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84" r:id="rId1"/>
  </p:sldMasterIdLst>
  <p:notesMasterIdLst>
    <p:notesMasterId r:id="rId29"/>
  </p:notesMasterIdLst>
  <p:sldIdLst>
    <p:sldId id="257" r:id="rId2"/>
    <p:sldId id="295" r:id="rId3"/>
    <p:sldId id="354" r:id="rId4"/>
    <p:sldId id="355" r:id="rId5"/>
    <p:sldId id="356" r:id="rId6"/>
    <p:sldId id="358" r:id="rId7"/>
    <p:sldId id="359" r:id="rId8"/>
    <p:sldId id="360" r:id="rId9"/>
    <p:sldId id="361" r:id="rId10"/>
    <p:sldId id="362" r:id="rId11"/>
    <p:sldId id="363" r:id="rId12"/>
    <p:sldId id="364" r:id="rId13"/>
    <p:sldId id="365" r:id="rId14"/>
    <p:sldId id="366" r:id="rId15"/>
    <p:sldId id="367" r:id="rId16"/>
    <p:sldId id="368" r:id="rId17"/>
    <p:sldId id="369" r:id="rId18"/>
    <p:sldId id="370" r:id="rId19"/>
    <p:sldId id="371" r:id="rId20"/>
    <p:sldId id="372" r:id="rId21"/>
    <p:sldId id="373" r:id="rId22"/>
    <p:sldId id="374" r:id="rId23"/>
    <p:sldId id="375" r:id="rId24"/>
    <p:sldId id="376" r:id="rId25"/>
    <p:sldId id="377" r:id="rId26"/>
    <p:sldId id="378" r:id="rId27"/>
    <p:sldId id="379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E04DA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1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8EC322-5760-46E8-BE88-D2ED2FB4A523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70501F-F34A-4D12-B8EF-6AA94BC689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2702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9575" y="1233488"/>
            <a:ext cx="5916613" cy="33289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DBE18F-53DF-460A-97F1-86DB1008B80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425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961803E-D6DB-4226-AB1C-A3751EE3A0DE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51063F6-E7C2-49AA-A5C6-BEA7D2FA45DB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2086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803E-D6DB-4226-AB1C-A3751EE3A0DE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063F6-E7C2-49AA-A5C6-BEA7D2FA45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5334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803E-D6DB-4226-AB1C-A3751EE3A0DE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063F6-E7C2-49AA-A5C6-BEA7D2FA45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5533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803E-D6DB-4226-AB1C-A3751EE3A0DE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063F6-E7C2-49AA-A5C6-BEA7D2FA45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517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803E-D6DB-4226-AB1C-A3751EE3A0DE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063F6-E7C2-49AA-A5C6-BEA7D2FA45DB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6617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803E-D6DB-4226-AB1C-A3751EE3A0DE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063F6-E7C2-49AA-A5C6-BEA7D2FA45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8917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803E-D6DB-4226-AB1C-A3751EE3A0DE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063F6-E7C2-49AA-A5C6-BEA7D2FA45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030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803E-D6DB-4226-AB1C-A3751EE3A0DE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063F6-E7C2-49AA-A5C6-BEA7D2FA45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1677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803E-D6DB-4226-AB1C-A3751EE3A0DE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063F6-E7C2-49AA-A5C6-BEA7D2FA45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8112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803E-D6DB-4226-AB1C-A3751EE3A0DE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063F6-E7C2-49AA-A5C6-BEA7D2FA45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8253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803E-D6DB-4226-AB1C-A3751EE3A0DE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063F6-E7C2-49AA-A5C6-BEA7D2FA45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5603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4961803E-D6DB-4226-AB1C-A3751EE3A0DE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351063F6-E7C2-49AA-A5C6-BEA7D2FA45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192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AAB57D5D-B39F-4EDC-AEE0-4C8EB07BEDB4}"/>
              </a:ext>
            </a:extLst>
          </p:cNvPr>
          <p:cNvSpPr/>
          <p:nvPr/>
        </p:nvSpPr>
        <p:spPr>
          <a:xfrm>
            <a:off x="2438400" y="685800"/>
            <a:ext cx="8229600" cy="54864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BEAB888-B2EB-4EFA-A4D2-C64240DB5C4F}"/>
              </a:ext>
            </a:extLst>
          </p:cNvPr>
          <p:cNvSpPr txBox="1"/>
          <p:nvPr/>
        </p:nvSpPr>
        <p:spPr>
          <a:xfrm>
            <a:off x="2438399" y="1092608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 1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C9FD324-0EF0-4C4B-AFB8-099419DC9D5E}"/>
              </a:ext>
            </a:extLst>
          </p:cNvPr>
          <p:cNvSpPr txBox="1"/>
          <p:nvPr/>
        </p:nvSpPr>
        <p:spPr>
          <a:xfrm>
            <a:off x="2438399" y="2186494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ea typeface="Calibri" panose="020F0502020204030204" pitchFamily="34" charset="0"/>
              </a:rPr>
              <a:t>NĂNG LƯỢNG HOẠT HÓA </a:t>
            </a:r>
          </a:p>
          <a:p>
            <a:pPr algn="ctr"/>
            <a:r>
              <a:rPr lang="en-US" sz="4800" b="1" dirty="0">
                <a:solidFill>
                  <a:srgbClr val="FF0000"/>
                </a:solidFill>
                <a:cs typeface="Arial" panose="020B0604020202020204" pitchFamily="34" charset="0"/>
              </a:rPr>
              <a:t>CỦA PHẢN ỨNG HOÁ HỌC </a:t>
            </a:r>
            <a:endParaRPr lang="en-US" sz="48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C7489CA-D110-461F-AE24-F05EC963EF3B}"/>
              </a:ext>
            </a:extLst>
          </p:cNvPr>
          <p:cNvSpPr txBox="1"/>
          <p:nvPr/>
        </p:nvSpPr>
        <p:spPr>
          <a:xfrm>
            <a:off x="1524000" y="5180619"/>
            <a:ext cx="9143998" cy="584775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r"/>
            <a:endParaRPr lang="en-US" sz="32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3302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4935473D-C1C7-615E-6AEC-06ADE8236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919750"/>
            <a:ext cx="100584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 M</a:t>
            </a:r>
            <a:r>
              <a:rPr kumimoji="0" lang="en-US" altLang="en-US" sz="2000" b="0" i="0" u="none" strike="noStrike" cap="none" normalizeH="0" baseline="3000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s</a:t>
            </a:r>
            <a:r>
              <a:rPr kumimoji="0" lang="en-US" altLang="en-US" sz="2000" b="0" i="0" u="none" strike="noStrike" cap="none" normalizeH="0" baseline="3000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45K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rrhenius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 M</a:t>
            </a:r>
            <a:r>
              <a:rPr kumimoji="0" lang="en-US" altLang="en-US" sz="2000" b="0" i="0" u="none" strike="noStrike" cap="none" normalizeH="0" baseline="3000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s</a:t>
            </a:r>
            <a:r>
              <a:rPr kumimoji="0" lang="en-US" altLang="en-US" sz="2000" b="0" i="0" u="none" strike="noStrike" cap="none" normalizeH="0" baseline="3000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0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kumimoji="0" lang="en-US" altLang="en-US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E2BC7A8-AA26-7785-A71C-51CDA07C0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39616"/>
              </p:ext>
            </p:extLst>
          </p:nvPr>
        </p:nvGraphicFramePr>
        <p:xfrm>
          <a:off x="2325449" y="2625914"/>
          <a:ext cx="5753548" cy="59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000" imgH="368300" progId="Equation.DSMT4">
                  <p:embed/>
                </p:oleObj>
              </mc:Choice>
              <mc:Fallback>
                <p:oleObj name="Equation" r:id="rId2" imgW="35560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449" y="2625914"/>
                        <a:ext cx="5753548" cy="598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351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5EE2B21D-CF9B-26EB-5F01-C21A27750528}"/>
              </a:ext>
            </a:extLst>
          </p:cNvPr>
          <p:cNvSpPr txBox="1"/>
          <p:nvPr/>
        </p:nvSpPr>
        <p:spPr>
          <a:xfrm>
            <a:off x="1289447" y="1096922"/>
            <a:ext cx="10010899" cy="14797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.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 ở 273K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ủy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g) → N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g) + ½ O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g)</a:t>
            </a:r>
          </a:p>
          <a:p>
            <a:pPr>
              <a:lnSpc>
                <a:spcPct val="115000"/>
              </a:lnSpc>
            </a:pP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300K,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1 kJ/mol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</a:t>
            </a:r>
            <a:r>
              <a:rPr lang="en-US" sz="20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0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0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>
              <a:lnSpc>
                <a:spcPct val="115000"/>
              </a:lnSpc>
            </a:pPr>
            <a:r>
              <a:rPr lang="en-US" sz="20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2C1ADAD-7879-8200-73BB-54DA2883AF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447" y="3052381"/>
            <a:ext cx="10553488" cy="1148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2734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4ABADC-4F4B-5448-6E45-533C567209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7627" y="997731"/>
            <a:ext cx="10155756" cy="18137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85342C9-63E2-015D-A72F-6E09DDD5AA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7626" y="3038662"/>
            <a:ext cx="10395127" cy="197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6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6CF283A-A914-FE22-5B65-16D35668F7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7962" y="813815"/>
            <a:ext cx="9759126" cy="140074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13B6690-7C98-2F6B-C926-FB1C0FFA6F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7962" y="2448876"/>
            <a:ext cx="10259188" cy="3208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63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B1986D7-746B-4D72-D605-0D58EB82A7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2250" y="846200"/>
            <a:ext cx="9647391" cy="171126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3FE4CA0-5A00-DD50-9695-D87375A6C4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2250" y="2737865"/>
            <a:ext cx="10297634" cy="2591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247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329106D-625A-07D5-1C93-87A3433D3F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387" y="1010399"/>
            <a:ext cx="10237437" cy="201940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8BC984D-3A2A-AC66-B08D-D57F58BDDC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386" y="3242833"/>
            <a:ext cx="10201085" cy="2898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42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B0E451F-CF18-3C10-7EC0-42F600015D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7376" y="574763"/>
            <a:ext cx="10054872" cy="72177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31E1AA5-836C-2DD1-7174-B8DFFE77FE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2377" y="1296536"/>
            <a:ext cx="10140504" cy="22845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365C8BB-22D3-8D23-CD98-44C4886C27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377" y="3736821"/>
            <a:ext cx="10054872" cy="82419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F913777-C1AA-C73A-7D53-CE9FDF6821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2377" y="4561018"/>
            <a:ext cx="10030509" cy="1542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7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CE9E2BC-6EAB-2392-AD5E-05A3D17734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7376" y="698572"/>
            <a:ext cx="10302562" cy="11029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14D4AF7-734E-9508-F672-A911FF1824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375" y="1977834"/>
            <a:ext cx="10590001" cy="120209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3E37E32-75FF-5AC6-A773-CED5C0285D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375" y="3347112"/>
            <a:ext cx="10481838" cy="74721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75FA1FE-A8FE-467A-ECB9-CB7CE31F9C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7374" y="4261511"/>
            <a:ext cx="10590001" cy="120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9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C9F286D-ED0D-41DC-7210-6330AF2394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7376" y="409466"/>
            <a:ext cx="10195672" cy="7369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836E9A7-10B6-AC23-9015-30D53143B8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376" y="1146411"/>
            <a:ext cx="9990128" cy="18908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0106ED3-8E0E-ED8B-9C96-75B507636F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376" y="3037240"/>
            <a:ext cx="9990128" cy="249132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B48F009-710F-16DA-4DFA-63797252DA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7376" y="5491833"/>
            <a:ext cx="9800708" cy="95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585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4328915-E346-162E-C7A5-6788526626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901" y="738753"/>
            <a:ext cx="10540198" cy="11309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E079720-C69D-3427-3451-B947B43FA6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544" y="2278424"/>
            <a:ext cx="10540197" cy="3008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809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5C3E750-48AB-47B8-A55C-67C1CBF42DD9}"/>
              </a:ext>
            </a:extLst>
          </p:cNvPr>
          <p:cNvSpPr/>
          <p:nvPr/>
        </p:nvSpPr>
        <p:spPr>
          <a:xfrm>
            <a:off x="1524000" y="0"/>
            <a:ext cx="9144000" cy="64008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MỤC TIÊU BÀI HỌC</a:t>
            </a:r>
          </a:p>
        </p:txBody>
      </p:sp>
      <p:sp>
        <p:nvSpPr>
          <p:cNvPr id="16" name="Rectangle 10">
            <a:extLst>
              <a:ext uri="{FF2B5EF4-FFF2-40B4-BE49-F238E27FC236}">
                <a16:creationId xmlns:a16="http://schemas.microsoft.com/office/drawing/2014/main" id="{03FA69FC-4691-4991-BFFF-A68958CCC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0868" y="692461"/>
            <a:ext cx="8448676" cy="5831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indent="-4572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rhenius: </a:t>
            </a:r>
          </a:p>
          <a:p>
            <a:pPr marL="457200" indent="-4572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BFAD136-1E5B-5C1B-E787-800855C12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3672"/>
              </p:ext>
            </p:extLst>
          </p:nvPr>
        </p:nvGraphicFramePr>
        <p:xfrm>
          <a:off x="4090916" y="2713857"/>
          <a:ext cx="1340893" cy="71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06080" progId="Equation.DSMT4">
                  <p:embed/>
                </p:oleObj>
              </mc:Choice>
              <mc:Fallback>
                <p:oleObj name="Equation" r:id="rId2" imgW="761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90916" y="2713857"/>
                        <a:ext cx="1340893" cy="715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117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0CB1D55-FB4B-4D96-BD11-D8D4106AA7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1966" y="615922"/>
            <a:ext cx="10031441" cy="107639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3909FAE-9574-94B3-1020-6B97D0581E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1966" y="1692320"/>
            <a:ext cx="10137976" cy="2893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76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165205F-A1B2-4BB5-BED5-70A82D422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432" y="545943"/>
            <a:ext cx="10384493" cy="75059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1CA9F84-E12D-030F-7E8B-F96E95A426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6432" y="1296535"/>
            <a:ext cx="10237994" cy="230647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0FA98DA-9537-C2F6-6878-674D4225BD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6432" y="3782203"/>
            <a:ext cx="10285824" cy="1103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8344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06AAF49-8EF7-0975-8F77-DE6FE476CA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044" y="287934"/>
            <a:ext cx="9858339" cy="28135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91F8970-233E-0D37-AA15-5ABA9189A3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611" y="3141525"/>
            <a:ext cx="9963204" cy="6261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64AC908-21AD-F87C-A6E5-632FEF1656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5611" y="3808641"/>
            <a:ext cx="10162723" cy="2571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85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B755A29-0309-452E-FB97-219A4B24A4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137" y="534035"/>
            <a:ext cx="10285824" cy="110369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9EB9665-B169-4D3B-D6C0-6732395D03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137" y="2071047"/>
            <a:ext cx="10413560" cy="2715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95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777D708-A754-45D2-3CA1-EFEE7AE7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0205" y="328012"/>
            <a:ext cx="10281246" cy="14734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FE36340-9635-4088-7FD1-D6D312055E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8225" y="1801504"/>
            <a:ext cx="10155550" cy="4612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25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AF13D61-1CBB-3A9E-2A81-3D9563C09B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5740" y="725868"/>
            <a:ext cx="10047588" cy="10756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5704AEC-2A5A-CA69-3083-1A322A8F5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740" y="1801504"/>
            <a:ext cx="9878726" cy="186974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2EE698B-2D9A-8FB6-9D69-929AF7398C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5739" y="3823147"/>
            <a:ext cx="10024321" cy="1075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831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9708221-87C7-2D49-558E-F3F34605C5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4796" y="547456"/>
            <a:ext cx="10414489" cy="3342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99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58524BA-969C-3EE5-9920-4DBF8FB08F97}"/>
              </a:ext>
            </a:extLst>
          </p:cNvPr>
          <p:cNvSpPr/>
          <p:nvPr/>
        </p:nvSpPr>
        <p:spPr>
          <a:xfrm>
            <a:off x="1428466" y="0"/>
            <a:ext cx="9144000" cy="64008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18064C5-BC3A-1BC0-2EF5-FE43916468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466" y="1301849"/>
            <a:ext cx="11036450" cy="1359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87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5C3E750-48AB-47B8-A55C-67C1CBF42DD9}"/>
              </a:ext>
            </a:extLst>
          </p:cNvPr>
          <p:cNvSpPr/>
          <p:nvPr/>
        </p:nvSpPr>
        <p:spPr>
          <a:xfrm>
            <a:off x="1524000" y="0"/>
            <a:ext cx="9144000" cy="64008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16" name="Rectangle 10">
            <a:extLst>
              <a:ext uri="{FF2B5EF4-FFF2-40B4-BE49-F238E27FC236}">
                <a16:creationId xmlns:a16="http://schemas.microsoft.com/office/drawing/2014/main" id="{03FA69FC-4691-4991-BFFF-A68958CCC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2" y="2568596"/>
            <a:ext cx="8448676" cy="658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vi-VN" altLang="ko-KR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88C782-CDDA-6BA5-BF57-4A4EAEC8D186}"/>
              </a:ext>
            </a:extLst>
          </p:cNvPr>
          <p:cNvSpPr txBox="1"/>
          <p:nvPr/>
        </p:nvSpPr>
        <p:spPr>
          <a:xfrm>
            <a:off x="1214652" y="986969"/>
            <a:ext cx="10044752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ydrogen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xygen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t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latinium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Pt)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961646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0BFD44-A587-F934-0AD8-3F6E4F50BB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2666" y="870092"/>
            <a:ext cx="10515600" cy="5694481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br>
              <a:rPr lang="en-US" sz="2800" b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Quan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br>
              <a:rPr lang="en-US" sz="2800" i="1" dirty="0">
                <a:solidFill>
                  <a:srgbClr val="FF99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br>
              <a:rPr lang="en-US" sz="2800" i="1" dirty="0">
                <a:solidFill>
                  <a:srgbClr val="FF99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br>
              <a:rPr lang="en-US" sz="2800" i="1" dirty="0">
                <a:solidFill>
                  <a:srgbClr val="FF99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br>
              <a:rPr lang="en-US" sz="2800" i="1" dirty="0">
                <a:solidFill>
                  <a:srgbClr val="FF99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br>
              <a:rPr lang="en-US" sz="2800" i="1" dirty="0">
                <a:solidFill>
                  <a:srgbClr val="FF99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br>
              <a:rPr lang="en-US" sz="2800" i="1" dirty="0">
                <a:solidFill>
                  <a:srgbClr val="FF99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br>
              <a:rPr lang="en-US" sz="2800" i="1" dirty="0">
                <a:solidFill>
                  <a:srgbClr val="FF99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br>
              <a:rPr lang="en-US" sz="2800" i="1" dirty="0">
                <a:solidFill>
                  <a:srgbClr val="FF99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br>
              <a:rPr lang="en-US" sz="2800" i="1" dirty="0">
                <a:solidFill>
                  <a:srgbClr val="FF99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br>
              <a:rPr lang="en-US" sz="2800" i="1" dirty="0">
                <a:solidFill>
                  <a:srgbClr val="FF99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br>
              <a:rPr lang="en-US" sz="2800" i="1" dirty="0">
                <a:solidFill>
                  <a:srgbClr val="FF99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br>
              <a:rPr lang="en-US" sz="2800" i="1" dirty="0">
                <a:solidFill>
                  <a:srgbClr val="FF99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7575CE-9F3A-B219-D8EC-6E871E3E2595}"/>
              </a:ext>
            </a:extLst>
          </p:cNvPr>
          <p:cNvSpPr/>
          <p:nvPr/>
        </p:nvSpPr>
        <p:spPr>
          <a:xfrm>
            <a:off x="1428466" y="0"/>
            <a:ext cx="9144000" cy="64008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NĂNG LƯỢNG HOẠT HÓA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1" name="Picture 3">
            <a:extLst>
              <a:ext uri="{FF2B5EF4-FFF2-40B4-BE49-F238E27FC236}">
                <a16:creationId xmlns:a16="http://schemas.microsoft.com/office/drawing/2014/main" id="{75D5B26C-85B3-A9FA-D8E5-DC61763017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882" y="2215699"/>
            <a:ext cx="7782885" cy="3065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2085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46C8E809-8C02-CB36-A46C-3A54B01158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972" y="769036"/>
            <a:ext cx="8013068" cy="3229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8E91628-66C9-3A89-738D-EA816897D779}"/>
              </a:ext>
            </a:extLst>
          </p:cNvPr>
          <p:cNvSpPr txBox="1"/>
          <p:nvPr/>
        </p:nvSpPr>
        <p:spPr>
          <a:xfrm>
            <a:off x="1433015" y="4783962"/>
            <a:ext cx="999016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E</a:t>
            </a:r>
            <a:r>
              <a:rPr lang="en-US" sz="2800" baseline="-25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ể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.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249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8B6AE9-C720-90FD-B42C-437A3FB025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0418" y="0"/>
            <a:ext cx="11191163" cy="3111689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: </a:t>
            </a:r>
            <a:r>
              <a:rPr lang="en-US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ởng</a:t>
            </a:r>
            <a:r>
              <a:rPr lang="en-US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t</a:t>
            </a:r>
            <a:r>
              <a:rPr lang="en-US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endParaRPr lang="en-US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DC4BE466-01AF-063B-5638-C422E10EF7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9683" y="905045"/>
            <a:ext cx="8919217" cy="5817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455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CA1101-3369-404F-435D-A6901E606F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88645"/>
            <a:ext cx="10515600" cy="5489575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b="1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600" dirty="0">
              <a:solidFill>
                <a:srgbClr val="0E04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b="1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600" dirty="0">
              <a:solidFill>
                <a:srgbClr val="0E04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600" b="1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b="1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600" dirty="0">
              <a:solidFill>
                <a:srgbClr val="0E04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i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p</a:t>
            </a:r>
            <a:r>
              <a:rPr lang="en-US" sz="3600" dirty="0">
                <a:solidFill>
                  <a:srgbClr val="0E04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7EC0A73-156B-0EBA-FA04-B995733B0437}"/>
              </a:ext>
            </a:extLst>
          </p:cNvPr>
          <p:cNvSpPr/>
          <p:nvPr/>
        </p:nvSpPr>
        <p:spPr>
          <a:xfrm>
            <a:off x="1428466" y="0"/>
            <a:ext cx="9144000" cy="64008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CHẤT XÚC TÁC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7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8C92A5A-5E29-5E42-454D-1739A90B16A7}"/>
              </a:ext>
            </a:extLst>
          </p:cNvPr>
          <p:cNvSpPr/>
          <p:nvPr/>
        </p:nvSpPr>
        <p:spPr>
          <a:xfrm>
            <a:off x="1428466" y="0"/>
            <a:ext cx="9144000" cy="64008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59">
            <a:extLst>
              <a:ext uri="{FF2B5EF4-FFF2-40B4-BE49-F238E27FC236}">
                <a16:creationId xmlns:a16="http://schemas.microsoft.com/office/drawing/2014/main" id="{7C0AFBD5-B65C-357B-F178-B7AED7A22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465" y="962467"/>
            <a:ext cx="1743866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Nhóm 80">
            <a:extLst>
              <a:ext uri="{FF2B5EF4-FFF2-40B4-BE49-F238E27FC236}">
                <a16:creationId xmlns:a16="http://schemas.microsoft.com/office/drawing/2014/main" id="{6699110C-32AA-7FE3-6B0D-4F0C88BC6119}"/>
              </a:ext>
            </a:extLst>
          </p:cNvPr>
          <p:cNvGrpSpPr>
            <a:grpSpLocks/>
          </p:cNvGrpSpPr>
          <p:nvPr/>
        </p:nvGrpSpPr>
        <p:grpSpPr bwMode="auto">
          <a:xfrm>
            <a:off x="1428465" y="1734541"/>
            <a:ext cx="8501347" cy="2543175"/>
            <a:chOff x="0" y="0"/>
            <a:chExt cx="96608" cy="20385"/>
          </a:xfrm>
        </p:grpSpPr>
        <p:grpSp>
          <p:nvGrpSpPr>
            <p:cNvPr id="39" name="Nhóm 2">
              <a:extLst>
                <a:ext uri="{FF2B5EF4-FFF2-40B4-BE49-F238E27FC236}">
                  <a16:creationId xmlns:a16="http://schemas.microsoft.com/office/drawing/2014/main" id="{9C158AA2-73DF-2458-3E5C-30A34C311D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9311" cy="20385"/>
              <a:chOff x="0" y="0"/>
              <a:chExt cx="29311" cy="20385"/>
            </a:xfrm>
          </p:grpSpPr>
          <p:sp>
            <p:nvSpPr>
              <p:cNvPr id="59" name="Đường kết nối Mũi tên Thẳng 22">
                <a:extLst>
                  <a:ext uri="{FF2B5EF4-FFF2-40B4-BE49-F238E27FC236}">
                    <a16:creationId xmlns:a16="http://schemas.microsoft.com/office/drawing/2014/main" id="{319E7559-4028-F6B1-FC25-8651F736F0C6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879" y="0"/>
                <a:ext cx="0" cy="18476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Đường kết nối Mũi tên Thẳng 23">
                <a:extLst>
                  <a:ext uri="{FF2B5EF4-FFF2-40B4-BE49-F238E27FC236}">
                    <a16:creationId xmlns:a16="http://schemas.microsoft.com/office/drawing/2014/main" id="{C9A014C8-49B9-1A35-3E96-DB17DFEB00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9" y="18476"/>
                <a:ext cx="27432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Hộp Văn bản 56">
                <a:extLst>
                  <a:ext uri="{FF2B5EF4-FFF2-40B4-BE49-F238E27FC236}">
                    <a16:creationId xmlns:a16="http://schemas.microsoft.com/office/drawing/2014/main" id="{2A50FDA5-0864-F89D-C52B-CB676C04BD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4102" y="18705"/>
                <a:ext cx="13188" cy="1680"/>
              </a:xfrm>
              <a:custGeom>
                <a:avLst/>
                <a:gdLst>
                  <a:gd name="T0" fmla="*/ 868003 w 1318766"/>
                  <a:gd name="T1" fmla="*/ 123676 h 168027"/>
                  <a:gd name="T2" fmla="*/ 1284312 w 1318766"/>
                  <a:gd name="T3" fmla="*/ 66228 h 168027"/>
                  <a:gd name="T4" fmla="*/ 1306265 w 1318766"/>
                  <a:gd name="T5" fmla="*/ 95473 h 168027"/>
                  <a:gd name="T6" fmla="*/ 184547 w 1318766"/>
                  <a:gd name="T7" fmla="*/ 88850 h 168027"/>
                  <a:gd name="T8" fmla="*/ 710580 w 1318766"/>
                  <a:gd name="T9" fmla="*/ 119434 h 168027"/>
                  <a:gd name="T10" fmla="*/ 1072976 w 1318766"/>
                  <a:gd name="T11" fmla="*/ 56926 h 168027"/>
                  <a:gd name="T12" fmla="*/ 1121494 w 1318766"/>
                  <a:gd name="T13" fmla="*/ 114672 h 168027"/>
                  <a:gd name="T14" fmla="*/ 1153269 w 1318766"/>
                  <a:gd name="T15" fmla="*/ 72479 h 168027"/>
                  <a:gd name="T16" fmla="*/ 1137047 w 1318766"/>
                  <a:gd name="T17" fmla="*/ 98896 h 168027"/>
                  <a:gd name="T18" fmla="*/ 1077962 w 1318766"/>
                  <a:gd name="T19" fmla="*/ 128364 h 168027"/>
                  <a:gd name="T20" fmla="*/ 443657 w 1318766"/>
                  <a:gd name="T21" fmla="*/ 135954 h 168027"/>
                  <a:gd name="T22" fmla="*/ 92273 w 1318766"/>
                  <a:gd name="T23" fmla="*/ 135954 h 168027"/>
                  <a:gd name="T24" fmla="*/ 1318766 w 1318766"/>
                  <a:gd name="T25" fmla="*/ 125239 h 168027"/>
                  <a:gd name="T26" fmla="*/ 1264816 w 1318766"/>
                  <a:gd name="T27" fmla="*/ 144437 h 168027"/>
                  <a:gd name="T28" fmla="*/ 1283271 w 1318766"/>
                  <a:gd name="T29" fmla="*/ 135954 h 168027"/>
                  <a:gd name="T30" fmla="*/ 1215256 w 1318766"/>
                  <a:gd name="T31" fmla="*/ 55140 h 168027"/>
                  <a:gd name="T32" fmla="*/ 1228874 w 1318766"/>
                  <a:gd name="T33" fmla="*/ 135954 h 168027"/>
                  <a:gd name="T34" fmla="*/ 1191444 w 1318766"/>
                  <a:gd name="T35" fmla="*/ 92794 h 168027"/>
                  <a:gd name="T36" fmla="*/ 1215256 w 1318766"/>
                  <a:gd name="T37" fmla="*/ 55140 h 168027"/>
                  <a:gd name="T38" fmla="*/ 1004143 w 1318766"/>
                  <a:gd name="T39" fmla="*/ 135954 h 168027"/>
                  <a:gd name="T40" fmla="*/ 959532 w 1318766"/>
                  <a:gd name="T41" fmla="*/ 72181 h 168027"/>
                  <a:gd name="T42" fmla="*/ 951979 w 1318766"/>
                  <a:gd name="T43" fmla="*/ 68163 h 168027"/>
                  <a:gd name="T44" fmla="*/ 918195 w 1318766"/>
                  <a:gd name="T45" fmla="*/ 84981 h 168027"/>
                  <a:gd name="T46" fmla="*/ 891443 w 1318766"/>
                  <a:gd name="T47" fmla="*/ 135136 h 168027"/>
                  <a:gd name="T48" fmla="*/ 868859 w 1318766"/>
                  <a:gd name="T49" fmla="*/ 92422 h 168027"/>
                  <a:gd name="T50" fmla="*/ 871724 w 1318766"/>
                  <a:gd name="T51" fmla="*/ 69540 h 168027"/>
                  <a:gd name="T52" fmla="*/ 727397 w 1318766"/>
                  <a:gd name="T53" fmla="*/ 55140 h 168027"/>
                  <a:gd name="T54" fmla="*/ 726430 w 1318766"/>
                  <a:gd name="T55" fmla="*/ 137740 h 168027"/>
                  <a:gd name="T56" fmla="*/ 704478 w 1318766"/>
                  <a:gd name="T57" fmla="*/ 56926 h 168027"/>
                  <a:gd name="T58" fmla="*/ 513457 w 1318766"/>
                  <a:gd name="T59" fmla="*/ 64442 h 168027"/>
                  <a:gd name="T60" fmla="*/ 503411 w 1318766"/>
                  <a:gd name="T61" fmla="*/ 75642 h 168027"/>
                  <a:gd name="T62" fmla="*/ 454149 w 1318766"/>
                  <a:gd name="T63" fmla="*/ 135954 h 168027"/>
                  <a:gd name="T64" fmla="*/ 420737 w 1318766"/>
                  <a:gd name="T65" fmla="*/ 59456 h 168027"/>
                  <a:gd name="T66" fmla="*/ 391195 w 1318766"/>
                  <a:gd name="T67" fmla="*/ 135954 h 168027"/>
                  <a:gd name="T68" fmla="*/ 406970 w 1318766"/>
                  <a:gd name="T69" fmla="*/ 55140 h 168027"/>
                  <a:gd name="T70" fmla="*/ 280243 w 1318766"/>
                  <a:gd name="T71" fmla="*/ 135954 h 168027"/>
                  <a:gd name="T72" fmla="*/ 235632 w 1318766"/>
                  <a:gd name="T73" fmla="*/ 72181 h 168027"/>
                  <a:gd name="T74" fmla="*/ 228079 w 1318766"/>
                  <a:gd name="T75" fmla="*/ 68163 h 168027"/>
                  <a:gd name="T76" fmla="*/ 139675 w 1318766"/>
                  <a:gd name="T77" fmla="*/ 99863 h 168027"/>
                  <a:gd name="T78" fmla="*/ 186110 w 1318766"/>
                  <a:gd name="T79" fmla="*/ 131043 h 168027"/>
                  <a:gd name="T80" fmla="*/ 355625 w 1318766"/>
                  <a:gd name="T81" fmla="*/ 29319 h 168027"/>
                  <a:gd name="T82" fmla="*/ 356332 w 1318766"/>
                  <a:gd name="T83" fmla="*/ 120922 h 168027"/>
                  <a:gd name="T84" fmla="*/ 349597 w 1318766"/>
                  <a:gd name="T85" fmla="*/ 134689 h 168027"/>
                  <a:gd name="T86" fmla="*/ 342305 w 1318766"/>
                  <a:gd name="T87" fmla="*/ 56926 h 168027"/>
                  <a:gd name="T88" fmla="*/ 815057 w 1318766"/>
                  <a:gd name="T89" fmla="*/ 55140 h 168027"/>
                  <a:gd name="T90" fmla="*/ 828973 w 1318766"/>
                  <a:gd name="T91" fmla="*/ 85873 h 168027"/>
                  <a:gd name="T92" fmla="*/ 791394 w 1318766"/>
                  <a:gd name="T93" fmla="*/ 135954 h 168027"/>
                  <a:gd name="T94" fmla="*/ 567407 w 1318766"/>
                  <a:gd name="T95" fmla="*/ 55140 h 168027"/>
                  <a:gd name="T96" fmla="*/ 581323 w 1318766"/>
                  <a:gd name="T97" fmla="*/ 85873 h 168027"/>
                  <a:gd name="T98" fmla="*/ 543744 w 1318766"/>
                  <a:gd name="T99" fmla="*/ 135954 h 168027"/>
                  <a:gd name="T100" fmla="*/ 92273 w 1318766"/>
                  <a:gd name="T101" fmla="*/ 42267 h 168027"/>
                  <a:gd name="T102" fmla="*/ 50378 w 1318766"/>
                  <a:gd name="T103" fmla="*/ 135954 h 168027"/>
                  <a:gd name="T104" fmla="*/ 1124397 w 1318766"/>
                  <a:gd name="T105" fmla="*/ 26268 h 168027"/>
                  <a:gd name="T106" fmla="*/ 446112 w 1318766"/>
                  <a:gd name="T107" fmla="*/ 47104 h 168027"/>
                  <a:gd name="T108" fmla="*/ 170631 w 1318766"/>
                  <a:gd name="T109" fmla="*/ 47104 h 168027"/>
                  <a:gd name="T110" fmla="*/ 898922 w 1318766"/>
                  <a:gd name="T111" fmla="*/ 23738 h 168027"/>
                  <a:gd name="T112" fmla="*/ 889025 w 1318766"/>
                  <a:gd name="T113" fmla="*/ 37355 h 168027"/>
                  <a:gd name="T114" fmla="*/ 883965 w 1318766"/>
                  <a:gd name="T115" fmla="*/ 20761 h 168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766" h="168027">
                    <a:moveTo>
                      <a:pt x="904652" y="96291"/>
                    </a:moveTo>
                    <a:cubicBezTo>
                      <a:pt x="899790" y="98276"/>
                      <a:pt x="892498" y="99963"/>
                      <a:pt x="882774" y="101352"/>
                    </a:cubicBezTo>
                    <a:cubicBezTo>
                      <a:pt x="877267" y="102145"/>
                      <a:pt x="873373" y="103038"/>
                      <a:pt x="871091" y="104030"/>
                    </a:cubicBezTo>
                    <a:cubicBezTo>
                      <a:pt x="868809" y="105023"/>
                      <a:pt x="867048" y="106474"/>
                      <a:pt x="865808" y="108384"/>
                    </a:cubicBezTo>
                    <a:cubicBezTo>
                      <a:pt x="864567" y="110294"/>
                      <a:pt x="863947" y="112414"/>
                      <a:pt x="863947" y="114746"/>
                    </a:cubicBezTo>
                    <a:cubicBezTo>
                      <a:pt x="863947" y="118318"/>
                      <a:pt x="865299" y="121295"/>
                      <a:pt x="868003" y="123676"/>
                    </a:cubicBezTo>
                    <a:cubicBezTo>
                      <a:pt x="870707" y="126057"/>
                      <a:pt x="874663" y="127248"/>
                      <a:pt x="879872" y="127248"/>
                    </a:cubicBezTo>
                    <a:cubicBezTo>
                      <a:pt x="885031" y="127248"/>
                      <a:pt x="889620" y="126119"/>
                      <a:pt x="893638" y="123862"/>
                    </a:cubicBezTo>
                    <a:cubicBezTo>
                      <a:pt x="897657" y="121605"/>
                      <a:pt x="900609" y="118516"/>
                      <a:pt x="902494" y="114597"/>
                    </a:cubicBezTo>
                    <a:cubicBezTo>
                      <a:pt x="903932" y="111571"/>
                      <a:pt x="904652" y="107106"/>
                      <a:pt x="904652" y="101203"/>
                    </a:cubicBezTo>
                    <a:lnTo>
                      <a:pt x="904652" y="96291"/>
                    </a:lnTo>
                    <a:close/>
                    <a:moveTo>
                      <a:pt x="1284312" y="66228"/>
                    </a:moveTo>
                    <a:cubicBezTo>
                      <a:pt x="1278359" y="66228"/>
                      <a:pt x="1273299" y="68647"/>
                      <a:pt x="1269132" y="73484"/>
                    </a:cubicBezTo>
                    <a:cubicBezTo>
                      <a:pt x="1264965" y="78320"/>
                      <a:pt x="1262881" y="85501"/>
                      <a:pt x="1262881" y="95026"/>
                    </a:cubicBezTo>
                    <a:cubicBezTo>
                      <a:pt x="1262881" y="105395"/>
                      <a:pt x="1264940" y="112960"/>
                      <a:pt x="1269058" y="117723"/>
                    </a:cubicBezTo>
                    <a:cubicBezTo>
                      <a:pt x="1273175" y="122485"/>
                      <a:pt x="1278334" y="124866"/>
                      <a:pt x="1284536" y="124866"/>
                    </a:cubicBezTo>
                    <a:cubicBezTo>
                      <a:pt x="1290687" y="124866"/>
                      <a:pt x="1295847" y="122498"/>
                      <a:pt x="1300014" y="117760"/>
                    </a:cubicBezTo>
                    <a:cubicBezTo>
                      <a:pt x="1304181" y="113022"/>
                      <a:pt x="1306265" y="105593"/>
                      <a:pt x="1306265" y="95473"/>
                    </a:cubicBezTo>
                    <a:cubicBezTo>
                      <a:pt x="1306265" y="85799"/>
                      <a:pt x="1304119" y="78506"/>
                      <a:pt x="1299828" y="73595"/>
                    </a:cubicBezTo>
                    <a:cubicBezTo>
                      <a:pt x="1295537" y="68684"/>
                      <a:pt x="1290365" y="66228"/>
                      <a:pt x="1284312" y="66228"/>
                    </a:cubicBezTo>
                    <a:close/>
                    <a:moveTo>
                      <a:pt x="162892" y="66154"/>
                    </a:moveTo>
                    <a:cubicBezTo>
                      <a:pt x="156741" y="66154"/>
                      <a:pt x="151569" y="68213"/>
                      <a:pt x="147377" y="72330"/>
                    </a:cubicBezTo>
                    <a:cubicBezTo>
                      <a:pt x="143185" y="76448"/>
                      <a:pt x="140866" y="81954"/>
                      <a:pt x="140419" y="88850"/>
                    </a:cubicBezTo>
                    <a:lnTo>
                      <a:pt x="184547" y="88850"/>
                    </a:lnTo>
                    <a:cubicBezTo>
                      <a:pt x="183952" y="82202"/>
                      <a:pt x="182265" y="77217"/>
                      <a:pt x="179487" y="73893"/>
                    </a:cubicBezTo>
                    <a:cubicBezTo>
                      <a:pt x="175220" y="68733"/>
                      <a:pt x="169689" y="66154"/>
                      <a:pt x="162892" y="66154"/>
                    </a:cubicBezTo>
                    <a:close/>
                    <a:moveTo>
                      <a:pt x="726132" y="65633"/>
                    </a:moveTo>
                    <a:cubicBezTo>
                      <a:pt x="720427" y="65633"/>
                      <a:pt x="715380" y="68299"/>
                      <a:pt x="710989" y="73632"/>
                    </a:cubicBezTo>
                    <a:cubicBezTo>
                      <a:pt x="706599" y="78965"/>
                      <a:pt x="704404" y="86717"/>
                      <a:pt x="704404" y="96887"/>
                    </a:cubicBezTo>
                    <a:cubicBezTo>
                      <a:pt x="704404" y="107057"/>
                      <a:pt x="706462" y="114572"/>
                      <a:pt x="710580" y="119434"/>
                    </a:cubicBezTo>
                    <a:cubicBezTo>
                      <a:pt x="714697" y="124296"/>
                      <a:pt x="719683" y="126727"/>
                      <a:pt x="725537" y="126727"/>
                    </a:cubicBezTo>
                    <a:cubicBezTo>
                      <a:pt x="731490" y="126727"/>
                      <a:pt x="736588" y="124209"/>
                      <a:pt x="740829" y="119174"/>
                    </a:cubicBezTo>
                    <a:cubicBezTo>
                      <a:pt x="745071" y="114138"/>
                      <a:pt x="747192" y="106337"/>
                      <a:pt x="747192" y="95771"/>
                    </a:cubicBezTo>
                    <a:cubicBezTo>
                      <a:pt x="747192" y="85700"/>
                      <a:pt x="745120" y="78159"/>
                      <a:pt x="740978" y="73149"/>
                    </a:cubicBezTo>
                    <a:cubicBezTo>
                      <a:pt x="736836" y="68138"/>
                      <a:pt x="731887" y="65633"/>
                      <a:pt x="726132" y="65633"/>
                    </a:cubicBezTo>
                    <a:close/>
                    <a:moveTo>
                      <a:pt x="1072976" y="56926"/>
                    </a:moveTo>
                    <a:lnTo>
                      <a:pt x="1086371" y="56926"/>
                    </a:lnTo>
                    <a:lnTo>
                      <a:pt x="1086371" y="100756"/>
                    </a:lnTo>
                    <a:cubicBezTo>
                      <a:pt x="1086371" y="107850"/>
                      <a:pt x="1086644" y="112563"/>
                      <a:pt x="1087190" y="114895"/>
                    </a:cubicBezTo>
                    <a:cubicBezTo>
                      <a:pt x="1088926" y="122436"/>
                      <a:pt x="1094085" y="126206"/>
                      <a:pt x="1102668" y="126206"/>
                    </a:cubicBezTo>
                    <a:cubicBezTo>
                      <a:pt x="1106785" y="126206"/>
                      <a:pt x="1110593" y="125164"/>
                      <a:pt x="1114090" y="123080"/>
                    </a:cubicBezTo>
                    <a:cubicBezTo>
                      <a:pt x="1117588" y="120997"/>
                      <a:pt x="1120056" y="118194"/>
                      <a:pt x="1121494" y="114672"/>
                    </a:cubicBezTo>
                    <a:cubicBezTo>
                      <a:pt x="1122933" y="111149"/>
                      <a:pt x="1123652" y="106015"/>
                      <a:pt x="1123652" y="99268"/>
                    </a:cubicBezTo>
                    <a:lnTo>
                      <a:pt x="1123652" y="56926"/>
                    </a:lnTo>
                    <a:lnTo>
                      <a:pt x="1137047" y="56926"/>
                    </a:lnTo>
                    <a:lnTo>
                      <a:pt x="1137047" y="93240"/>
                    </a:lnTo>
                    <a:cubicBezTo>
                      <a:pt x="1143347" y="92149"/>
                      <a:pt x="1148060" y="89197"/>
                      <a:pt x="1151186" y="84385"/>
                    </a:cubicBezTo>
                    <a:cubicBezTo>
                      <a:pt x="1152575" y="82302"/>
                      <a:pt x="1153269" y="78333"/>
                      <a:pt x="1153269" y="72479"/>
                    </a:cubicBezTo>
                    <a:lnTo>
                      <a:pt x="1146274" y="72479"/>
                    </a:lnTo>
                    <a:lnTo>
                      <a:pt x="1146274" y="56926"/>
                    </a:lnTo>
                    <a:lnTo>
                      <a:pt x="1160636" y="56926"/>
                    </a:lnTo>
                    <a:lnTo>
                      <a:pt x="1160636" y="69205"/>
                    </a:lnTo>
                    <a:cubicBezTo>
                      <a:pt x="1160636" y="76993"/>
                      <a:pt x="1159743" y="82426"/>
                      <a:pt x="1157957" y="85501"/>
                    </a:cubicBezTo>
                    <a:cubicBezTo>
                      <a:pt x="1153393" y="93439"/>
                      <a:pt x="1146423" y="97904"/>
                      <a:pt x="1137047" y="98896"/>
                    </a:cubicBezTo>
                    <a:lnTo>
                      <a:pt x="1137047" y="135954"/>
                    </a:lnTo>
                    <a:lnTo>
                      <a:pt x="1125066" y="135954"/>
                    </a:lnTo>
                    <a:lnTo>
                      <a:pt x="1125066" y="124346"/>
                    </a:lnTo>
                    <a:cubicBezTo>
                      <a:pt x="1118915" y="133275"/>
                      <a:pt x="1110556" y="137740"/>
                      <a:pt x="1099989" y="137740"/>
                    </a:cubicBezTo>
                    <a:cubicBezTo>
                      <a:pt x="1095375" y="137740"/>
                      <a:pt x="1091047" y="136860"/>
                      <a:pt x="1087003" y="135098"/>
                    </a:cubicBezTo>
                    <a:cubicBezTo>
                      <a:pt x="1082960" y="133337"/>
                      <a:pt x="1079947" y="131092"/>
                      <a:pt x="1077962" y="128364"/>
                    </a:cubicBezTo>
                    <a:cubicBezTo>
                      <a:pt x="1075978" y="125635"/>
                      <a:pt x="1074589" y="122312"/>
                      <a:pt x="1073795" y="118392"/>
                    </a:cubicBezTo>
                    <a:cubicBezTo>
                      <a:pt x="1073249" y="115714"/>
                      <a:pt x="1072976" y="111546"/>
                      <a:pt x="1072976" y="105891"/>
                    </a:cubicBezTo>
                    <a:lnTo>
                      <a:pt x="1072976" y="56926"/>
                    </a:lnTo>
                    <a:close/>
                    <a:moveTo>
                      <a:pt x="430262" y="56926"/>
                    </a:moveTo>
                    <a:lnTo>
                      <a:pt x="443657" y="56926"/>
                    </a:lnTo>
                    <a:lnTo>
                      <a:pt x="443657" y="135954"/>
                    </a:lnTo>
                    <a:lnTo>
                      <a:pt x="430262" y="135954"/>
                    </a:lnTo>
                    <a:lnTo>
                      <a:pt x="430262" y="56926"/>
                    </a:lnTo>
                    <a:close/>
                    <a:moveTo>
                      <a:pt x="92273" y="56926"/>
                    </a:moveTo>
                    <a:lnTo>
                      <a:pt x="105668" y="56926"/>
                    </a:lnTo>
                    <a:lnTo>
                      <a:pt x="105668" y="135954"/>
                    </a:lnTo>
                    <a:lnTo>
                      <a:pt x="92273" y="135954"/>
                    </a:lnTo>
                    <a:lnTo>
                      <a:pt x="92273" y="56926"/>
                    </a:lnTo>
                    <a:close/>
                    <a:moveTo>
                      <a:pt x="1283345" y="55140"/>
                    </a:moveTo>
                    <a:cubicBezTo>
                      <a:pt x="1292672" y="55140"/>
                      <a:pt x="1300361" y="58911"/>
                      <a:pt x="1306413" y="66451"/>
                    </a:cubicBezTo>
                    <a:lnTo>
                      <a:pt x="1306413" y="56926"/>
                    </a:lnTo>
                    <a:lnTo>
                      <a:pt x="1318766" y="56926"/>
                    </a:lnTo>
                    <a:lnTo>
                      <a:pt x="1318766" y="125239"/>
                    </a:lnTo>
                    <a:cubicBezTo>
                      <a:pt x="1318766" y="137542"/>
                      <a:pt x="1317513" y="146260"/>
                      <a:pt x="1315008" y="151395"/>
                    </a:cubicBezTo>
                    <a:cubicBezTo>
                      <a:pt x="1312503" y="156530"/>
                      <a:pt x="1308534" y="160585"/>
                      <a:pt x="1303102" y="163562"/>
                    </a:cubicBezTo>
                    <a:cubicBezTo>
                      <a:pt x="1297670" y="166538"/>
                      <a:pt x="1290985" y="168027"/>
                      <a:pt x="1283047" y="168027"/>
                    </a:cubicBezTo>
                    <a:cubicBezTo>
                      <a:pt x="1273622" y="168027"/>
                      <a:pt x="1266007" y="165906"/>
                      <a:pt x="1260202" y="161664"/>
                    </a:cubicBezTo>
                    <a:cubicBezTo>
                      <a:pt x="1254398" y="157423"/>
                      <a:pt x="1251595" y="151035"/>
                      <a:pt x="1251793" y="142503"/>
                    </a:cubicBezTo>
                    <a:lnTo>
                      <a:pt x="1264816" y="144437"/>
                    </a:lnTo>
                    <a:cubicBezTo>
                      <a:pt x="1265362" y="148456"/>
                      <a:pt x="1266875" y="151383"/>
                      <a:pt x="1269355" y="153218"/>
                    </a:cubicBezTo>
                    <a:cubicBezTo>
                      <a:pt x="1272679" y="155699"/>
                      <a:pt x="1277218" y="156939"/>
                      <a:pt x="1282973" y="156939"/>
                    </a:cubicBezTo>
                    <a:cubicBezTo>
                      <a:pt x="1289174" y="156939"/>
                      <a:pt x="1293961" y="155699"/>
                      <a:pt x="1297335" y="153218"/>
                    </a:cubicBezTo>
                    <a:cubicBezTo>
                      <a:pt x="1300708" y="150738"/>
                      <a:pt x="1302990" y="147265"/>
                      <a:pt x="1304181" y="142800"/>
                    </a:cubicBezTo>
                    <a:cubicBezTo>
                      <a:pt x="1304876" y="140072"/>
                      <a:pt x="1305198" y="134342"/>
                      <a:pt x="1305148" y="125611"/>
                    </a:cubicBezTo>
                    <a:cubicBezTo>
                      <a:pt x="1299295" y="132506"/>
                      <a:pt x="1292002" y="135954"/>
                      <a:pt x="1283271" y="135954"/>
                    </a:cubicBezTo>
                    <a:cubicBezTo>
                      <a:pt x="1272406" y="135954"/>
                      <a:pt x="1263997" y="132035"/>
                      <a:pt x="1258044" y="124197"/>
                    </a:cubicBezTo>
                    <a:cubicBezTo>
                      <a:pt x="1252091" y="116358"/>
                      <a:pt x="1249115" y="106957"/>
                      <a:pt x="1249115" y="95994"/>
                    </a:cubicBezTo>
                    <a:cubicBezTo>
                      <a:pt x="1249115" y="88453"/>
                      <a:pt x="1250479" y="81495"/>
                      <a:pt x="1253207" y="75121"/>
                    </a:cubicBezTo>
                    <a:cubicBezTo>
                      <a:pt x="1255936" y="68746"/>
                      <a:pt x="1259892" y="63822"/>
                      <a:pt x="1265076" y="60349"/>
                    </a:cubicBezTo>
                    <a:cubicBezTo>
                      <a:pt x="1270261" y="56877"/>
                      <a:pt x="1276350" y="55140"/>
                      <a:pt x="1283345" y="55140"/>
                    </a:cubicBezTo>
                    <a:close/>
                    <a:moveTo>
                      <a:pt x="1215256" y="55140"/>
                    </a:moveTo>
                    <a:cubicBezTo>
                      <a:pt x="1220019" y="55140"/>
                      <a:pt x="1224397" y="55996"/>
                      <a:pt x="1228390" y="57708"/>
                    </a:cubicBezTo>
                    <a:cubicBezTo>
                      <a:pt x="1232384" y="59419"/>
                      <a:pt x="1235373" y="61664"/>
                      <a:pt x="1237357" y="64442"/>
                    </a:cubicBezTo>
                    <a:cubicBezTo>
                      <a:pt x="1239341" y="67220"/>
                      <a:pt x="1240731" y="70519"/>
                      <a:pt x="1241524" y="74339"/>
                    </a:cubicBezTo>
                    <a:cubicBezTo>
                      <a:pt x="1242020" y="76820"/>
                      <a:pt x="1242268" y="81161"/>
                      <a:pt x="1242268" y="87362"/>
                    </a:cubicBezTo>
                    <a:lnTo>
                      <a:pt x="1242268" y="135954"/>
                    </a:lnTo>
                    <a:lnTo>
                      <a:pt x="1228874" y="135954"/>
                    </a:lnTo>
                    <a:lnTo>
                      <a:pt x="1228874" y="87883"/>
                    </a:lnTo>
                    <a:cubicBezTo>
                      <a:pt x="1228874" y="82426"/>
                      <a:pt x="1228353" y="78345"/>
                      <a:pt x="1227311" y="75642"/>
                    </a:cubicBezTo>
                    <a:cubicBezTo>
                      <a:pt x="1226269" y="72938"/>
                      <a:pt x="1224421" y="70780"/>
                      <a:pt x="1221767" y="69168"/>
                    </a:cubicBezTo>
                    <a:cubicBezTo>
                      <a:pt x="1219113" y="67555"/>
                      <a:pt x="1216000" y="66749"/>
                      <a:pt x="1212428" y="66749"/>
                    </a:cubicBezTo>
                    <a:cubicBezTo>
                      <a:pt x="1206723" y="66749"/>
                      <a:pt x="1201800" y="68560"/>
                      <a:pt x="1197657" y="72181"/>
                    </a:cubicBezTo>
                    <a:cubicBezTo>
                      <a:pt x="1193515" y="75803"/>
                      <a:pt x="1191444" y="82674"/>
                      <a:pt x="1191444" y="92794"/>
                    </a:cubicBezTo>
                    <a:lnTo>
                      <a:pt x="1191444" y="135954"/>
                    </a:lnTo>
                    <a:lnTo>
                      <a:pt x="1178049" y="135954"/>
                    </a:lnTo>
                    <a:lnTo>
                      <a:pt x="1178049" y="56926"/>
                    </a:lnTo>
                    <a:lnTo>
                      <a:pt x="1190104" y="56926"/>
                    </a:lnTo>
                    <a:lnTo>
                      <a:pt x="1190104" y="68163"/>
                    </a:lnTo>
                    <a:cubicBezTo>
                      <a:pt x="1195909" y="59481"/>
                      <a:pt x="1204292" y="55140"/>
                      <a:pt x="1215256" y="55140"/>
                    </a:cubicBezTo>
                    <a:close/>
                    <a:moveTo>
                      <a:pt x="977131" y="55140"/>
                    </a:moveTo>
                    <a:cubicBezTo>
                      <a:pt x="981894" y="55140"/>
                      <a:pt x="986272" y="55996"/>
                      <a:pt x="990265" y="57708"/>
                    </a:cubicBezTo>
                    <a:cubicBezTo>
                      <a:pt x="994259" y="59419"/>
                      <a:pt x="997248" y="61664"/>
                      <a:pt x="999232" y="64442"/>
                    </a:cubicBezTo>
                    <a:cubicBezTo>
                      <a:pt x="1001216" y="67220"/>
                      <a:pt x="1002605" y="70519"/>
                      <a:pt x="1003399" y="74339"/>
                    </a:cubicBezTo>
                    <a:cubicBezTo>
                      <a:pt x="1003895" y="76820"/>
                      <a:pt x="1004143" y="81161"/>
                      <a:pt x="1004143" y="87362"/>
                    </a:cubicBezTo>
                    <a:lnTo>
                      <a:pt x="1004143" y="135954"/>
                    </a:lnTo>
                    <a:lnTo>
                      <a:pt x="990749" y="135954"/>
                    </a:lnTo>
                    <a:lnTo>
                      <a:pt x="990749" y="87883"/>
                    </a:lnTo>
                    <a:cubicBezTo>
                      <a:pt x="990749" y="82426"/>
                      <a:pt x="990228" y="78345"/>
                      <a:pt x="989186" y="75642"/>
                    </a:cubicBezTo>
                    <a:cubicBezTo>
                      <a:pt x="988144" y="72938"/>
                      <a:pt x="986296" y="70780"/>
                      <a:pt x="983642" y="69168"/>
                    </a:cubicBezTo>
                    <a:cubicBezTo>
                      <a:pt x="980988" y="67555"/>
                      <a:pt x="977875" y="66749"/>
                      <a:pt x="974303" y="66749"/>
                    </a:cubicBezTo>
                    <a:cubicBezTo>
                      <a:pt x="968598" y="66749"/>
                      <a:pt x="963675" y="68560"/>
                      <a:pt x="959532" y="72181"/>
                    </a:cubicBezTo>
                    <a:cubicBezTo>
                      <a:pt x="955390" y="75803"/>
                      <a:pt x="953319" y="82674"/>
                      <a:pt x="953319" y="92794"/>
                    </a:cubicBezTo>
                    <a:lnTo>
                      <a:pt x="953319" y="135954"/>
                    </a:lnTo>
                    <a:lnTo>
                      <a:pt x="939924" y="135954"/>
                    </a:lnTo>
                    <a:lnTo>
                      <a:pt x="939924" y="56926"/>
                    </a:lnTo>
                    <a:lnTo>
                      <a:pt x="951979" y="56926"/>
                    </a:lnTo>
                    <a:lnTo>
                      <a:pt x="951979" y="68163"/>
                    </a:lnTo>
                    <a:cubicBezTo>
                      <a:pt x="957783" y="59481"/>
                      <a:pt x="966167" y="55140"/>
                      <a:pt x="977131" y="55140"/>
                    </a:cubicBezTo>
                    <a:close/>
                    <a:moveTo>
                      <a:pt x="887611" y="55140"/>
                    </a:moveTo>
                    <a:cubicBezTo>
                      <a:pt x="894358" y="55140"/>
                      <a:pt x="899840" y="55934"/>
                      <a:pt x="904056" y="57522"/>
                    </a:cubicBezTo>
                    <a:cubicBezTo>
                      <a:pt x="908273" y="59109"/>
                      <a:pt x="911374" y="61106"/>
                      <a:pt x="913358" y="63512"/>
                    </a:cubicBezTo>
                    <a:cubicBezTo>
                      <a:pt x="915343" y="65918"/>
                      <a:pt x="916732" y="68957"/>
                      <a:pt x="917525" y="72628"/>
                    </a:cubicBezTo>
                    <a:cubicBezTo>
                      <a:pt x="917972" y="74910"/>
                      <a:pt x="918195" y="79027"/>
                      <a:pt x="918195" y="84981"/>
                    </a:cubicBezTo>
                    <a:lnTo>
                      <a:pt x="918195" y="102840"/>
                    </a:lnTo>
                    <a:cubicBezTo>
                      <a:pt x="918195" y="115292"/>
                      <a:pt x="918480" y="123167"/>
                      <a:pt x="919051" y="126466"/>
                    </a:cubicBezTo>
                    <a:cubicBezTo>
                      <a:pt x="919621" y="129765"/>
                      <a:pt x="920750" y="132928"/>
                      <a:pt x="922437" y="135954"/>
                    </a:cubicBezTo>
                    <a:lnTo>
                      <a:pt x="908447" y="135954"/>
                    </a:lnTo>
                    <a:cubicBezTo>
                      <a:pt x="907058" y="133176"/>
                      <a:pt x="906165" y="129927"/>
                      <a:pt x="905768" y="126206"/>
                    </a:cubicBezTo>
                    <a:cubicBezTo>
                      <a:pt x="900807" y="130423"/>
                      <a:pt x="896032" y="133399"/>
                      <a:pt x="891443" y="135136"/>
                    </a:cubicBezTo>
                    <a:cubicBezTo>
                      <a:pt x="886854" y="136872"/>
                      <a:pt x="881931" y="137740"/>
                      <a:pt x="876672" y="137740"/>
                    </a:cubicBezTo>
                    <a:cubicBezTo>
                      <a:pt x="867990" y="137740"/>
                      <a:pt x="861318" y="135619"/>
                      <a:pt x="856655" y="131378"/>
                    </a:cubicBezTo>
                    <a:cubicBezTo>
                      <a:pt x="851991" y="127136"/>
                      <a:pt x="849660" y="121716"/>
                      <a:pt x="849660" y="115118"/>
                    </a:cubicBezTo>
                    <a:cubicBezTo>
                      <a:pt x="849660" y="111249"/>
                      <a:pt x="850540" y="107714"/>
                      <a:pt x="852301" y="104514"/>
                    </a:cubicBezTo>
                    <a:cubicBezTo>
                      <a:pt x="854063" y="101314"/>
                      <a:pt x="856369" y="98747"/>
                      <a:pt x="859222" y="96812"/>
                    </a:cubicBezTo>
                    <a:cubicBezTo>
                      <a:pt x="862075" y="94878"/>
                      <a:pt x="865287" y="93414"/>
                      <a:pt x="868859" y="92422"/>
                    </a:cubicBezTo>
                    <a:cubicBezTo>
                      <a:pt x="871488" y="91727"/>
                      <a:pt x="875457" y="91058"/>
                      <a:pt x="880765" y="90413"/>
                    </a:cubicBezTo>
                    <a:cubicBezTo>
                      <a:pt x="891580" y="89123"/>
                      <a:pt x="899542" y="87585"/>
                      <a:pt x="904652" y="85799"/>
                    </a:cubicBezTo>
                    <a:cubicBezTo>
                      <a:pt x="904701" y="83964"/>
                      <a:pt x="904726" y="82798"/>
                      <a:pt x="904726" y="82302"/>
                    </a:cubicBezTo>
                    <a:cubicBezTo>
                      <a:pt x="904726" y="76845"/>
                      <a:pt x="903461" y="73000"/>
                      <a:pt x="900931" y="70767"/>
                    </a:cubicBezTo>
                    <a:cubicBezTo>
                      <a:pt x="897508" y="67741"/>
                      <a:pt x="892423" y="66228"/>
                      <a:pt x="885676" y="66228"/>
                    </a:cubicBezTo>
                    <a:cubicBezTo>
                      <a:pt x="879376" y="66228"/>
                      <a:pt x="874725" y="67332"/>
                      <a:pt x="871724" y="69540"/>
                    </a:cubicBezTo>
                    <a:cubicBezTo>
                      <a:pt x="868722" y="71747"/>
                      <a:pt x="866502" y="75654"/>
                      <a:pt x="865063" y="81260"/>
                    </a:cubicBezTo>
                    <a:lnTo>
                      <a:pt x="851967" y="79474"/>
                    </a:lnTo>
                    <a:cubicBezTo>
                      <a:pt x="853157" y="73868"/>
                      <a:pt x="855117" y="69341"/>
                      <a:pt x="857845" y="65893"/>
                    </a:cubicBezTo>
                    <a:cubicBezTo>
                      <a:pt x="860574" y="62445"/>
                      <a:pt x="864518" y="59791"/>
                      <a:pt x="869677" y="57931"/>
                    </a:cubicBezTo>
                    <a:cubicBezTo>
                      <a:pt x="874837" y="56071"/>
                      <a:pt x="880814" y="55140"/>
                      <a:pt x="887611" y="55140"/>
                    </a:cubicBezTo>
                    <a:close/>
                    <a:moveTo>
                      <a:pt x="727397" y="55140"/>
                    </a:moveTo>
                    <a:cubicBezTo>
                      <a:pt x="734144" y="55140"/>
                      <a:pt x="740098" y="56877"/>
                      <a:pt x="745257" y="60349"/>
                    </a:cubicBezTo>
                    <a:cubicBezTo>
                      <a:pt x="750416" y="63822"/>
                      <a:pt x="754311" y="68721"/>
                      <a:pt x="756940" y="75046"/>
                    </a:cubicBezTo>
                    <a:cubicBezTo>
                      <a:pt x="759569" y="81371"/>
                      <a:pt x="760884" y="88304"/>
                      <a:pt x="760884" y="95845"/>
                    </a:cubicBezTo>
                    <a:cubicBezTo>
                      <a:pt x="760884" y="103931"/>
                      <a:pt x="759433" y="111211"/>
                      <a:pt x="756531" y="117685"/>
                    </a:cubicBezTo>
                    <a:cubicBezTo>
                      <a:pt x="753628" y="124159"/>
                      <a:pt x="749412" y="129120"/>
                      <a:pt x="743880" y="132568"/>
                    </a:cubicBezTo>
                    <a:cubicBezTo>
                      <a:pt x="738349" y="136016"/>
                      <a:pt x="732532" y="137740"/>
                      <a:pt x="726430" y="137740"/>
                    </a:cubicBezTo>
                    <a:cubicBezTo>
                      <a:pt x="721965" y="137740"/>
                      <a:pt x="717959" y="136797"/>
                      <a:pt x="714412" y="134912"/>
                    </a:cubicBezTo>
                    <a:cubicBezTo>
                      <a:pt x="710865" y="133027"/>
                      <a:pt x="707951" y="130646"/>
                      <a:pt x="705669" y="127769"/>
                    </a:cubicBezTo>
                    <a:lnTo>
                      <a:pt x="705669" y="166241"/>
                    </a:lnTo>
                    <a:lnTo>
                      <a:pt x="692274" y="166241"/>
                    </a:lnTo>
                    <a:lnTo>
                      <a:pt x="692274" y="56926"/>
                    </a:lnTo>
                    <a:lnTo>
                      <a:pt x="704478" y="56926"/>
                    </a:lnTo>
                    <a:lnTo>
                      <a:pt x="704478" y="67196"/>
                    </a:lnTo>
                    <a:cubicBezTo>
                      <a:pt x="707355" y="63177"/>
                      <a:pt x="710605" y="60163"/>
                      <a:pt x="714226" y="58154"/>
                    </a:cubicBezTo>
                    <a:cubicBezTo>
                      <a:pt x="717848" y="56145"/>
                      <a:pt x="722238" y="55140"/>
                      <a:pt x="727397" y="55140"/>
                    </a:cubicBezTo>
                    <a:close/>
                    <a:moveTo>
                      <a:pt x="491356" y="55140"/>
                    </a:moveTo>
                    <a:cubicBezTo>
                      <a:pt x="496119" y="55140"/>
                      <a:pt x="500497" y="55996"/>
                      <a:pt x="504490" y="57708"/>
                    </a:cubicBezTo>
                    <a:cubicBezTo>
                      <a:pt x="508484" y="59419"/>
                      <a:pt x="511473" y="61664"/>
                      <a:pt x="513457" y="64442"/>
                    </a:cubicBezTo>
                    <a:cubicBezTo>
                      <a:pt x="515441" y="67220"/>
                      <a:pt x="516830" y="70519"/>
                      <a:pt x="517624" y="74339"/>
                    </a:cubicBezTo>
                    <a:cubicBezTo>
                      <a:pt x="518120" y="76820"/>
                      <a:pt x="518368" y="81161"/>
                      <a:pt x="518368" y="87362"/>
                    </a:cubicBezTo>
                    <a:lnTo>
                      <a:pt x="518368" y="135954"/>
                    </a:lnTo>
                    <a:lnTo>
                      <a:pt x="504974" y="135954"/>
                    </a:lnTo>
                    <a:lnTo>
                      <a:pt x="504974" y="87883"/>
                    </a:lnTo>
                    <a:cubicBezTo>
                      <a:pt x="504974" y="82426"/>
                      <a:pt x="504453" y="78345"/>
                      <a:pt x="503411" y="75642"/>
                    </a:cubicBezTo>
                    <a:cubicBezTo>
                      <a:pt x="502369" y="72938"/>
                      <a:pt x="500521" y="70780"/>
                      <a:pt x="497867" y="69168"/>
                    </a:cubicBezTo>
                    <a:cubicBezTo>
                      <a:pt x="495213" y="67555"/>
                      <a:pt x="492100" y="66749"/>
                      <a:pt x="488528" y="66749"/>
                    </a:cubicBezTo>
                    <a:cubicBezTo>
                      <a:pt x="482823" y="66749"/>
                      <a:pt x="477899" y="68560"/>
                      <a:pt x="473757" y="72181"/>
                    </a:cubicBezTo>
                    <a:cubicBezTo>
                      <a:pt x="469615" y="75803"/>
                      <a:pt x="467544" y="82674"/>
                      <a:pt x="467544" y="92794"/>
                    </a:cubicBezTo>
                    <a:lnTo>
                      <a:pt x="467544" y="135954"/>
                    </a:lnTo>
                    <a:lnTo>
                      <a:pt x="454149" y="135954"/>
                    </a:lnTo>
                    <a:lnTo>
                      <a:pt x="454149" y="56926"/>
                    </a:lnTo>
                    <a:lnTo>
                      <a:pt x="466204" y="56926"/>
                    </a:lnTo>
                    <a:lnTo>
                      <a:pt x="466204" y="68163"/>
                    </a:lnTo>
                    <a:cubicBezTo>
                      <a:pt x="472008" y="59481"/>
                      <a:pt x="480392" y="55140"/>
                      <a:pt x="491356" y="55140"/>
                    </a:cubicBezTo>
                    <a:close/>
                    <a:moveTo>
                      <a:pt x="406970" y="55140"/>
                    </a:moveTo>
                    <a:cubicBezTo>
                      <a:pt x="411485" y="55140"/>
                      <a:pt x="416074" y="56579"/>
                      <a:pt x="420737" y="59456"/>
                    </a:cubicBezTo>
                    <a:lnTo>
                      <a:pt x="416123" y="71884"/>
                    </a:lnTo>
                    <a:cubicBezTo>
                      <a:pt x="412849" y="69949"/>
                      <a:pt x="409575" y="68981"/>
                      <a:pt x="406301" y="68981"/>
                    </a:cubicBezTo>
                    <a:cubicBezTo>
                      <a:pt x="403374" y="68981"/>
                      <a:pt x="400744" y="69862"/>
                      <a:pt x="398413" y="71623"/>
                    </a:cubicBezTo>
                    <a:cubicBezTo>
                      <a:pt x="396081" y="73384"/>
                      <a:pt x="394419" y="75828"/>
                      <a:pt x="393427" y="78953"/>
                    </a:cubicBezTo>
                    <a:cubicBezTo>
                      <a:pt x="391939" y="83715"/>
                      <a:pt x="391195" y="88924"/>
                      <a:pt x="391195" y="94580"/>
                    </a:cubicBezTo>
                    <a:lnTo>
                      <a:pt x="391195" y="135954"/>
                    </a:lnTo>
                    <a:lnTo>
                      <a:pt x="377800" y="135954"/>
                    </a:lnTo>
                    <a:lnTo>
                      <a:pt x="377800" y="56926"/>
                    </a:lnTo>
                    <a:lnTo>
                      <a:pt x="389855" y="56926"/>
                    </a:lnTo>
                    <a:lnTo>
                      <a:pt x="389855" y="68907"/>
                    </a:lnTo>
                    <a:cubicBezTo>
                      <a:pt x="392931" y="63301"/>
                      <a:pt x="395771" y="59605"/>
                      <a:pt x="398376" y="57819"/>
                    </a:cubicBezTo>
                    <a:cubicBezTo>
                      <a:pt x="400980" y="56033"/>
                      <a:pt x="403845" y="55140"/>
                      <a:pt x="406970" y="55140"/>
                    </a:cubicBezTo>
                    <a:close/>
                    <a:moveTo>
                      <a:pt x="253231" y="55140"/>
                    </a:moveTo>
                    <a:cubicBezTo>
                      <a:pt x="257994" y="55140"/>
                      <a:pt x="262372" y="55996"/>
                      <a:pt x="266365" y="57708"/>
                    </a:cubicBezTo>
                    <a:cubicBezTo>
                      <a:pt x="270359" y="59419"/>
                      <a:pt x="273348" y="61664"/>
                      <a:pt x="275332" y="64442"/>
                    </a:cubicBezTo>
                    <a:cubicBezTo>
                      <a:pt x="277316" y="67220"/>
                      <a:pt x="278705" y="70519"/>
                      <a:pt x="279499" y="74339"/>
                    </a:cubicBezTo>
                    <a:cubicBezTo>
                      <a:pt x="279995" y="76820"/>
                      <a:pt x="280243" y="81161"/>
                      <a:pt x="280243" y="87362"/>
                    </a:cubicBezTo>
                    <a:lnTo>
                      <a:pt x="280243" y="135954"/>
                    </a:lnTo>
                    <a:lnTo>
                      <a:pt x="266849" y="135954"/>
                    </a:lnTo>
                    <a:lnTo>
                      <a:pt x="266849" y="87883"/>
                    </a:lnTo>
                    <a:cubicBezTo>
                      <a:pt x="266849" y="82426"/>
                      <a:pt x="266328" y="78345"/>
                      <a:pt x="265286" y="75642"/>
                    </a:cubicBezTo>
                    <a:cubicBezTo>
                      <a:pt x="264244" y="72938"/>
                      <a:pt x="262396" y="70780"/>
                      <a:pt x="259742" y="69168"/>
                    </a:cubicBezTo>
                    <a:cubicBezTo>
                      <a:pt x="257088" y="67555"/>
                      <a:pt x="253975" y="66749"/>
                      <a:pt x="250403" y="66749"/>
                    </a:cubicBezTo>
                    <a:cubicBezTo>
                      <a:pt x="244698" y="66749"/>
                      <a:pt x="239774" y="68560"/>
                      <a:pt x="235632" y="72181"/>
                    </a:cubicBezTo>
                    <a:cubicBezTo>
                      <a:pt x="231490" y="75803"/>
                      <a:pt x="229419" y="82674"/>
                      <a:pt x="229419" y="92794"/>
                    </a:cubicBezTo>
                    <a:lnTo>
                      <a:pt x="229419" y="135954"/>
                    </a:lnTo>
                    <a:lnTo>
                      <a:pt x="216024" y="135954"/>
                    </a:lnTo>
                    <a:lnTo>
                      <a:pt x="216024" y="56926"/>
                    </a:lnTo>
                    <a:lnTo>
                      <a:pt x="228079" y="56926"/>
                    </a:lnTo>
                    <a:lnTo>
                      <a:pt x="228079" y="68163"/>
                    </a:lnTo>
                    <a:cubicBezTo>
                      <a:pt x="233883" y="59481"/>
                      <a:pt x="242267" y="55140"/>
                      <a:pt x="253231" y="55140"/>
                    </a:cubicBezTo>
                    <a:close/>
                    <a:moveTo>
                      <a:pt x="162744" y="55140"/>
                    </a:moveTo>
                    <a:cubicBezTo>
                      <a:pt x="173310" y="55140"/>
                      <a:pt x="181942" y="58737"/>
                      <a:pt x="188640" y="65930"/>
                    </a:cubicBezTo>
                    <a:cubicBezTo>
                      <a:pt x="195337" y="73124"/>
                      <a:pt x="198686" y="83244"/>
                      <a:pt x="198686" y="96291"/>
                    </a:cubicBezTo>
                    <a:cubicBezTo>
                      <a:pt x="198686" y="97085"/>
                      <a:pt x="198661" y="98276"/>
                      <a:pt x="198611" y="99863"/>
                    </a:cubicBezTo>
                    <a:lnTo>
                      <a:pt x="139675" y="99863"/>
                    </a:lnTo>
                    <a:cubicBezTo>
                      <a:pt x="140171" y="108545"/>
                      <a:pt x="142627" y="115193"/>
                      <a:pt x="147042" y="119806"/>
                    </a:cubicBezTo>
                    <a:cubicBezTo>
                      <a:pt x="151457" y="124420"/>
                      <a:pt x="156964" y="126727"/>
                      <a:pt x="163562" y="126727"/>
                    </a:cubicBezTo>
                    <a:cubicBezTo>
                      <a:pt x="168473" y="126727"/>
                      <a:pt x="172665" y="125437"/>
                      <a:pt x="176138" y="122857"/>
                    </a:cubicBezTo>
                    <a:cubicBezTo>
                      <a:pt x="179611" y="120278"/>
                      <a:pt x="182364" y="116160"/>
                      <a:pt x="184398" y="110505"/>
                    </a:cubicBezTo>
                    <a:lnTo>
                      <a:pt x="198239" y="112216"/>
                    </a:lnTo>
                    <a:cubicBezTo>
                      <a:pt x="196056" y="120302"/>
                      <a:pt x="192013" y="126578"/>
                      <a:pt x="186110" y="131043"/>
                    </a:cubicBezTo>
                    <a:cubicBezTo>
                      <a:pt x="180206" y="135508"/>
                      <a:pt x="172665" y="137740"/>
                      <a:pt x="163488" y="137740"/>
                    </a:cubicBezTo>
                    <a:cubicBezTo>
                      <a:pt x="151929" y="137740"/>
                      <a:pt x="142763" y="134181"/>
                      <a:pt x="135992" y="127062"/>
                    </a:cubicBezTo>
                    <a:cubicBezTo>
                      <a:pt x="129220" y="119943"/>
                      <a:pt x="125834" y="109959"/>
                      <a:pt x="125834" y="97110"/>
                    </a:cubicBezTo>
                    <a:cubicBezTo>
                      <a:pt x="125834" y="83815"/>
                      <a:pt x="129257" y="73496"/>
                      <a:pt x="136103" y="66154"/>
                    </a:cubicBezTo>
                    <a:cubicBezTo>
                      <a:pt x="142949" y="58812"/>
                      <a:pt x="151829" y="55140"/>
                      <a:pt x="162744" y="55140"/>
                    </a:cubicBezTo>
                    <a:close/>
                    <a:moveTo>
                      <a:pt x="355625" y="29319"/>
                    </a:moveTo>
                    <a:lnTo>
                      <a:pt x="355625" y="56926"/>
                    </a:lnTo>
                    <a:lnTo>
                      <a:pt x="369094" y="56926"/>
                    </a:lnTo>
                    <a:lnTo>
                      <a:pt x="369094" y="67344"/>
                    </a:lnTo>
                    <a:lnTo>
                      <a:pt x="355625" y="67344"/>
                    </a:lnTo>
                    <a:lnTo>
                      <a:pt x="355625" y="113555"/>
                    </a:lnTo>
                    <a:cubicBezTo>
                      <a:pt x="355625" y="117375"/>
                      <a:pt x="355860" y="119831"/>
                      <a:pt x="356332" y="120922"/>
                    </a:cubicBezTo>
                    <a:cubicBezTo>
                      <a:pt x="356803" y="122014"/>
                      <a:pt x="357572" y="122882"/>
                      <a:pt x="358639" y="123527"/>
                    </a:cubicBezTo>
                    <a:cubicBezTo>
                      <a:pt x="359705" y="124172"/>
                      <a:pt x="361231" y="124494"/>
                      <a:pt x="363215" y="124494"/>
                    </a:cubicBezTo>
                    <a:cubicBezTo>
                      <a:pt x="364703" y="124494"/>
                      <a:pt x="366663" y="124321"/>
                      <a:pt x="369094" y="123973"/>
                    </a:cubicBezTo>
                    <a:lnTo>
                      <a:pt x="371028" y="135805"/>
                    </a:lnTo>
                    <a:cubicBezTo>
                      <a:pt x="367258" y="136599"/>
                      <a:pt x="363885" y="136996"/>
                      <a:pt x="360908" y="136996"/>
                    </a:cubicBezTo>
                    <a:cubicBezTo>
                      <a:pt x="356046" y="136996"/>
                      <a:pt x="352276" y="136227"/>
                      <a:pt x="349597" y="134689"/>
                    </a:cubicBezTo>
                    <a:cubicBezTo>
                      <a:pt x="346918" y="133151"/>
                      <a:pt x="345033" y="131130"/>
                      <a:pt x="343942" y="128624"/>
                    </a:cubicBezTo>
                    <a:cubicBezTo>
                      <a:pt x="342850" y="126119"/>
                      <a:pt x="342305" y="120848"/>
                      <a:pt x="342305" y="112811"/>
                    </a:cubicBezTo>
                    <a:lnTo>
                      <a:pt x="342305" y="67344"/>
                    </a:lnTo>
                    <a:lnTo>
                      <a:pt x="332482" y="67344"/>
                    </a:lnTo>
                    <a:lnTo>
                      <a:pt x="332482" y="56926"/>
                    </a:lnTo>
                    <a:lnTo>
                      <a:pt x="342305" y="56926"/>
                    </a:lnTo>
                    <a:lnTo>
                      <a:pt x="342305" y="37355"/>
                    </a:lnTo>
                    <a:lnTo>
                      <a:pt x="355625" y="29319"/>
                    </a:lnTo>
                    <a:close/>
                    <a:moveTo>
                      <a:pt x="777999" y="26863"/>
                    </a:moveTo>
                    <a:lnTo>
                      <a:pt x="791394" y="26863"/>
                    </a:lnTo>
                    <a:lnTo>
                      <a:pt x="791394" y="66005"/>
                    </a:lnTo>
                    <a:cubicBezTo>
                      <a:pt x="797644" y="58762"/>
                      <a:pt x="805532" y="55140"/>
                      <a:pt x="815057" y="55140"/>
                    </a:cubicBezTo>
                    <a:cubicBezTo>
                      <a:pt x="820911" y="55140"/>
                      <a:pt x="825996" y="56294"/>
                      <a:pt x="830312" y="58601"/>
                    </a:cubicBezTo>
                    <a:cubicBezTo>
                      <a:pt x="834628" y="60908"/>
                      <a:pt x="837716" y="64095"/>
                      <a:pt x="839577" y="68163"/>
                    </a:cubicBezTo>
                    <a:cubicBezTo>
                      <a:pt x="841437" y="72231"/>
                      <a:pt x="842367" y="78134"/>
                      <a:pt x="842367" y="85873"/>
                    </a:cubicBezTo>
                    <a:lnTo>
                      <a:pt x="842367" y="135954"/>
                    </a:lnTo>
                    <a:lnTo>
                      <a:pt x="828973" y="135954"/>
                    </a:lnTo>
                    <a:lnTo>
                      <a:pt x="828973" y="85873"/>
                    </a:lnTo>
                    <a:cubicBezTo>
                      <a:pt x="828973" y="79176"/>
                      <a:pt x="827522" y="74302"/>
                      <a:pt x="824619" y="71251"/>
                    </a:cubicBezTo>
                    <a:cubicBezTo>
                      <a:pt x="821717" y="68200"/>
                      <a:pt x="817612" y="66675"/>
                      <a:pt x="812304" y="66675"/>
                    </a:cubicBezTo>
                    <a:cubicBezTo>
                      <a:pt x="808335" y="66675"/>
                      <a:pt x="804602" y="67704"/>
                      <a:pt x="801105" y="69763"/>
                    </a:cubicBezTo>
                    <a:cubicBezTo>
                      <a:pt x="797607" y="71822"/>
                      <a:pt x="795114" y="74612"/>
                      <a:pt x="793626" y="78134"/>
                    </a:cubicBezTo>
                    <a:cubicBezTo>
                      <a:pt x="792138" y="81657"/>
                      <a:pt x="791394" y="86518"/>
                      <a:pt x="791394" y="92720"/>
                    </a:cubicBezTo>
                    <a:lnTo>
                      <a:pt x="791394" y="135954"/>
                    </a:lnTo>
                    <a:lnTo>
                      <a:pt x="777999" y="135954"/>
                    </a:lnTo>
                    <a:lnTo>
                      <a:pt x="777999" y="26863"/>
                    </a:lnTo>
                    <a:close/>
                    <a:moveTo>
                      <a:pt x="530349" y="26863"/>
                    </a:moveTo>
                    <a:lnTo>
                      <a:pt x="543744" y="26863"/>
                    </a:lnTo>
                    <a:lnTo>
                      <a:pt x="543744" y="66005"/>
                    </a:lnTo>
                    <a:cubicBezTo>
                      <a:pt x="549994" y="58762"/>
                      <a:pt x="557882" y="55140"/>
                      <a:pt x="567407" y="55140"/>
                    </a:cubicBezTo>
                    <a:cubicBezTo>
                      <a:pt x="573261" y="55140"/>
                      <a:pt x="578346" y="56294"/>
                      <a:pt x="582662" y="58601"/>
                    </a:cubicBezTo>
                    <a:cubicBezTo>
                      <a:pt x="586978" y="60908"/>
                      <a:pt x="590066" y="64095"/>
                      <a:pt x="591927" y="68163"/>
                    </a:cubicBezTo>
                    <a:cubicBezTo>
                      <a:pt x="593787" y="72231"/>
                      <a:pt x="594717" y="78134"/>
                      <a:pt x="594717" y="85873"/>
                    </a:cubicBezTo>
                    <a:lnTo>
                      <a:pt x="594717" y="135954"/>
                    </a:lnTo>
                    <a:lnTo>
                      <a:pt x="581323" y="135954"/>
                    </a:lnTo>
                    <a:lnTo>
                      <a:pt x="581323" y="85873"/>
                    </a:lnTo>
                    <a:cubicBezTo>
                      <a:pt x="581323" y="79176"/>
                      <a:pt x="579872" y="74302"/>
                      <a:pt x="576970" y="71251"/>
                    </a:cubicBezTo>
                    <a:cubicBezTo>
                      <a:pt x="574067" y="68200"/>
                      <a:pt x="569962" y="66675"/>
                      <a:pt x="564654" y="66675"/>
                    </a:cubicBezTo>
                    <a:cubicBezTo>
                      <a:pt x="560685" y="66675"/>
                      <a:pt x="556952" y="67704"/>
                      <a:pt x="553455" y="69763"/>
                    </a:cubicBezTo>
                    <a:cubicBezTo>
                      <a:pt x="549957" y="71822"/>
                      <a:pt x="547464" y="74612"/>
                      <a:pt x="545976" y="78134"/>
                    </a:cubicBezTo>
                    <a:cubicBezTo>
                      <a:pt x="544488" y="81657"/>
                      <a:pt x="543744" y="86518"/>
                      <a:pt x="543744" y="92720"/>
                    </a:cubicBezTo>
                    <a:lnTo>
                      <a:pt x="543744" y="135954"/>
                    </a:lnTo>
                    <a:lnTo>
                      <a:pt x="530349" y="135954"/>
                    </a:lnTo>
                    <a:lnTo>
                      <a:pt x="530349" y="26863"/>
                    </a:lnTo>
                    <a:close/>
                    <a:moveTo>
                      <a:pt x="92273" y="26863"/>
                    </a:moveTo>
                    <a:lnTo>
                      <a:pt x="105668" y="26863"/>
                    </a:lnTo>
                    <a:lnTo>
                      <a:pt x="105668" y="42267"/>
                    </a:lnTo>
                    <a:lnTo>
                      <a:pt x="92273" y="42267"/>
                    </a:lnTo>
                    <a:lnTo>
                      <a:pt x="92273" y="26863"/>
                    </a:lnTo>
                    <a:close/>
                    <a:moveTo>
                      <a:pt x="0" y="26863"/>
                    </a:moveTo>
                    <a:lnTo>
                      <a:pt x="86469" y="26863"/>
                    </a:lnTo>
                    <a:lnTo>
                      <a:pt x="86469" y="39737"/>
                    </a:lnTo>
                    <a:lnTo>
                      <a:pt x="50378" y="39737"/>
                    </a:lnTo>
                    <a:lnTo>
                      <a:pt x="50378" y="135954"/>
                    </a:lnTo>
                    <a:lnTo>
                      <a:pt x="35942" y="135954"/>
                    </a:lnTo>
                    <a:lnTo>
                      <a:pt x="35942" y="39737"/>
                    </a:lnTo>
                    <a:lnTo>
                      <a:pt x="0" y="39737"/>
                    </a:lnTo>
                    <a:lnTo>
                      <a:pt x="0" y="26863"/>
                    </a:lnTo>
                    <a:close/>
                    <a:moveTo>
                      <a:pt x="1106835" y="26268"/>
                    </a:moveTo>
                    <a:lnTo>
                      <a:pt x="1124397" y="26268"/>
                    </a:lnTo>
                    <a:lnTo>
                      <a:pt x="1108025" y="47104"/>
                    </a:lnTo>
                    <a:lnTo>
                      <a:pt x="1096938" y="47104"/>
                    </a:lnTo>
                    <a:lnTo>
                      <a:pt x="1106835" y="26268"/>
                    </a:lnTo>
                    <a:close/>
                    <a:moveTo>
                      <a:pt x="418133" y="26268"/>
                    </a:moveTo>
                    <a:lnTo>
                      <a:pt x="436066" y="26268"/>
                    </a:lnTo>
                    <a:lnTo>
                      <a:pt x="446112" y="47104"/>
                    </a:lnTo>
                    <a:lnTo>
                      <a:pt x="435322" y="47104"/>
                    </a:lnTo>
                    <a:lnTo>
                      <a:pt x="418133" y="26268"/>
                    </a:lnTo>
                    <a:close/>
                    <a:moveTo>
                      <a:pt x="154781" y="26268"/>
                    </a:moveTo>
                    <a:lnTo>
                      <a:pt x="169069" y="26268"/>
                    </a:lnTo>
                    <a:lnTo>
                      <a:pt x="185812" y="47104"/>
                    </a:lnTo>
                    <a:lnTo>
                      <a:pt x="170631" y="47104"/>
                    </a:lnTo>
                    <a:lnTo>
                      <a:pt x="162446" y="34453"/>
                    </a:lnTo>
                    <a:lnTo>
                      <a:pt x="154037" y="47104"/>
                    </a:lnTo>
                    <a:lnTo>
                      <a:pt x="138708" y="47104"/>
                    </a:lnTo>
                    <a:lnTo>
                      <a:pt x="154781" y="26268"/>
                    </a:lnTo>
                    <a:close/>
                    <a:moveTo>
                      <a:pt x="883965" y="20761"/>
                    </a:moveTo>
                    <a:cubicBezTo>
                      <a:pt x="890067" y="20811"/>
                      <a:pt x="895052" y="21803"/>
                      <a:pt x="898922" y="23738"/>
                    </a:cubicBezTo>
                    <a:cubicBezTo>
                      <a:pt x="903188" y="25821"/>
                      <a:pt x="905371" y="28723"/>
                      <a:pt x="905470" y="32444"/>
                    </a:cubicBezTo>
                    <a:cubicBezTo>
                      <a:pt x="905669" y="38596"/>
                      <a:pt x="901154" y="42242"/>
                      <a:pt x="891927" y="43383"/>
                    </a:cubicBezTo>
                    <a:lnTo>
                      <a:pt x="891927" y="47104"/>
                    </a:lnTo>
                    <a:lnTo>
                      <a:pt x="883593" y="47104"/>
                    </a:lnTo>
                    <a:lnTo>
                      <a:pt x="883593" y="38174"/>
                    </a:lnTo>
                    <a:cubicBezTo>
                      <a:pt x="886420" y="37876"/>
                      <a:pt x="888231" y="37604"/>
                      <a:pt x="889025" y="37355"/>
                    </a:cubicBezTo>
                    <a:cubicBezTo>
                      <a:pt x="891654" y="36463"/>
                      <a:pt x="892994" y="35073"/>
                      <a:pt x="893043" y="33188"/>
                    </a:cubicBezTo>
                    <a:cubicBezTo>
                      <a:pt x="893093" y="32047"/>
                      <a:pt x="892398" y="31080"/>
                      <a:pt x="890960" y="30286"/>
                    </a:cubicBezTo>
                    <a:cubicBezTo>
                      <a:pt x="888876" y="29145"/>
                      <a:pt x="885577" y="28575"/>
                      <a:pt x="881063" y="28575"/>
                    </a:cubicBezTo>
                    <a:cubicBezTo>
                      <a:pt x="879525" y="28575"/>
                      <a:pt x="877193" y="28674"/>
                      <a:pt x="874068" y="28872"/>
                    </a:cubicBezTo>
                    <a:lnTo>
                      <a:pt x="873249" y="21282"/>
                    </a:lnTo>
                    <a:cubicBezTo>
                      <a:pt x="875184" y="20885"/>
                      <a:pt x="878756" y="20712"/>
                      <a:pt x="883965" y="20761"/>
                    </a:cubicBezTo>
                    <a:close/>
                    <a:moveTo>
                      <a:pt x="164827" y="0"/>
                    </a:moveTo>
                    <a:lnTo>
                      <a:pt x="182761" y="0"/>
                    </a:lnTo>
                    <a:lnTo>
                      <a:pt x="165571" y="20836"/>
                    </a:lnTo>
                    <a:lnTo>
                      <a:pt x="154781" y="20836"/>
                    </a:lnTo>
                    <a:lnTo>
                      <a:pt x="16482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Hộp Văn bản 57">
                <a:extLst>
                  <a:ext uri="{FF2B5EF4-FFF2-40B4-BE49-F238E27FC236}">
                    <a16:creationId xmlns:a16="http://schemas.microsoft.com/office/drawing/2014/main" id="{70D3B57D-51CE-0702-DDFB-08F3435D152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-5400000">
                <a:off x="-3181" y="4669"/>
                <a:ext cx="7774" cy="1411"/>
              </a:xfrm>
              <a:custGeom>
                <a:avLst/>
                <a:gdLst>
                  <a:gd name="T0" fmla="*/ 13841 w 777329"/>
                  <a:gd name="T1" fmla="*/ 23366 h 141163"/>
                  <a:gd name="T2" fmla="*/ 14808 w 777329"/>
                  <a:gd name="T3" fmla="*/ 0 h 141163"/>
                  <a:gd name="T4" fmla="*/ 153665 w 777329"/>
                  <a:gd name="T5" fmla="*/ 69428 h 141163"/>
                  <a:gd name="T6" fmla="*/ 112960 w 777329"/>
                  <a:gd name="T7" fmla="*/ 87883 h 141163"/>
                  <a:gd name="T8" fmla="*/ 151507 w 777329"/>
                  <a:gd name="T9" fmla="*/ 87734 h 141163"/>
                  <a:gd name="T10" fmla="*/ 151990 w 777329"/>
                  <a:gd name="T11" fmla="*/ 14436 h 141163"/>
                  <a:gd name="T12" fmla="*/ 123974 w 777329"/>
                  <a:gd name="T13" fmla="*/ 149 h 141163"/>
                  <a:gd name="T14" fmla="*/ 149646 w 777329"/>
                  <a:gd name="T15" fmla="*/ 149 h 141163"/>
                  <a:gd name="T16" fmla="*/ 154781 w 777329"/>
                  <a:gd name="T17" fmla="*/ 99343 h 141163"/>
                  <a:gd name="T18" fmla="*/ 98673 w 777329"/>
                  <a:gd name="T19" fmla="*/ 88255 h 141163"/>
                  <a:gd name="T20" fmla="*/ 129778 w 777329"/>
                  <a:gd name="T21" fmla="*/ 63550 h 141163"/>
                  <a:gd name="T22" fmla="*/ 134689 w 777329"/>
                  <a:gd name="T23" fmla="*/ 39365 h 141163"/>
                  <a:gd name="T24" fmla="*/ 106858 w 777329"/>
                  <a:gd name="T25" fmla="*/ 39030 h 141163"/>
                  <a:gd name="T26" fmla="*/ 162371 w 777329"/>
                  <a:gd name="T27" fmla="*/ 36649 h 141163"/>
                  <a:gd name="T28" fmla="*/ 168064 w 777329"/>
                  <a:gd name="T29" fmla="*/ 99603 h 141163"/>
                  <a:gd name="T30" fmla="*/ 239762 w 777329"/>
                  <a:gd name="T31" fmla="*/ 109091 h 141163"/>
                  <a:gd name="T32" fmla="*/ 223316 w 777329"/>
                  <a:gd name="T33" fmla="*/ 39886 h 141163"/>
                  <a:gd name="T34" fmla="*/ 188937 w 777329"/>
                  <a:gd name="T35" fmla="*/ 109091 h 141163"/>
                  <a:gd name="T36" fmla="*/ 226144 w 777329"/>
                  <a:gd name="T37" fmla="*/ 28277 h 141163"/>
                  <a:gd name="T38" fmla="*/ 253156 w 777329"/>
                  <a:gd name="T39" fmla="*/ 60499 h 141163"/>
                  <a:gd name="T40" fmla="*/ 280020 w 777329"/>
                  <a:gd name="T41" fmla="*/ 46620 h 141163"/>
                  <a:gd name="T42" fmla="*/ 310902 w 777329"/>
                  <a:gd name="T43" fmla="*/ 90897 h 141163"/>
                  <a:gd name="T44" fmla="*/ 325896 w 777329"/>
                  <a:gd name="T45" fmla="*/ 124532 h 141163"/>
                  <a:gd name="T46" fmla="*/ 262681 w 777329"/>
                  <a:gd name="T47" fmla="*/ 115639 h 141163"/>
                  <a:gd name="T48" fmla="*/ 308223 w 777329"/>
                  <a:gd name="T49" fmla="*/ 126355 h 141163"/>
                  <a:gd name="T50" fmla="*/ 268932 w 777329"/>
                  <a:gd name="T51" fmla="*/ 97334 h 141163"/>
                  <a:gd name="T52" fmla="*/ 294233 w 777329"/>
                  <a:gd name="T53" fmla="*/ 28277 h 141163"/>
                  <a:gd name="T54" fmla="*/ 411584 w 777329"/>
                  <a:gd name="T55" fmla="*/ 0 h 141163"/>
                  <a:gd name="T56" fmla="*/ 411584 w 777329"/>
                  <a:gd name="T57" fmla="*/ 0 h 141163"/>
                  <a:gd name="T58" fmla="*/ 490835 w 777329"/>
                  <a:gd name="T59" fmla="*/ 72033 h 141163"/>
                  <a:gd name="T60" fmla="*/ 453776 w 777329"/>
                  <a:gd name="T61" fmla="*/ 110877 h 141163"/>
                  <a:gd name="T62" fmla="*/ 426764 w 777329"/>
                  <a:gd name="T63" fmla="*/ 79028 h 141163"/>
                  <a:gd name="T64" fmla="*/ 440977 w 777329"/>
                  <a:gd name="T65" fmla="*/ 88032 h 141163"/>
                  <a:gd name="T66" fmla="*/ 477440 w 777329"/>
                  <a:gd name="T67" fmla="*/ 72405 h 141163"/>
                  <a:gd name="T68" fmla="*/ 504973 w 777329"/>
                  <a:gd name="T69" fmla="*/ 57522 h 141163"/>
                  <a:gd name="T70" fmla="*/ 514424 w 777329"/>
                  <a:gd name="T71" fmla="*/ 30063 h 141163"/>
                  <a:gd name="T72" fmla="*/ 555724 w 777329"/>
                  <a:gd name="T73" fmla="*/ 118021 h 141163"/>
                  <a:gd name="T74" fmla="*/ 563909 w 777329"/>
                  <a:gd name="T75" fmla="*/ 39365 h 141163"/>
                  <a:gd name="T76" fmla="*/ 563909 w 777329"/>
                  <a:gd name="T77" fmla="*/ 99864 h 141163"/>
                  <a:gd name="T78" fmla="*/ 617041 w 777329"/>
                  <a:gd name="T79" fmla="*/ 40407 h 141163"/>
                  <a:gd name="T80" fmla="*/ 583034 w 777329"/>
                  <a:gd name="T81" fmla="*/ 106040 h 141163"/>
                  <a:gd name="T82" fmla="*/ 539055 w 777329"/>
                  <a:gd name="T83" fmla="*/ 37058 h 141163"/>
                  <a:gd name="T84" fmla="*/ 607553 w 777329"/>
                  <a:gd name="T85" fmla="*/ 53355 h 141163"/>
                  <a:gd name="T86" fmla="*/ 617041 w 777329"/>
                  <a:gd name="T87" fmla="*/ 28129 h 141163"/>
                  <a:gd name="T88" fmla="*/ 687437 w 777329"/>
                  <a:gd name="T89" fmla="*/ 61020 h 141163"/>
                  <a:gd name="T90" fmla="*/ 656220 w 777329"/>
                  <a:gd name="T91" fmla="*/ 45318 h 141163"/>
                  <a:gd name="T92" fmla="*/ 636612 w 777329"/>
                  <a:gd name="T93" fmla="*/ 30063 h 141163"/>
                  <a:gd name="T94" fmla="*/ 686953 w 777329"/>
                  <a:gd name="T95" fmla="*/ 30845 h 141163"/>
                  <a:gd name="T96" fmla="*/ 764827 w 777329"/>
                  <a:gd name="T97" fmla="*/ 68610 h 141163"/>
                  <a:gd name="T98" fmla="*/ 721444 w 777329"/>
                  <a:gd name="T99" fmla="*/ 68163 h 141163"/>
                  <a:gd name="T100" fmla="*/ 764827 w 777329"/>
                  <a:gd name="T101" fmla="*/ 68610 h 141163"/>
                  <a:gd name="T102" fmla="*/ 761665 w 777329"/>
                  <a:gd name="T103" fmla="*/ 136699 h 141163"/>
                  <a:gd name="T104" fmla="*/ 723379 w 777329"/>
                  <a:gd name="T105" fmla="*/ 117574 h 141163"/>
                  <a:gd name="T106" fmla="*/ 762744 w 777329"/>
                  <a:gd name="T107" fmla="*/ 115937 h 141163"/>
                  <a:gd name="T108" fmla="*/ 707677 w 777329"/>
                  <a:gd name="T109" fmla="*/ 69131 h 141163"/>
                  <a:gd name="T110" fmla="*/ 764976 w 777329"/>
                  <a:gd name="T111" fmla="*/ 39588 h 141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77329" h="141163">
                    <a:moveTo>
                      <a:pt x="85948" y="0"/>
                    </a:moveTo>
                    <a:lnTo>
                      <a:pt x="85948" y="109091"/>
                    </a:lnTo>
                    <a:lnTo>
                      <a:pt x="71140" y="109091"/>
                    </a:lnTo>
                    <a:lnTo>
                      <a:pt x="13841" y="23366"/>
                    </a:lnTo>
                    <a:lnTo>
                      <a:pt x="13841" y="109091"/>
                    </a:lnTo>
                    <a:lnTo>
                      <a:pt x="0" y="109091"/>
                    </a:lnTo>
                    <a:lnTo>
                      <a:pt x="0" y="0"/>
                    </a:lnTo>
                    <a:lnTo>
                      <a:pt x="14808" y="0"/>
                    </a:lnTo>
                    <a:lnTo>
                      <a:pt x="72107" y="85651"/>
                    </a:lnTo>
                    <a:lnTo>
                      <a:pt x="72107" y="0"/>
                    </a:lnTo>
                    <a:lnTo>
                      <a:pt x="85948" y="0"/>
                    </a:lnTo>
                    <a:close/>
                    <a:moveTo>
                      <a:pt x="153665" y="69428"/>
                    </a:moveTo>
                    <a:cubicBezTo>
                      <a:pt x="148803" y="71413"/>
                      <a:pt x="141510" y="73099"/>
                      <a:pt x="131787" y="74488"/>
                    </a:cubicBezTo>
                    <a:cubicBezTo>
                      <a:pt x="126280" y="75282"/>
                      <a:pt x="122386" y="76175"/>
                      <a:pt x="120104" y="77167"/>
                    </a:cubicBezTo>
                    <a:cubicBezTo>
                      <a:pt x="117822" y="78160"/>
                      <a:pt x="116061" y="79611"/>
                      <a:pt x="114821" y="81521"/>
                    </a:cubicBezTo>
                    <a:cubicBezTo>
                      <a:pt x="113580" y="83431"/>
                      <a:pt x="112960" y="85551"/>
                      <a:pt x="112960" y="87883"/>
                    </a:cubicBezTo>
                    <a:cubicBezTo>
                      <a:pt x="112960" y="91455"/>
                      <a:pt x="114312" y="94431"/>
                      <a:pt x="117016" y="96813"/>
                    </a:cubicBezTo>
                    <a:cubicBezTo>
                      <a:pt x="119720" y="99194"/>
                      <a:pt x="123676" y="100385"/>
                      <a:pt x="128885" y="100385"/>
                    </a:cubicBezTo>
                    <a:cubicBezTo>
                      <a:pt x="134044" y="100385"/>
                      <a:pt x="138633" y="99256"/>
                      <a:pt x="142652" y="96999"/>
                    </a:cubicBezTo>
                    <a:cubicBezTo>
                      <a:pt x="146670" y="94741"/>
                      <a:pt x="149622" y="91653"/>
                      <a:pt x="151507" y="87734"/>
                    </a:cubicBezTo>
                    <a:cubicBezTo>
                      <a:pt x="152945" y="84708"/>
                      <a:pt x="153665" y="80243"/>
                      <a:pt x="153665" y="74340"/>
                    </a:cubicBezTo>
                    <a:lnTo>
                      <a:pt x="153665" y="69428"/>
                    </a:lnTo>
                    <a:close/>
                    <a:moveTo>
                      <a:pt x="158799" y="149"/>
                    </a:moveTo>
                    <a:cubicBezTo>
                      <a:pt x="158055" y="6350"/>
                      <a:pt x="155786" y="11112"/>
                      <a:pt x="151990" y="14436"/>
                    </a:cubicBezTo>
                    <a:cubicBezTo>
                      <a:pt x="148195" y="17760"/>
                      <a:pt x="143148" y="19422"/>
                      <a:pt x="136847" y="19422"/>
                    </a:cubicBezTo>
                    <a:cubicBezTo>
                      <a:pt x="130497" y="19422"/>
                      <a:pt x="125425" y="17773"/>
                      <a:pt x="121630" y="14473"/>
                    </a:cubicBezTo>
                    <a:cubicBezTo>
                      <a:pt x="117834" y="11174"/>
                      <a:pt x="115565" y="6400"/>
                      <a:pt x="114821" y="149"/>
                    </a:cubicBezTo>
                    <a:lnTo>
                      <a:pt x="123974" y="149"/>
                    </a:lnTo>
                    <a:cubicBezTo>
                      <a:pt x="124668" y="3522"/>
                      <a:pt x="126045" y="6040"/>
                      <a:pt x="128104" y="7702"/>
                    </a:cubicBezTo>
                    <a:cubicBezTo>
                      <a:pt x="130162" y="9364"/>
                      <a:pt x="132928" y="10195"/>
                      <a:pt x="136401" y="10195"/>
                    </a:cubicBezTo>
                    <a:cubicBezTo>
                      <a:pt x="140419" y="10195"/>
                      <a:pt x="143458" y="9389"/>
                      <a:pt x="145516" y="7776"/>
                    </a:cubicBezTo>
                    <a:cubicBezTo>
                      <a:pt x="147575" y="6164"/>
                      <a:pt x="148952" y="3621"/>
                      <a:pt x="149646" y="149"/>
                    </a:cubicBezTo>
                    <a:lnTo>
                      <a:pt x="158799" y="149"/>
                    </a:lnTo>
                    <a:close/>
                    <a:moveTo>
                      <a:pt x="171450" y="109091"/>
                    </a:moveTo>
                    <a:lnTo>
                      <a:pt x="157460" y="109091"/>
                    </a:lnTo>
                    <a:cubicBezTo>
                      <a:pt x="156071" y="106313"/>
                      <a:pt x="155178" y="103063"/>
                      <a:pt x="154781" y="99343"/>
                    </a:cubicBezTo>
                    <a:cubicBezTo>
                      <a:pt x="149820" y="103560"/>
                      <a:pt x="145045" y="106536"/>
                      <a:pt x="140456" y="108272"/>
                    </a:cubicBezTo>
                    <a:cubicBezTo>
                      <a:pt x="135867" y="110009"/>
                      <a:pt x="130944" y="110877"/>
                      <a:pt x="125685" y="110877"/>
                    </a:cubicBezTo>
                    <a:cubicBezTo>
                      <a:pt x="117003" y="110877"/>
                      <a:pt x="110331" y="108756"/>
                      <a:pt x="105668" y="104514"/>
                    </a:cubicBezTo>
                    <a:cubicBezTo>
                      <a:pt x="101004" y="100273"/>
                      <a:pt x="98673" y="94853"/>
                      <a:pt x="98673" y="88255"/>
                    </a:cubicBezTo>
                    <a:cubicBezTo>
                      <a:pt x="98673" y="84385"/>
                      <a:pt x="99553" y="80851"/>
                      <a:pt x="101314" y="77651"/>
                    </a:cubicBezTo>
                    <a:cubicBezTo>
                      <a:pt x="103076" y="74451"/>
                      <a:pt x="105382" y="71884"/>
                      <a:pt x="108235" y="69949"/>
                    </a:cubicBezTo>
                    <a:cubicBezTo>
                      <a:pt x="111088" y="68014"/>
                      <a:pt x="114300" y="66551"/>
                      <a:pt x="117872" y="65559"/>
                    </a:cubicBezTo>
                    <a:cubicBezTo>
                      <a:pt x="120501" y="64864"/>
                      <a:pt x="124470" y="64194"/>
                      <a:pt x="129778" y="63550"/>
                    </a:cubicBezTo>
                    <a:cubicBezTo>
                      <a:pt x="140593" y="62260"/>
                      <a:pt x="148555" y="60722"/>
                      <a:pt x="153665" y="58936"/>
                    </a:cubicBezTo>
                    <a:cubicBezTo>
                      <a:pt x="153714" y="57100"/>
                      <a:pt x="153739" y="55935"/>
                      <a:pt x="153739" y="55438"/>
                    </a:cubicBezTo>
                    <a:cubicBezTo>
                      <a:pt x="153739" y="49981"/>
                      <a:pt x="152474" y="46137"/>
                      <a:pt x="149944" y="43904"/>
                    </a:cubicBezTo>
                    <a:cubicBezTo>
                      <a:pt x="146521" y="40878"/>
                      <a:pt x="141436" y="39365"/>
                      <a:pt x="134689" y="39365"/>
                    </a:cubicBezTo>
                    <a:cubicBezTo>
                      <a:pt x="128389" y="39365"/>
                      <a:pt x="123738" y="40469"/>
                      <a:pt x="120737" y="42676"/>
                    </a:cubicBezTo>
                    <a:cubicBezTo>
                      <a:pt x="117735" y="44884"/>
                      <a:pt x="115515" y="48791"/>
                      <a:pt x="114076" y="54397"/>
                    </a:cubicBezTo>
                    <a:lnTo>
                      <a:pt x="100980" y="52611"/>
                    </a:lnTo>
                    <a:cubicBezTo>
                      <a:pt x="102170" y="47005"/>
                      <a:pt x="104130" y="42478"/>
                      <a:pt x="106858" y="39030"/>
                    </a:cubicBezTo>
                    <a:cubicBezTo>
                      <a:pt x="109587" y="35582"/>
                      <a:pt x="113531" y="32928"/>
                      <a:pt x="118690" y="31068"/>
                    </a:cubicBezTo>
                    <a:cubicBezTo>
                      <a:pt x="123850" y="29207"/>
                      <a:pt x="129827" y="28277"/>
                      <a:pt x="136624" y="28277"/>
                    </a:cubicBezTo>
                    <a:cubicBezTo>
                      <a:pt x="143371" y="28277"/>
                      <a:pt x="148853" y="29071"/>
                      <a:pt x="153069" y="30659"/>
                    </a:cubicBezTo>
                    <a:cubicBezTo>
                      <a:pt x="157286" y="32246"/>
                      <a:pt x="160387" y="34243"/>
                      <a:pt x="162371" y="36649"/>
                    </a:cubicBezTo>
                    <a:cubicBezTo>
                      <a:pt x="164356" y="39055"/>
                      <a:pt x="165745" y="42094"/>
                      <a:pt x="166538" y="45765"/>
                    </a:cubicBezTo>
                    <a:cubicBezTo>
                      <a:pt x="166985" y="48047"/>
                      <a:pt x="167208" y="52164"/>
                      <a:pt x="167208" y="58117"/>
                    </a:cubicBezTo>
                    <a:lnTo>
                      <a:pt x="167208" y="75977"/>
                    </a:lnTo>
                    <a:cubicBezTo>
                      <a:pt x="167208" y="88429"/>
                      <a:pt x="167493" y="96304"/>
                      <a:pt x="168064" y="99603"/>
                    </a:cubicBezTo>
                    <a:cubicBezTo>
                      <a:pt x="168634" y="102902"/>
                      <a:pt x="169763" y="106065"/>
                      <a:pt x="171450" y="109091"/>
                    </a:cubicBezTo>
                    <a:close/>
                    <a:moveTo>
                      <a:pt x="253156" y="60499"/>
                    </a:moveTo>
                    <a:lnTo>
                      <a:pt x="253156" y="109091"/>
                    </a:lnTo>
                    <a:lnTo>
                      <a:pt x="239762" y="109091"/>
                    </a:lnTo>
                    <a:lnTo>
                      <a:pt x="239762" y="61019"/>
                    </a:lnTo>
                    <a:cubicBezTo>
                      <a:pt x="239762" y="55562"/>
                      <a:pt x="239241" y="51482"/>
                      <a:pt x="238199" y="48778"/>
                    </a:cubicBezTo>
                    <a:cubicBezTo>
                      <a:pt x="237157" y="46075"/>
                      <a:pt x="235309" y="43917"/>
                      <a:pt x="232655" y="42304"/>
                    </a:cubicBezTo>
                    <a:cubicBezTo>
                      <a:pt x="230001" y="40692"/>
                      <a:pt x="226888" y="39886"/>
                      <a:pt x="223316" y="39886"/>
                    </a:cubicBezTo>
                    <a:cubicBezTo>
                      <a:pt x="217611" y="39886"/>
                      <a:pt x="212688" y="41697"/>
                      <a:pt x="208545" y="45318"/>
                    </a:cubicBezTo>
                    <a:cubicBezTo>
                      <a:pt x="204403" y="48940"/>
                      <a:pt x="202332" y="55810"/>
                      <a:pt x="202332" y="65931"/>
                    </a:cubicBezTo>
                    <a:lnTo>
                      <a:pt x="202332" y="109091"/>
                    </a:lnTo>
                    <a:lnTo>
                      <a:pt x="188937" y="109091"/>
                    </a:lnTo>
                    <a:lnTo>
                      <a:pt x="188937" y="30063"/>
                    </a:lnTo>
                    <a:lnTo>
                      <a:pt x="200992" y="30063"/>
                    </a:lnTo>
                    <a:lnTo>
                      <a:pt x="200992" y="41300"/>
                    </a:lnTo>
                    <a:cubicBezTo>
                      <a:pt x="206796" y="32618"/>
                      <a:pt x="215180" y="28277"/>
                      <a:pt x="226144" y="28277"/>
                    </a:cubicBezTo>
                    <a:cubicBezTo>
                      <a:pt x="230907" y="28277"/>
                      <a:pt x="235285" y="29133"/>
                      <a:pt x="239278" y="30845"/>
                    </a:cubicBezTo>
                    <a:cubicBezTo>
                      <a:pt x="243272" y="32556"/>
                      <a:pt x="246261" y="34801"/>
                      <a:pt x="248245" y="37579"/>
                    </a:cubicBezTo>
                    <a:cubicBezTo>
                      <a:pt x="250229" y="40357"/>
                      <a:pt x="251618" y="43656"/>
                      <a:pt x="252412" y="47476"/>
                    </a:cubicBezTo>
                    <a:cubicBezTo>
                      <a:pt x="252908" y="49957"/>
                      <a:pt x="253156" y="54297"/>
                      <a:pt x="253156" y="60499"/>
                    </a:cubicBezTo>
                    <a:close/>
                    <a:moveTo>
                      <a:pt x="317152" y="68610"/>
                    </a:moveTo>
                    <a:cubicBezTo>
                      <a:pt x="317152" y="58936"/>
                      <a:pt x="315007" y="51643"/>
                      <a:pt x="310716" y="46732"/>
                    </a:cubicBezTo>
                    <a:cubicBezTo>
                      <a:pt x="306424" y="41821"/>
                      <a:pt x="301253" y="39365"/>
                      <a:pt x="295200" y="39365"/>
                    </a:cubicBezTo>
                    <a:cubicBezTo>
                      <a:pt x="289247" y="39365"/>
                      <a:pt x="284187" y="41783"/>
                      <a:pt x="280020" y="46620"/>
                    </a:cubicBezTo>
                    <a:cubicBezTo>
                      <a:pt x="275853" y="51457"/>
                      <a:pt x="273769" y="58638"/>
                      <a:pt x="273769" y="68163"/>
                    </a:cubicBezTo>
                    <a:cubicBezTo>
                      <a:pt x="273769" y="78532"/>
                      <a:pt x="275828" y="86097"/>
                      <a:pt x="279945" y="90860"/>
                    </a:cubicBezTo>
                    <a:cubicBezTo>
                      <a:pt x="284063" y="95622"/>
                      <a:pt x="289222" y="98003"/>
                      <a:pt x="295424" y="98003"/>
                    </a:cubicBezTo>
                    <a:cubicBezTo>
                      <a:pt x="301575" y="98003"/>
                      <a:pt x="306734" y="95634"/>
                      <a:pt x="310902" y="90897"/>
                    </a:cubicBezTo>
                    <a:cubicBezTo>
                      <a:pt x="315069" y="86159"/>
                      <a:pt x="317152" y="78730"/>
                      <a:pt x="317152" y="68610"/>
                    </a:cubicBezTo>
                    <a:close/>
                    <a:moveTo>
                      <a:pt x="329654" y="30063"/>
                    </a:moveTo>
                    <a:lnTo>
                      <a:pt x="329654" y="98375"/>
                    </a:lnTo>
                    <a:cubicBezTo>
                      <a:pt x="329654" y="110679"/>
                      <a:pt x="328401" y="119397"/>
                      <a:pt x="325896" y="124532"/>
                    </a:cubicBezTo>
                    <a:cubicBezTo>
                      <a:pt x="323391" y="129667"/>
                      <a:pt x="319422" y="133722"/>
                      <a:pt x="313990" y="136699"/>
                    </a:cubicBezTo>
                    <a:cubicBezTo>
                      <a:pt x="308558" y="139675"/>
                      <a:pt x="301873" y="141163"/>
                      <a:pt x="293935" y="141163"/>
                    </a:cubicBezTo>
                    <a:cubicBezTo>
                      <a:pt x="284509" y="141163"/>
                      <a:pt x="276894" y="139043"/>
                      <a:pt x="271090" y="134801"/>
                    </a:cubicBezTo>
                    <a:cubicBezTo>
                      <a:pt x="265286" y="130559"/>
                      <a:pt x="262483" y="124172"/>
                      <a:pt x="262681" y="115639"/>
                    </a:cubicBezTo>
                    <a:lnTo>
                      <a:pt x="275704" y="117574"/>
                    </a:lnTo>
                    <a:cubicBezTo>
                      <a:pt x="276250" y="121593"/>
                      <a:pt x="277763" y="124519"/>
                      <a:pt x="280243" y="126355"/>
                    </a:cubicBezTo>
                    <a:cubicBezTo>
                      <a:pt x="283567" y="128835"/>
                      <a:pt x="288106" y="130076"/>
                      <a:pt x="293861" y="130076"/>
                    </a:cubicBezTo>
                    <a:cubicBezTo>
                      <a:pt x="300062" y="130076"/>
                      <a:pt x="304849" y="128836"/>
                      <a:pt x="308223" y="126355"/>
                    </a:cubicBezTo>
                    <a:cubicBezTo>
                      <a:pt x="311596" y="123875"/>
                      <a:pt x="313878" y="120402"/>
                      <a:pt x="315069" y="115937"/>
                    </a:cubicBezTo>
                    <a:cubicBezTo>
                      <a:pt x="315763" y="113209"/>
                      <a:pt x="316086" y="107479"/>
                      <a:pt x="316036" y="98747"/>
                    </a:cubicBezTo>
                    <a:cubicBezTo>
                      <a:pt x="310182" y="105643"/>
                      <a:pt x="302890" y="109091"/>
                      <a:pt x="294159" y="109091"/>
                    </a:cubicBezTo>
                    <a:cubicBezTo>
                      <a:pt x="283294" y="109091"/>
                      <a:pt x="274885" y="105172"/>
                      <a:pt x="268932" y="97334"/>
                    </a:cubicBezTo>
                    <a:cubicBezTo>
                      <a:pt x="262979" y="89495"/>
                      <a:pt x="260002" y="80094"/>
                      <a:pt x="260002" y="69131"/>
                    </a:cubicBezTo>
                    <a:cubicBezTo>
                      <a:pt x="260002" y="61590"/>
                      <a:pt x="261367" y="54632"/>
                      <a:pt x="264095" y="48257"/>
                    </a:cubicBezTo>
                    <a:cubicBezTo>
                      <a:pt x="266824" y="41883"/>
                      <a:pt x="270780" y="36959"/>
                      <a:pt x="275964" y="33486"/>
                    </a:cubicBezTo>
                    <a:cubicBezTo>
                      <a:pt x="281148" y="30014"/>
                      <a:pt x="287238" y="28277"/>
                      <a:pt x="294233" y="28277"/>
                    </a:cubicBezTo>
                    <a:cubicBezTo>
                      <a:pt x="303559" y="28277"/>
                      <a:pt x="311249" y="32048"/>
                      <a:pt x="317301" y="39588"/>
                    </a:cubicBezTo>
                    <a:lnTo>
                      <a:pt x="317301" y="30063"/>
                    </a:lnTo>
                    <a:lnTo>
                      <a:pt x="329654" y="30063"/>
                    </a:lnTo>
                    <a:close/>
                    <a:moveTo>
                      <a:pt x="411584" y="0"/>
                    </a:moveTo>
                    <a:lnTo>
                      <a:pt x="411584" y="109091"/>
                    </a:lnTo>
                    <a:lnTo>
                      <a:pt x="398189" y="109091"/>
                    </a:lnTo>
                    <a:lnTo>
                      <a:pt x="398189" y="0"/>
                    </a:lnTo>
                    <a:lnTo>
                      <a:pt x="411584" y="0"/>
                    </a:lnTo>
                    <a:close/>
                    <a:moveTo>
                      <a:pt x="514424" y="30063"/>
                    </a:moveTo>
                    <a:lnTo>
                      <a:pt x="514424" y="42342"/>
                    </a:lnTo>
                    <a:cubicBezTo>
                      <a:pt x="514424" y="50130"/>
                      <a:pt x="513531" y="55563"/>
                      <a:pt x="511745" y="58638"/>
                    </a:cubicBezTo>
                    <a:cubicBezTo>
                      <a:pt x="507181" y="66576"/>
                      <a:pt x="500211" y="71041"/>
                      <a:pt x="490835" y="72033"/>
                    </a:cubicBezTo>
                    <a:lnTo>
                      <a:pt x="490835" y="109091"/>
                    </a:lnTo>
                    <a:lnTo>
                      <a:pt x="478854" y="109091"/>
                    </a:lnTo>
                    <a:lnTo>
                      <a:pt x="478854" y="97482"/>
                    </a:lnTo>
                    <a:cubicBezTo>
                      <a:pt x="472702" y="106412"/>
                      <a:pt x="464343" y="110877"/>
                      <a:pt x="453776" y="110877"/>
                    </a:cubicBezTo>
                    <a:cubicBezTo>
                      <a:pt x="449163" y="110877"/>
                      <a:pt x="444834" y="109996"/>
                      <a:pt x="440791" y="108235"/>
                    </a:cubicBezTo>
                    <a:cubicBezTo>
                      <a:pt x="436748" y="106474"/>
                      <a:pt x="433734" y="104229"/>
                      <a:pt x="431750" y="101501"/>
                    </a:cubicBezTo>
                    <a:cubicBezTo>
                      <a:pt x="429766" y="98772"/>
                      <a:pt x="428376" y="95448"/>
                      <a:pt x="427583" y="91529"/>
                    </a:cubicBezTo>
                    <a:cubicBezTo>
                      <a:pt x="427037" y="88850"/>
                      <a:pt x="426764" y="84683"/>
                      <a:pt x="426764" y="79028"/>
                    </a:cubicBezTo>
                    <a:lnTo>
                      <a:pt x="426764" y="30063"/>
                    </a:lnTo>
                    <a:lnTo>
                      <a:pt x="440159" y="30063"/>
                    </a:lnTo>
                    <a:lnTo>
                      <a:pt x="440159" y="73893"/>
                    </a:lnTo>
                    <a:cubicBezTo>
                      <a:pt x="440159" y="80987"/>
                      <a:pt x="440432" y="85700"/>
                      <a:pt x="440977" y="88032"/>
                    </a:cubicBezTo>
                    <a:cubicBezTo>
                      <a:pt x="442714" y="95572"/>
                      <a:pt x="447873" y="99343"/>
                      <a:pt x="456455" y="99343"/>
                    </a:cubicBezTo>
                    <a:cubicBezTo>
                      <a:pt x="460573" y="99343"/>
                      <a:pt x="464380" y="98301"/>
                      <a:pt x="467878" y="96217"/>
                    </a:cubicBezTo>
                    <a:cubicBezTo>
                      <a:pt x="471375" y="94134"/>
                      <a:pt x="473843" y="91331"/>
                      <a:pt x="475282" y="87809"/>
                    </a:cubicBezTo>
                    <a:cubicBezTo>
                      <a:pt x="476721" y="84286"/>
                      <a:pt x="477440" y="79152"/>
                      <a:pt x="477440" y="72405"/>
                    </a:cubicBezTo>
                    <a:lnTo>
                      <a:pt x="477440" y="30063"/>
                    </a:lnTo>
                    <a:lnTo>
                      <a:pt x="490835" y="30063"/>
                    </a:lnTo>
                    <a:lnTo>
                      <a:pt x="490835" y="66377"/>
                    </a:lnTo>
                    <a:cubicBezTo>
                      <a:pt x="497135" y="65286"/>
                      <a:pt x="501848" y="62334"/>
                      <a:pt x="504973" y="57522"/>
                    </a:cubicBezTo>
                    <a:cubicBezTo>
                      <a:pt x="506362" y="55439"/>
                      <a:pt x="507057" y="51470"/>
                      <a:pt x="507057" y="45616"/>
                    </a:cubicBezTo>
                    <a:lnTo>
                      <a:pt x="500062" y="45616"/>
                    </a:lnTo>
                    <a:lnTo>
                      <a:pt x="500062" y="30063"/>
                    </a:lnTo>
                    <a:lnTo>
                      <a:pt x="514424" y="30063"/>
                    </a:lnTo>
                    <a:close/>
                    <a:moveTo>
                      <a:pt x="570979" y="118021"/>
                    </a:moveTo>
                    <a:lnTo>
                      <a:pt x="570979" y="133276"/>
                    </a:lnTo>
                    <a:lnTo>
                      <a:pt x="555724" y="133276"/>
                    </a:lnTo>
                    <a:lnTo>
                      <a:pt x="555724" y="118021"/>
                    </a:lnTo>
                    <a:lnTo>
                      <a:pt x="570979" y="118021"/>
                    </a:lnTo>
                    <a:close/>
                    <a:moveTo>
                      <a:pt x="587126" y="69131"/>
                    </a:moveTo>
                    <a:cubicBezTo>
                      <a:pt x="587126" y="59655"/>
                      <a:pt x="584894" y="52263"/>
                      <a:pt x="580429" y="46955"/>
                    </a:cubicBezTo>
                    <a:cubicBezTo>
                      <a:pt x="576262" y="41895"/>
                      <a:pt x="570755" y="39365"/>
                      <a:pt x="563909" y="39365"/>
                    </a:cubicBezTo>
                    <a:cubicBezTo>
                      <a:pt x="556914" y="39365"/>
                      <a:pt x="551358" y="41870"/>
                      <a:pt x="547241" y="46881"/>
                    </a:cubicBezTo>
                    <a:cubicBezTo>
                      <a:pt x="542825" y="52239"/>
                      <a:pt x="540618" y="59804"/>
                      <a:pt x="540618" y="69577"/>
                    </a:cubicBezTo>
                    <a:cubicBezTo>
                      <a:pt x="540618" y="79350"/>
                      <a:pt x="542825" y="86916"/>
                      <a:pt x="547241" y="92273"/>
                    </a:cubicBezTo>
                    <a:cubicBezTo>
                      <a:pt x="551408" y="97334"/>
                      <a:pt x="556964" y="99864"/>
                      <a:pt x="563909" y="99864"/>
                    </a:cubicBezTo>
                    <a:cubicBezTo>
                      <a:pt x="570855" y="99864"/>
                      <a:pt x="576386" y="97334"/>
                      <a:pt x="580504" y="92273"/>
                    </a:cubicBezTo>
                    <a:cubicBezTo>
                      <a:pt x="584919" y="86866"/>
                      <a:pt x="587126" y="79152"/>
                      <a:pt x="587126" y="69131"/>
                    </a:cubicBezTo>
                    <a:close/>
                    <a:moveTo>
                      <a:pt x="617041" y="28129"/>
                    </a:moveTo>
                    <a:lnTo>
                      <a:pt x="617041" y="40407"/>
                    </a:lnTo>
                    <a:cubicBezTo>
                      <a:pt x="617041" y="46558"/>
                      <a:pt x="616098" y="51271"/>
                      <a:pt x="614213" y="54546"/>
                    </a:cubicBezTo>
                    <a:cubicBezTo>
                      <a:pt x="611782" y="58812"/>
                      <a:pt x="607342" y="62731"/>
                      <a:pt x="600893" y="66303"/>
                    </a:cubicBezTo>
                    <a:cubicBezTo>
                      <a:pt x="600893" y="66997"/>
                      <a:pt x="600893" y="67717"/>
                      <a:pt x="600893" y="68461"/>
                    </a:cubicBezTo>
                    <a:cubicBezTo>
                      <a:pt x="600893" y="86916"/>
                      <a:pt x="594940" y="99442"/>
                      <a:pt x="583034" y="106040"/>
                    </a:cubicBezTo>
                    <a:cubicBezTo>
                      <a:pt x="577180" y="109265"/>
                      <a:pt x="570805" y="110877"/>
                      <a:pt x="563909" y="110877"/>
                    </a:cubicBezTo>
                    <a:cubicBezTo>
                      <a:pt x="552598" y="110877"/>
                      <a:pt x="543644" y="107330"/>
                      <a:pt x="537046" y="100236"/>
                    </a:cubicBezTo>
                    <a:cubicBezTo>
                      <a:pt x="530249" y="92894"/>
                      <a:pt x="526851" y="82674"/>
                      <a:pt x="526851" y="69577"/>
                    </a:cubicBezTo>
                    <a:cubicBezTo>
                      <a:pt x="526851" y="54942"/>
                      <a:pt x="530919" y="44103"/>
                      <a:pt x="539055" y="37058"/>
                    </a:cubicBezTo>
                    <a:cubicBezTo>
                      <a:pt x="545851" y="31204"/>
                      <a:pt x="554136" y="28277"/>
                      <a:pt x="563909" y="28277"/>
                    </a:cubicBezTo>
                    <a:cubicBezTo>
                      <a:pt x="574774" y="28277"/>
                      <a:pt x="583654" y="31824"/>
                      <a:pt x="590549" y="38919"/>
                    </a:cubicBezTo>
                    <a:cubicBezTo>
                      <a:pt x="595758" y="44326"/>
                      <a:pt x="599008" y="51296"/>
                      <a:pt x="600298" y="59829"/>
                    </a:cubicBezTo>
                    <a:cubicBezTo>
                      <a:pt x="603671" y="57745"/>
                      <a:pt x="606090" y="55587"/>
                      <a:pt x="607553" y="53355"/>
                    </a:cubicBezTo>
                    <a:cubicBezTo>
                      <a:pt x="609017" y="51122"/>
                      <a:pt x="609724" y="47898"/>
                      <a:pt x="609674" y="43681"/>
                    </a:cubicBezTo>
                    <a:lnTo>
                      <a:pt x="602679" y="43681"/>
                    </a:lnTo>
                    <a:lnTo>
                      <a:pt x="602679" y="28129"/>
                    </a:lnTo>
                    <a:lnTo>
                      <a:pt x="617041" y="28129"/>
                    </a:lnTo>
                    <a:close/>
                    <a:moveTo>
                      <a:pt x="700831" y="60499"/>
                    </a:moveTo>
                    <a:lnTo>
                      <a:pt x="700831" y="109091"/>
                    </a:lnTo>
                    <a:lnTo>
                      <a:pt x="687437" y="109091"/>
                    </a:lnTo>
                    <a:lnTo>
                      <a:pt x="687437" y="61020"/>
                    </a:lnTo>
                    <a:cubicBezTo>
                      <a:pt x="687437" y="55563"/>
                      <a:pt x="686916" y="51482"/>
                      <a:pt x="685874" y="48778"/>
                    </a:cubicBezTo>
                    <a:cubicBezTo>
                      <a:pt x="684832" y="46075"/>
                      <a:pt x="682984" y="43917"/>
                      <a:pt x="680330" y="42304"/>
                    </a:cubicBezTo>
                    <a:cubicBezTo>
                      <a:pt x="677676" y="40692"/>
                      <a:pt x="674563" y="39886"/>
                      <a:pt x="670991" y="39886"/>
                    </a:cubicBezTo>
                    <a:cubicBezTo>
                      <a:pt x="665286" y="39886"/>
                      <a:pt x="660362" y="41697"/>
                      <a:pt x="656220" y="45318"/>
                    </a:cubicBezTo>
                    <a:cubicBezTo>
                      <a:pt x="652077" y="48940"/>
                      <a:pt x="650006" y="55811"/>
                      <a:pt x="650006" y="65931"/>
                    </a:cubicBezTo>
                    <a:lnTo>
                      <a:pt x="650006" y="109091"/>
                    </a:lnTo>
                    <a:lnTo>
                      <a:pt x="636612" y="109091"/>
                    </a:lnTo>
                    <a:lnTo>
                      <a:pt x="636612" y="30063"/>
                    </a:lnTo>
                    <a:lnTo>
                      <a:pt x="648667" y="30063"/>
                    </a:lnTo>
                    <a:lnTo>
                      <a:pt x="648667" y="41300"/>
                    </a:lnTo>
                    <a:cubicBezTo>
                      <a:pt x="654471" y="32618"/>
                      <a:pt x="662855" y="28277"/>
                      <a:pt x="673819" y="28277"/>
                    </a:cubicBezTo>
                    <a:cubicBezTo>
                      <a:pt x="678581" y="28277"/>
                      <a:pt x="682959" y="29133"/>
                      <a:pt x="686953" y="30845"/>
                    </a:cubicBezTo>
                    <a:cubicBezTo>
                      <a:pt x="690946" y="32556"/>
                      <a:pt x="693935" y="34801"/>
                      <a:pt x="695920" y="37579"/>
                    </a:cubicBezTo>
                    <a:cubicBezTo>
                      <a:pt x="697904" y="40357"/>
                      <a:pt x="699293" y="43656"/>
                      <a:pt x="700087" y="47476"/>
                    </a:cubicBezTo>
                    <a:cubicBezTo>
                      <a:pt x="700583" y="49957"/>
                      <a:pt x="700831" y="54297"/>
                      <a:pt x="700831" y="60499"/>
                    </a:cubicBezTo>
                    <a:close/>
                    <a:moveTo>
                      <a:pt x="764827" y="68610"/>
                    </a:moveTo>
                    <a:cubicBezTo>
                      <a:pt x="764827" y="58936"/>
                      <a:pt x="762682" y="51643"/>
                      <a:pt x="758390" y="46732"/>
                    </a:cubicBezTo>
                    <a:cubicBezTo>
                      <a:pt x="754099" y="41821"/>
                      <a:pt x="748927" y="39365"/>
                      <a:pt x="742875" y="39365"/>
                    </a:cubicBezTo>
                    <a:cubicBezTo>
                      <a:pt x="736922" y="39365"/>
                      <a:pt x="731862" y="41784"/>
                      <a:pt x="727695" y="46620"/>
                    </a:cubicBezTo>
                    <a:cubicBezTo>
                      <a:pt x="723527" y="51457"/>
                      <a:pt x="721444" y="58638"/>
                      <a:pt x="721444" y="68163"/>
                    </a:cubicBezTo>
                    <a:cubicBezTo>
                      <a:pt x="721444" y="78532"/>
                      <a:pt x="723503" y="86097"/>
                      <a:pt x="727620" y="90860"/>
                    </a:cubicBezTo>
                    <a:cubicBezTo>
                      <a:pt x="731738" y="95622"/>
                      <a:pt x="736897" y="98003"/>
                      <a:pt x="743098" y="98003"/>
                    </a:cubicBezTo>
                    <a:cubicBezTo>
                      <a:pt x="749250" y="98003"/>
                      <a:pt x="754409" y="95634"/>
                      <a:pt x="758576" y="90897"/>
                    </a:cubicBezTo>
                    <a:cubicBezTo>
                      <a:pt x="762744" y="86159"/>
                      <a:pt x="764827" y="78730"/>
                      <a:pt x="764827" y="68610"/>
                    </a:cubicBezTo>
                    <a:close/>
                    <a:moveTo>
                      <a:pt x="777329" y="30063"/>
                    </a:moveTo>
                    <a:lnTo>
                      <a:pt x="777329" y="98375"/>
                    </a:lnTo>
                    <a:cubicBezTo>
                      <a:pt x="777329" y="110679"/>
                      <a:pt x="776076" y="119397"/>
                      <a:pt x="773571" y="124532"/>
                    </a:cubicBezTo>
                    <a:cubicBezTo>
                      <a:pt x="771066" y="129667"/>
                      <a:pt x="767097" y="133722"/>
                      <a:pt x="761665" y="136699"/>
                    </a:cubicBezTo>
                    <a:cubicBezTo>
                      <a:pt x="756232" y="139675"/>
                      <a:pt x="749548" y="141163"/>
                      <a:pt x="741610" y="141163"/>
                    </a:cubicBezTo>
                    <a:cubicBezTo>
                      <a:pt x="732184" y="141163"/>
                      <a:pt x="724569" y="139043"/>
                      <a:pt x="718765" y="134801"/>
                    </a:cubicBezTo>
                    <a:cubicBezTo>
                      <a:pt x="712961" y="130559"/>
                      <a:pt x="710158" y="124172"/>
                      <a:pt x="710356" y="115639"/>
                    </a:cubicBezTo>
                    <a:lnTo>
                      <a:pt x="723379" y="117574"/>
                    </a:lnTo>
                    <a:cubicBezTo>
                      <a:pt x="723924" y="121593"/>
                      <a:pt x="725437" y="124520"/>
                      <a:pt x="727918" y="126355"/>
                    </a:cubicBezTo>
                    <a:cubicBezTo>
                      <a:pt x="731242" y="128836"/>
                      <a:pt x="735781" y="130076"/>
                      <a:pt x="741536" y="130076"/>
                    </a:cubicBezTo>
                    <a:cubicBezTo>
                      <a:pt x="747737" y="130076"/>
                      <a:pt x="752524" y="128836"/>
                      <a:pt x="755898" y="126355"/>
                    </a:cubicBezTo>
                    <a:cubicBezTo>
                      <a:pt x="759271" y="123875"/>
                      <a:pt x="761553" y="120402"/>
                      <a:pt x="762744" y="115937"/>
                    </a:cubicBezTo>
                    <a:cubicBezTo>
                      <a:pt x="763438" y="113209"/>
                      <a:pt x="763761" y="107479"/>
                      <a:pt x="763711" y="98747"/>
                    </a:cubicBezTo>
                    <a:cubicBezTo>
                      <a:pt x="757857" y="105643"/>
                      <a:pt x="750565" y="109091"/>
                      <a:pt x="741833" y="109091"/>
                    </a:cubicBezTo>
                    <a:cubicBezTo>
                      <a:pt x="730969" y="109091"/>
                      <a:pt x="722560" y="105172"/>
                      <a:pt x="716607" y="97334"/>
                    </a:cubicBezTo>
                    <a:cubicBezTo>
                      <a:pt x="710654" y="89495"/>
                      <a:pt x="707677" y="80094"/>
                      <a:pt x="707677" y="69131"/>
                    </a:cubicBezTo>
                    <a:cubicBezTo>
                      <a:pt x="707677" y="61590"/>
                      <a:pt x="709041" y="54632"/>
                      <a:pt x="711770" y="48258"/>
                    </a:cubicBezTo>
                    <a:cubicBezTo>
                      <a:pt x="714499" y="41883"/>
                      <a:pt x="718455" y="36959"/>
                      <a:pt x="723639" y="33486"/>
                    </a:cubicBezTo>
                    <a:cubicBezTo>
                      <a:pt x="728823" y="30014"/>
                      <a:pt x="734913" y="28277"/>
                      <a:pt x="741908" y="28277"/>
                    </a:cubicBezTo>
                    <a:cubicBezTo>
                      <a:pt x="751234" y="28277"/>
                      <a:pt x="758924" y="32048"/>
                      <a:pt x="764976" y="39588"/>
                    </a:cubicBezTo>
                    <a:lnTo>
                      <a:pt x="764976" y="30063"/>
                    </a:lnTo>
                    <a:lnTo>
                      <a:pt x="777329" y="300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Đường nối Thẳng 26">
                <a:extLst>
                  <a:ext uri="{FF2B5EF4-FFF2-40B4-BE49-F238E27FC236}">
                    <a16:creationId xmlns:a16="http://schemas.microsoft.com/office/drawing/2014/main" id="{578D58C4-E024-23C0-CDA4-9916DFF26E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9" y="13904"/>
                <a:ext cx="6858" cy="0"/>
              </a:xfrm>
              <a:prstGeom prst="line">
                <a:avLst/>
              </a:prstGeom>
              <a:noFill/>
              <a:ln w="28575">
                <a:solidFill>
                  <a:srgbClr val="8DC09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Hình tự do: Hình 27">
                <a:extLst>
                  <a:ext uri="{FF2B5EF4-FFF2-40B4-BE49-F238E27FC236}">
                    <a16:creationId xmlns:a16="http://schemas.microsoft.com/office/drawing/2014/main" id="{D28D8FA4-558D-A4D1-72E8-61330D9FBA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85" y="3893"/>
                <a:ext cx="10134" cy="9935"/>
              </a:xfrm>
              <a:custGeom>
                <a:avLst/>
                <a:gdLst>
                  <a:gd name="T0" fmla="*/ 0 w 1013460"/>
                  <a:gd name="T1" fmla="*/ 993533 h 993533"/>
                  <a:gd name="T2" fmla="*/ 114300 w 1013460"/>
                  <a:gd name="T3" fmla="*/ 909713 h 993533"/>
                  <a:gd name="T4" fmla="*/ 243840 w 1013460"/>
                  <a:gd name="T5" fmla="*/ 635393 h 993533"/>
                  <a:gd name="T6" fmla="*/ 320040 w 1013460"/>
                  <a:gd name="T7" fmla="*/ 345833 h 993533"/>
                  <a:gd name="T8" fmla="*/ 411480 w 1013460"/>
                  <a:gd name="T9" fmla="*/ 124853 h 993533"/>
                  <a:gd name="T10" fmla="*/ 518160 w 1013460"/>
                  <a:gd name="T11" fmla="*/ 10553 h 993533"/>
                  <a:gd name="T12" fmla="*/ 647700 w 1013460"/>
                  <a:gd name="T13" fmla="*/ 25793 h 993533"/>
                  <a:gd name="T14" fmla="*/ 754380 w 1013460"/>
                  <a:gd name="T15" fmla="*/ 193433 h 993533"/>
                  <a:gd name="T16" fmla="*/ 838200 w 1013460"/>
                  <a:gd name="T17" fmla="*/ 460133 h 993533"/>
                  <a:gd name="T18" fmla="*/ 891540 w 1013460"/>
                  <a:gd name="T19" fmla="*/ 566813 h 993533"/>
                  <a:gd name="T20" fmla="*/ 967740 w 1013460"/>
                  <a:gd name="T21" fmla="*/ 673493 h 993533"/>
                  <a:gd name="T22" fmla="*/ 1013460 w 1013460"/>
                  <a:gd name="T23" fmla="*/ 703973 h 993533"/>
                  <a:gd name="T24" fmla="*/ 1013460 w 1013460"/>
                  <a:gd name="T25" fmla="*/ 703973 h 99353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013460" h="993533">
                    <a:moveTo>
                      <a:pt x="0" y="993533"/>
                    </a:moveTo>
                    <a:cubicBezTo>
                      <a:pt x="36830" y="981468"/>
                      <a:pt x="73660" y="969403"/>
                      <a:pt x="114300" y="909713"/>
                    </a:cubicBezTo>
                    <a:cubicBezTo>
                      <a:pt x="154940" y="850023"/>
                      <a:pt x="209550" y="729373"/>
                      <a:pt x="243840" y="635393"/>
                    </a:cubicBezTo>
                    <a:cubicBezTo>
                      <a:pt x="278130" y="541413"/>
                      <a:pt x="292100" y="430923"/>
                      <a:pt x="320040" y="345833"/>
                    </a:cubicBezTo>
                    <a:cubicBezTo>
                      <a:pt x="347980" y="260743"/>
                      <a:pt x="378460" y="180733"/>
                      <a:pt x="411480" y="124853"/>
                    </a:cubicBezTo>
                    <a:cubicBezTo>
                      <a:pt x="444500" y="68973"/>
                      <a:pt x="478790" y="27063"/>
                      <a:pt x="518160" y="10553"/>
                    </a:cubicBezTo>
                    <a:cubicBezTo>
                      <a:pt x="557530" y="-5957"/>
                      <a:pt x="608330" y="-4687"/>
                      <a:pt x="647700" y="25793"/>
                    </a:cubicBezTo>
                    <a:cubicBezTo>
                      <a:pt x="687070" y="56273"/>
                      <a:pt x="722630" y="121043"/>
                      <a:pt x="754380" y="193433"/>
                    </a:cubicBezTo>
                    <a:cubicBezTo>
                      <a:pt x="786130" y="265823"/>
                      <a:pt x="815340" y="397903"/>
                      <a:pt x="838200" y="460133"/>
                    </a:cubicBezTo>
                    <a:cubicBezTo>
                      <a:pt x="861060" y="522363"/>
                      <a:pt x="869950" y="531253"/>
                      <a:pt x="891540" y="566813"/>
                    </a:cubicBezTo>
                    <a:cubicBezTo>
                      <a:pt x="913130" y="602373"/>
                      <a:pt x="947420" y="650633"/>
                      <a:pt x="967740" y="673493"/>
                    </a:cubicBezTo>
                    <a:cubicBezTo>
                      <a:pt x="988060" y="696353"/>
                      <a:pt x="1013460" y="703973"/>
                      <a:pt x="1013460" y="703973"/>
                    </a:cubicBezTo>
                    <a:lnTo>
                      <a:pt x="1013460" y="703973"/>
                    </a:lnTo>
                  </a:path>
                </a:pathLst>
              </a:custGeom>
              <a:noFill/>
              <a:ln w="28575">
                <a:solidFill>
                  <a:srgbClr val="8DC09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Đường nối Thẳng 28">
                <a:extLst>
                  <a:ext uri="{FF2B5EF4-FFF2-40B4-BE49-F238E27FC236}">
                    <a16:creationId xmlns:a16="http://schemas.microsoft.com/office/drawing/2014/main" id="{7E9CD1AF-9559-2E1B-0227-D0407460AF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680" y="11009"/>
                <a:ext cx="6858" cy="0"/>
              </a:xfrm>
              <a:prstGeom prst="line">
                <a:avLst/>
              </a:prstGeom>
              <a:noFill/>
              <a:ln w="28575">
                <a:solidFill>
                  <a:srgbClr val="8DC09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0" name="Nhóm 3">
              <a:extLst>
                <a:ext uri="{FF2B5EF4-FFF2-40B4-BE49-F238E27FC236}">
                  <a16:creationId xmlns:a16="http://schemas.microsoft.com/office/drawing/2014/main" id="{80A3FD25-B249-4D2C-71C5-A8574894C8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48" y="0"/>
              <a:ext cx="29311" cy="20385"/>
              <a:chOff x="33648" y="0"/>
              <a:chExt cx="29311" cy="20385"/>
            </a:xfrm>
          </p:grpSpPr>
          <p:sp>
            <p:nvSpPr>
              <p:cNvPr id="51" name="Đường kết nối Mũi tên Thẳng 14">
                <a:extLst>
                  <a:ext uri="{FF2B5EF4-FFF2-40B4-BE49-F238E27FC236}">
                    <a16:creationId xmlns:a16="http://schemas.microsoft.com/office/drawing/2014/main" id="{55C36FE1-622B-33EA-28ED-946A1A9475A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5527" y="0"/>
                <a:ext cx="0" cy="18476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Đường kết nối Mũi tên Thẳng 15">
                <a:extLst>
                  <a:ext uri="{FF2B5EF4-FFF2-40B4-BE49-F238E27FC236}">
                    <a16:creationId xmlns:a16="http://schemas.microsoft.com/office/drawing/2014/main" id="{B338AEAF-FDEB-5115-9423-3071DDBAAC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27" y="18476"/>
                <a:ext cx="27432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Hộp Văn bản 64">
                <a:extLst>
                  <a:ext uri="{FF2B5EF4-FFF2-40B4-BE49-F238E27FC236}">
                    <a16:creationId xmlns:a16="http://schemas.microsoft.com/office/drawing/2014/main" id="{4A01B17D-B178-F93F-C7DF-D2F18182335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751" y="18705"/>
                <a:ext cx="13187" cy="1680"/>
              </a:xfrm>
              <a:custGeom>
                <a:avLst/>
                <a:gdLst>
                  <a:gd name="T0" fmla="*/ 868003 w 1318766"/>
                  <a:gd name="T1" fmla="*/ 123676 h 168027"/>
                  <a:gd name="T2" fmla="*/ 1284312 w 1318766"/>
                  <a:gd name="T3" fmla="*/ 66228 h 168027"/>
                  <a:gd name="T4" fmla="*/ 1306265 w 1318766"/>
                  <a:gd name="T5" fmla="*/ 95473 h 168027"/>
                  <a:gd name="T6" fmla="*/ 184547 w 1318766"/>
                  <a:gd name="T7" fmla="*/ 88850 h 168027"/>
                  <a:gd name="T8" fmla="*/ 710580 w 1318766"/>
                  <a:gd name="T9" fmla="*/ 119434 h 168027"/>
                  <a:gd name="T10" fmla="*/ 1072976 w 1318766"/>
                  <a:gd name="T11" fmla="*/ 56926 h 168027"/>
                  <a:gd name="T12" fmla="*/ 1121494 w 1318766"/>
                  <a:gd name="T13" fmla="*/ 114672 h 168027"/>
                  <a:gd name="T14" fmla="*/ 1153269 w 1318766"/>
                  <a:gd name="T15" fmla="*/ 72479 h 168027"/>
                  <a:gd name="T16" fmla="*/ 1137047 w 1318766"/>
                  <a:gd name="T17" fmla="*/ 98896 h 168027"/>
                  <a:gd name="T18" fmla="*/ 1077962 w 1318766"/>
                  <a:gd name="T19" fmla="*/ 128364 h 168027"/>
                  <a:gd name="T20" fmla="*/ 443657 w 1318766"/>
                  <a:gd name="T21" fmla="*/ 135954 h 168027"/>
                  <a:gd name="T22" fmla="*/ 92273 w 1318766"/>
                  <a:gd name="T23" fmla="*/ 135954 h 168027"/>
                  <a:gd name="T24" fmla="*/ 1318766 w 1318766"/>
                  <a:gd name="T25" fmla="*/ 125239 h 168027"/>
                  <a:gd name="T26" fmla="*/ 1264816 w 1318766"/>
                  <a:gd name="T27" fmla="*/ 144437 h 168027"/>
                  <a:gd name="T28" fmla="*/ 1283271 w 1318766"/>
                  <a:gd name="T29" fmla="*/ 135954 h 168027"/>
                  <a:gd name="T30" fmla="*/ 1215256 w 1318766"/>
                  <a:gd name="T31" fmla="*/ 55140 h 168027"/>
                  <a:gd name="T32" fmla="*/ 1228874 w 1318766"/>
                  <a:gd name="T33" fmla="*/ 135954 h 168027"/>
                  <a:gd name="T34" fmla="*/ 1191444 w 1318766"/>
                  <a:gd name="T35" fmla="*/ 92794 h 168027"/>
                  <a:gd name="T36" fmla="*/ 1215256 w 1318766"/>
                  <a:gd name="T37" fmla="*/ 55140 h 168027"/>
                  <a:gd name="T38" fmla="*/ 1004143 w 1318766"/>
                  <a:gd name="T39" fmla="*/ 135954 h 168027"/>
                  <a:gd name="T40" fmla="*/ 959532 w 1318766"/>
                  <a:gd name="T41" fmla="*/ 72181 h 168027"/>
                  <a:gd name="T42" fmla="*/ 951979 w 1318766"/>
                  <a:gd name="T43" fmla="*/ 68163 h 168027"/>
                  <a:gd name="T44" fmla="*/ 918195 w 1318766"/>
                  <a:gd name="T45" fmla="*/ 84981 h 168027"/>
                  <a:gd name="T46" fmla="*/ 891443 w 1318766"/>
                  <a:gd name="T47" fmla="*/ 135136 h 168027"/>
                  <a:gd name="T48" fmla="*/ 868859 w 1318766"/>
                  <a:gd name="T49" fmla="*/ 92422 h 168027"/>
                  <a:gd name="T50" fmla="*/ 871724 w 1318766"/>
                  <a:gd name="T51" fmla="*/ 69540 h 168027"/>
                  <a:gd name="T52" fmla="*/ 727397 w 1318766"/>
                  <a:gd name="T53" fmla="*/ 55140 h 168027"/>
                  <a:gd name="T54" fmla="*/ 726430 w 1318766"/>
                  <a:gd name="T55" fmla="*/ 137740 h 168027"/>
                  <a:gd name="T56" fmla="*/ 704478 w 1318766"/>
                  <a:gd name="T57" fmla="*/ 56926 h 168027"/>
                  <a:gd name="T58" fmla="*/ 513457 w 1318766"/>
                  <a:gd name="T59" fmla="*/ 64442 h 168027"/>
                  <a:gd name="T60" fmla="*/ 503411 w 1318766"/>
                  <a:gd name="T61" fmla="*/ 75642 h 168027"/>
                  <a:gd name="T62" fmla="*/ 454149 w 1318766"/>
                  <a:gd name="T63" fmla="*/ 135954 h 168027"/>
                  <a:gd name="T64" fmla="*/ 420737 w 1318766"/>
                  <a:gd name="T65" fmla="*/ 59456 h 168027"/>
                  <a:gd name="T66" fmla="*/ 391195 w 1318766"/>
                  <a:gd name="T67" fmla="*/ 135954 h 168027"/>
                  <a:gd name="T68" fmla="*/ 406970 w 1318766"/>
                  <a:gd name="T69" fmla="*/ 55140 h 168027"/>
                  <a:gd name="T70" fmla="*/ 280243 w 1318766"/>
                  <a:gd name="T71" fmla="*/ 135954 h 168027"/>
                  <a:gd name="T72" fmla="*/ 235632 w 1318766"/>
                  <a:gd name="T73" fmla="*/ 72181 h 168027"/>
                  <a:gd name="T74" fmla="*/ 228079 w 1318766"/>
                  <a:gd name="T75" fmla="*/ 68163 h 168027"/>
                  <a:gd name="T76" fmla="*/ 139675 w 1318766"/>
                  <a:gd name="T77" fmla="*/ 99863 h 168027"/>
                  <a:gd name="T78" fmla="*/ 186110 w 1318766"/>
                  <a:gd name="T79" fmla="*/ 131043 h 168027"/>
                  <a:gd name="T80" fmla="*/ 355625 w 1318766"/>
                  <a:gd name="T81" fmla="*/ 29319 h 168027"/>
                  <a:gd name="T82" fmla="*/ 356332 w 1318766"/>
                  <a:gd name="T83" fmla="*/ 120922 h 168027"/>
                  <a:gd name="T84" fmla="*/ 349597 w 1318766"/>
                  <a:gd name="T85" fmla="*/ 134689 h 168027"/>
                  <a:gd name="T86" fmla="*/ 342305 w 1318766"/>
                  <a:gd name="T87" fmla="*/ 56926 h 168027"/>
                  <a:gd name="T88" fmla="*/ 815057 w 1318766"/>
                  <a:gd name="T89" fmla="*/ 55140 h 168027"/>
                  <a:gd name="T90" fmla="*/ 828973 w 1318766"/>
                  <a:gd name="T91" fmla="*/ 85873 h 168027"/>
                  <a:gd name="T92" fmla="*/ 791394 w 1318766"/>
                  <a:gd name="T93" fmla="*/ 135954 h 168027"/>
                  <a:gd name="T94" fmla="*/ 567407 w 1318766"/>
                  <a:gd name="T95" fmla="*/ 55140 h 168027"/>
                  <a:gd name="T96" fmla="*/ 581323 w 1318766"/>
                  <a:gd name="T97" fmla="*/ 85873 h 168027"/>
                  <a:gd name="T98" fmla="*/ 543744 w 1318766"/>
                  <a:gd name="T99" fmla="*/ 135954 h 168027"/>
                  <a:gd name="T100" fmla="*/ 92273 w 1318766"/>
                  <a:gd name="T101" fmla="*/ 42267 h 168027"/>
                  <a:gd name="T102" fmla="*/ 50378 w 1318766"/>
                  <a:gd name="T103" fmla="*/ 135954 h 168027"/>
                  <a:gd name="T104" fmla="*/ 1124397 w 1318766"/>
                  <a:gd name="T105" fmla="*/ 26268 h 168027"/>
                  <a:gd name="T106" fmla="*/ 446112 w 1318766"/>
                  <a:gd name="T107" fmla="*/ 47104 h 168027"/>
                  <a:gd name="T108" fmla="*/ 170631 w 1318766"/>
                  <a:gd name="T109" fmla="*/ 47104 h 168027"/>
                  <a:gd name="T110" fmla="*/ 898922 w 1318766"/>
                  <a:gd name="T111" fmla="*/ 23738 h 168027"/>
                  <a:gd name="T112" fmla="*/ 889025 w 1318766"/>
                  <a:gd name="T113" fmla="*/ 37355 h 168027"/>
                  <a:gd name="T114" fmla="*/ 883965 w 1318766"/>
                  <a:gd name="T115" fmla="*/ 20761 h 168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766" h="168027">
                    <a:moveTo>
                      <a:pt x="904652" y="96291"/>
                    </a:moveTo>
                    <a:cubicBezTo>
                      <a:pt x="899790" y="98276"/>
                      <a:pt x="892498" y="99963"/>
                      <a:pt x="882774" y="101352"/>
                    </a:cubicBezTo>
                    <a:cubicBezTo>
                      <a:pt x="877267" y="102145"/>
                      <a:pt x="873373" y="103038"/>
                      <a:pt x="871091" y="104030"/>
                    </a:cubicBezTo>
                    <a:cubicBezTo>
                      <a:pt x="868809" y="105023"/>
                      <a:pt x="867048" y="106474"/>
                      <a:pt x="865808" y="108384"/>
                    </a:cubicBezTo>
                    <a:cubicBezTo>
                      <a:pt x="864567" y="110294"/>
                      <a:pt x="863947" y="112414"/>
                      <a:pt x="863947" y="114746"/>
                    </a:cubicBezTo>
                    <a:cubicBezTo>
                      <a:pt x="863947" y="118318"/>
                      <a:pt x="865299" y="121295"/>
                      <a:pt x="868003" y="123676"/>
                    </a:cubicBezTo>
                    <a:cubicBezTo>
                      <a:pt x="870707" y="126057"/>
                      <a:pt x="874663" y="127248"/>
                      <a:pt x="879872" y="127248"/>
                    </a:cubicBezTo>
                    <a:cubicBezTo>
                      <a:pt x="885031" y="127248"/>
                      <a:pt x="889620" y="126119"/>
                      <a:pt x="893638" y="123862"/>
                    </a:cubicBezTo>
                    <a:cubicBezTo>
                      <a:pt x="897657" y="121605"/>
                      <a:pt x="900609" y="118516"/>
                      <a:pt x="902494" y="114597"/>
                    </a:cubicBezTo>
                    <a:cubicBezTo>
                      <a:pt x="903932" y="111571"/>
                      <a:pt x="904652" y="107106"/>
                      <a:pt x="904652" y="101203"/>
                    </a:cubicBezTo>
                    <a:lnTo>
                      <a:pt x="904652" y="96291"/>
                    </a:lnTo>
                    <a:close/>
                    <a:moveTo>
                      <a:pt x="1284312" y="66228"/>
                    </a:moveTo>
                    <a:cubicBezTo>
                      <a:pt x="1278359" y="66228"/>
                      <a:pt x="1273299" y="68647"/>
                      <a:pt x="1269132" y="73484"/>
                    </a:cubicBezTo>
                    <a:cubicBezTo>
                      <a:pt x="1264965" y="78320"/>
                      <a:pt x="1262881" y="85501"/>
                      <a:pt x="1262881" y="95026"/>
                    </a:cubicBezTo>
                    <a:cubicBezTo>
                      <a:pt x="1262881" y="105395"/>
                      <a:pt x="1264940" y="112960"/>
                      <a:pt x="1269058" y="117723"/>
                    </a:cubicBezTo>
                    <a:cubicBezTo>
                      <a:pt x="1273175" y="122485"/>
                      <a:pt x="1278334" y="124866"/>
                      <a:pt x="1284536" y="124866"/>
                    </a:cubicBezTo>
                    <a:cubicBezTo>
                      <a:pt x="1290687" y="124866"/>
                      <a:pt x="1295847" y="122498"/>
                      <a:pt x="1300014" y="117760"/>
                    </a:cubicBezTo>
                    <a:cubicBezTo>
                      <a:pt x="1304181" y="113022"/>
                      <a:pt x="1306265" y="105593"/>
                      <a:pt x="1306265" y="95473"/>
                    </a:cubicBezTo>
                    <a:cubicBezTo>
                      <a:pt x="1306265" y="85799"/>
                      <a:pt x="1304119" y="78506"/>
                      <a:pt x="1299828" y="73595"/>
                    </a:cubicBezTo>
                    <a:cubicBezTo>
                      <a:pt x="1295537" y="68684"/>
                      <a:pt x="1290365" y="66228"/>
                      <a:pt x="1284312" y="66228"/>
                    </a:cubicBezTo>
                    <a:close/>
                    <a:moveTo>
                      <a:pt x="162892" y="66154"/>
                    </a:moveTo>
                    <a:cubicBezTo>
                      <a:pt x="156741" y="66154"/>
                      <a:pt x="151569" y="68213"/>
                      <a:pt x="147377" y="72330"/>
                    </a:cubicBezTo>
                    <a:cubicBezTo>
                      <a:pt x="143185" y="76448"/>
                      <a:pt x="140866" y="81954"/>
                      <a:pt x="140419" y="88850"/>
                    </a:cubicBezTo>
                    <a:lnTo>
                      <a:pt x="184547" y="88850"/>
                    </a:lnTo>
                    <a:cubicBezTo>
                      <a:pt x="183952" y="82202"/>
                      <a:pt x="182265" y="77217"/>
                      <a:pt x="179487" y="73893"/>
                    </a:cubicBezTo>
                    <a:cubicBezTo>
                      <a:pt x="175220" y="68733"/>
                      <a:pt x="169689" y="66154"/>
                      <a:pt x="162892" y="66154"/>
                    </a:cubicBezTo>
                    <a:close/>
                    <a:moveTo>
                      <a:pt x="726132" y="65633"/>
                    </a:moveTo>
                    <a:cubicBezTo>
                      <a:pt x="720427" y="65633"/>
                      <a:pt x="715380" y="68299"/>
                      <a:pt x="710989" y="73632"/>
                    </a:cubicBezTo>
                    <a:cubicBezTo>
                      <a:pt x="706599" y="78965"/>
                      <a:pt x="704404" y="86717"/>
                      <a:pt x="704404" y="96887"/>
                    </a:cubicBezTo>
                    <a:cubicBezTo>
                      <a:pt x="704404" y="107057"/>
                      <a:pt x="706462" y="114572"/>
                      <a:pt x="710580" y="119434"/>
                    </a:cubicBezTo>
                    <a:cubicBezTo>
                      <a:pt x="714697" y="124296"/>
                      <a:pt x="719683" y="126727"/>
                      <a:pt x="725537" y="126727"/>
                    </a:cubicBezTo>
                    <a:cubicBezTo>
                      <a:pt x="731490" y="126727"/>
                      <a:pt x="736588" y="124209"/>
                      <a:pt x="740829" y="119174"/>
                    </a:cubicBezTo>
                    <a:cubicBezTo>
                      <a:pt x="745071" y="114138"/>
                      <a:pt x="747192" y="106337"/>
                      <a:pt x="747192" y="95771"/>
                    </a:cubicBezTo>
                    <a:cubicBezTo>
                      <a:pt x="747192" y="85700"/>
                      <a:pt x="745120" y="78159"/>
                      <a:pt x="740978" y="73149"/>
                    </a:cubicBezTo>
                    <a:cubicBezTo>
                      <a:pt x="736836" y="68138"/>
                      <a:pt x="731887" y="65633"/>
                      <a:pt x="726132" y="65633"/>
                    </a:cubicBezTo>
                    <a:close/>
                    <a:moveTo>
                      <a:pt x="1072976" y="56926"/>
                    </a:moveTo>
                    <a:lnTo>
                      <a:pt x="1086371" y="56926"/>
                    </a:lnTo>
                    <a:lnTo>
                      <a:pt x="1086371" y="100756"/>
                    </a:lnTo>
                    <a:cubicBezTo>
                      <a:pt x="1086371" y="107850"/>
                      <a:pt x="1086644" y="112563"/>
                      <a:pt x="1087190" y="114895"/>
                    </a:cubicBezTo>
                    <a:cubicBezTo>
                      <a:pt x="1088926" y="122436"/>
                      <a:pt x="1094085" y="126206"/>
                      <a:pt x="1102668" y="126206"/>
                    </a:cubicBezTo>
                    <a:cubicBezTo>
                      <a:pt x="1106785" y="126206"/>
                      <a:pt x="1110593" y="125164"/>
                      <a:pt x="1114090" y="123080"/>
                    </a:cubicBezTo>
                    <a:cubicBezTo>
                      <a:pt x="1117588" y="120997"/>
                      <a:pt x="1120056" y="118194"/>
                      <a:pt x="1121494" y="114672"/>
                    </a:cubicBezTo>
                    <a:cubicBezTo>
                      <a:pt x="1122933" y="111149"/>
                      <a:pt x="1123652" y="106015"/>
                      <a:pt x="1123652" y="99268"/>
                    </a:cubicBezTo>
                    <a:lnTo>
                      <a:pt x="1123652" y="56926"/>
                    </a:lnTo>
                    <a:lnTo>
                      <a:pt x="1137047" y="56926"/>
                    </a:lnTo>
                    <a:lnTo>
                      <a:pt x="1137047" y="93240"/>
                    </a:lnTo>
                    <a:cubicBezTo>
                      <a:pt x="1143347" y="92149"/>
                      <a:pt x="1148060" y="89197"/>
                      <a:pt x="1151186" y="84385"/>
                    </a:cubicBezTo>
                    <a:cubicBezTo>
                      <a:pt x="1152575" y="82302"/>
                      <a:pt x="1153269" y="78333"/>
                      <a:pt x="1153269" y="72479"/>
                    </a:cubicBezTo>
                    <a:lnTo>
                      <a:pt x="1146274" y="72479"/>
                    </a:lnTo>
                    <a:lnTo>
                      <a:pt x="1146274" y="56926"/>
                    </a:lnTo>
                    <a:lnTo>
                      <a:pt x="1160636" y="56926"/>
                    </a:lnTo>
                    <a:lnTo>
                      <a:pt x="1160636" y="69205"/>
                    </a:lnTo>
                    <a:cubicBezTo>
                      <a:pt x="1160636" y="76993"/>
                      <a:pt x="1159743" y="82426"/>
                      <a:pt x="1157957" y="85501"/>
                    </a:cubicBezTo>
                    <a:cubicBezTo>
                      <a:pt x="1153393" y="93439"/>
                      <a:pt x="1146423" y="97904"/>
                      <a:pt x="1137047" y="98896"/>
                    </a:cubicBezTo>
                    <a:lnTo>
                      <a:pt x="1137047" y="135954"/>
                    </a:lnTo>
                    <a:lnTo>
                      <a:pt x="1125066" y="135954"/>
                    </a:lnTo>
                    <a:lnTo>
                      <a:pt x="1125066" y="124346"/>
                    </a:lnTo>
                    <a:cubicBezTo>
                      <a:pt x="1118915" y="133275"/>
                      <a:pt x="1110556" y="137740"/>
                      <a:pt x="1099989" y="137740"/>
                    </a:cubicBezTo>
                    <a:cubicBezTo>
                      <a:pt x="1095375" y="137740"/>
                      <a:pt x="1091047" y="136860"/>
                      <a:pt x="1087003" y="135098"/>
                    </a:cubicBezTo>
                    <a:cubicBezTo>
                      <a:pt x="1082960" y="133337"/>
                      <a:pt x="1079947" y="131092"/>
                      <a:pt x="1077962" y="128364"/>
                    </a:cubicBezTo>
                    <a:cubicBezTo>
                      <a:pt x="1075978" y="125635"/>
                      <a:pt x="1074589" y="122312"/>
                      <a:pt x="1073795" y="118392"/>
                    </a:cubicBezTo>
                    <a:cubicBezTo>
                      <a:pt x="1073249" y="115714"/>
                      <a:pt x="1072976" y="111546"/>
                      <a:pt x="1072976" y="105891"/>
                    </a:cubicBezTo>
                    <a:lnTo>
                      <a:pt x="1072976" y="56926"/>
                    </a:lnTo>
                    <a:close/>
                    <a:moveTo>
                      <a:pt x="430262" y="56926"/>
                    </a:moveTo>
                    <a:lnTo>
                      <a:pt x="443657" y="56926"/>
                    </a:lnTo>
                    <a:lnTo>
                      <a:pt x="443657" y="135954"/>
                    </a:lnTo>
                    <a:lnTo>
                      <a:pt x="430262" y="135954"/>
                    </a:lnTo>
                    <a:lnTo>
                      <a:pt x="430262" y="56926"/>
                    </a:lnTo>
                    <a:close/>
                    <a:moveTo>
                      <a:pt x="92273" y="56926"/>
                    </a:moveTo>
                    <a:lnTo>
                      <a:pt x="105668" y="56926"/>
                    </a:lnTo>
                    <a:lnTo>
                      <a:pt x="105668" y="135954"/>
                    </a:lnTo>
                    <a:lnTo>
                      <a:pt x="92273" y="135954"/>
                    </a:lnTo>
                    <a:lnTo>
                      <a:pt x="92273" y="56926"/>
                    </a:lnTo>
                    <a:close/>
                    <a:moveTo>
                      <a:pt x="1283345" y="55140"/>
                    </a:moveTo>
                    <a:cubicBezTo>
                      <a:pt x="1292672" y="55140"/>
                      <a:pt x="1300361" y="58911"/>
                      <a:pt x="1306413" y="66451"/>
                    </a:cubicBezTo>
                    <a:lnTo>
                      <a:pt x="1306413" y="56926"/>
                    </a:lnTo>
                    <a:lnTo>
                      <a:pt x="1318766" y="56926"/>
                    </a:lnTo>
                    <a:lnTo>
                      <a:pt x="1318766" y="125239"/>
                    </a:lnTo>
                    <a:cubicBezTo>
                      <a:pt x="1318766" y="137542"/>
                      <a:pt x="1317513" y="146260"/>
                      <a:pt x="1315008" y="151395"/>
                    </a:cubicBezTo>
                    <a:cubicBezTo>
                      <a:pt x="1312503" y="156530"/>
                      <a:pt x="1308534" y="160585"/>
                      <a:pt x="1303102" y="163562"/>
                    </a:cubicBezTo>
                    <a:cubicBezTo>
                      <a:pt x="1297670" y="166538"/>
                      <a:pt x="1290985" y="168027"/>
                      <a:pt x="1283047" y="168027"/>
                    </a:cubicBezTo>
                    <a:cubicBezTo>
                      <a:pt x="1273622" y="168027"/>
                      <a:pt x="1266007" y="165906"/>
                      <a:pt x="1260202" y="161664"/>
                    </a:cubicBezTo>
                    <a:cubicBezTo>
                      <a:pt x="1254398" y="157423"/>
                      <a:pt x="1251595" y="151035"/>
                      <a:pt x="1251793" y="142503"/>
                    </a:cubicBezTo>
                    <a:lnTo>
                      <a:pt x="1264816" y="144437"/>
                    </a:lnTo>
                    <a:cubicBezTo>
                      <a:pt x="1265362" y="148456"/>
                      <a:pt x="1266875" y="151383"/>
                      <a:pt x="1269355" y="153218"/>
                    </a:cubicBezTo>
                    <a:cubicBezTo>
                      <a:pt x="1272679" y="155699"/>
                      <a:pt x="1277218" y="156939"/>
                      <a:pt x="1282973" y="156939"/>
                    </a:cubicBezTo>
                    <a:cubicBezTo>
                      <a:pt x="1289174" y="156939"/>
                      <a:pt x="1293961" y="155699"/>
                      <a:pt x="1297335" y="153218"/>
                    </a:cubicBezTo>
                    <a:cubicBezTo>
                      <a:pt x="1300708" y="150738"/>
                      <a:pt x="1302990" y="147265"/>
                      <a:pt x="1304181" y="142800"/>
                    </a:cubicBezTo>
                    <a:cubicBezTo>
                      <a:pt x="1304876" y="140072"/>
                      <a:pt x="1305198" y="134342"/>
                      <a:pt x="1305148" y="125611"/>
                    </a:cubicBezTo>
                    <a:cubicBezTo>
                      <a:pt x="1299295" y="132506"/>
                      <a:pt x="1292002" y="135954"/>
                      <a:pt x="1283271" y="135954"/>
                    </a:cubicBezTo>
                    <a:cubicBezTo>
                      <a:pt x="1272406" y="135954"/>
                      <a:pt x="1263997" y="132035"/>
                      <a:pt x="1258044" y="124197"/>
                    </a:cubicBezTo>
                    <a:cubicBezTo>
                      <a:pt x="1252091" y="116358"/>
                      <a:pt x="1249115" y="106957"/>
                      <a:pt x="1249115" y="95994"/>
                    </a:cubicBezTo>
                    <a:cubicBezTo>
                      <a:pt x="1249115" y="88453"/>
                      <a:pt x="1250479" y="81495"/>
                      <a:pt x="1253207" y="75121"/>
                    </a:cubicBezTo>
                    <a:cubicBezTo>
                      <a:pt x="1255936" y="68746"/>
                      <a:pt x="1259892" y="63822"/>
                      <a:pt x="1265076" y="60349"/>
                    </a:cubicBezTo>
                    <a:cubicBezTo>
                      <a:pt x="1270261" y="56877"/>
                      <a:pt x="1276350" y="55140"/>
                      <a:pt x="1283345" y="55140"/>
                    </a:cubicBezTo>
                    <a:close/>
                    <a:moveTo>
                      <a:pt x="1215256" y="55140"/>
                    </a:moveTo>
                    <a:cubicBezTo>
                      <a:pt x="1220019" y="55140"/>
                      <a:pt x="1224397" y="55996"/>
                      <a:pt x="1228390" y="57708"/>
                    </a:cubicBezTo>
                    <a:cubicBezTo>
                      <a:pt x="1232384" y="59419"/>
                      <a:pt x="1235373" y="61664"/>
                      <a:pt x="1237357" y="64442"/>
                    </a:cubicBezTo>
                    <a:cubicBezTo>
                      <a:pt x="1239341" y="67220"/>
                      <a:pt x="1240731" y="70519"/>
                      <a:pt x="1241524" y="74339"/>
                    </a:cubicBezTo>
                    <a:cubicBezTo>
                      <a:pt x="1242020" y="76820"/>
                      <a:pt x="1242268" y="81161"/>
                      <a:pt x="1242268" y="87362"/>
                    </a:cubicBezTo>
                    <a:lnTo>
                      <a:pt x="1242268" y="135954"/>
                    </a:lnTo>
                    <a:lnTo>
                      <a:pt x="1228874" y="135954"/>
                    </a:lnTo>
                    <a:lnTo>
                      <a:pt x="1228874" y="87883"/>
                    </a:lnTo>
                    <a:cubicBezTo>
                      <a:pt x="1228874" y="82426"/>
                      <a:pt x="1228353" y="78345"/>
                      <a:pt x="1227311" y="75642"/>
                    </a:cubicBezTo>
                    <a:cubicBezTo>
                      <a:pt x="1226269" y="72938"/>
                      <a:pt x="1224421" y="70780"/>
                      <a:pt x="1221767" y="69168"/>
                    </a:cubicBezTo>
                    <a:cubicBezTo>
                      <a:pt x="1219113" y="67555"/>
                      <a:pt x="1216000" y="66749"/>
                      <a:pt x="1212428" y="66749"/>
                    </a:cubicBezTo>
                    <a:cubicBezTo>
                      <a:pt x="1206723" y="66749"/>
                      <a:pt x="1201800" y="68560"/>
                      <a:pt x="1197657" y="72181"/>
                    </a:cubicBezTo>
                    <a:cubicBezTo>
                      <a:pt x="1193515" y="75803"/>
                      <a:pt x="1191444" y="82674"/>
                      <a:pt x="1191444" y="92794"/>
                    </a:cubicBezTo>
                    <a:lnTo>
                      <a:pt x="1191444" y="135954"/>
                    </a:lnTo>
                    <a:lnTo>
                      <a:pt x="1178049" y="135954"/>
                    </a:lnTo>
                    <a:lnTo>
                      <a:pt x="1178049" y="56926"/>
                    </a:lnTo>
                    <a:lnTo>
                      <a:pt x="1190104" y="56926"/>
                    </a:lnTo>
                    <a:lnTo>
                      <a:pt x="1190104" y="68163"/>
                    </a:lnTo>
                    <a:cubicBezTo>
                      <a:pt x="1195909" y="59481"/>
                      <a:pt x="1204292" y="55140"/>
                      <a:pt x="1215256" y="55140"/>
                    </a:cubicBezTo>
                    <a:close/>
                    <a:moveTo>
                      <a:pt x="977131" y="55140"/>
                    </a:moveTo>
                    <a:cubicBezTo>
                      <a:pt x="981894" y="55140"/>
                      <a:pt x="986272" y="55996"/>
                      <a:pt x="990265" y="57708"/>
                    </a:cubicBezTo>
                    <a:cubicBezTo>
                      <a:pt x="994259" y="59419"/>
                      <a:pt x="997248" y="61664"/>
                      <a:pt x="999232" y="64442"/>
                    </a:cubicBezTo>
                    <a:cubicBezTo>
                      <a:pt x="1001216" y="67220"/>
                      <a:pt x="1002605" y="70519"/>
                      <a:pt x="1003399" y="74339"/>
                    </a:cubicBezTo>
                    <a:cubicBezTo>
                      <a:pt x="1003895" y="76820"/>
                      <a:pt x="1004143" y="81161"/>
                      <a:pt x="1004143" y="87362"/>
                    </a:cubicBezTo>
                    <a:lnTo>
                      <a:pt x="1004143" y="135954"/>
                    </a:lnTo>
                    <a:lnTo>
                      <a:pt x="990749" y="135954"/>
                    </a:lnTo>
                    <a:lnTo>
                      <a:pt x="990749" y="87883"/>
                    </a:lnTo>
                    <a:cubicBezTo>
                      <a:pt x="990749" y="82426"/>
                      <a:pt x="990228" y="78345"/>
                      <a:pt x="989186" y="75642"/>
                    </a:cubicBezTo>
                    <a:cubicBezTo>
                      <a:pt x="988144" y="72938"/>
                      <a:pt x="986296" y="70780"/>
                      <a:pt x="983642" y="69168"/>
                    </a:cubicBezTo>
                    <a:cubicBezTo>
                      <a:pt x="980988" y="67555"/>
                      <a:pt x="977875" y="66749"/>
                      <a:pt x="974303" y="66749"/>
                    </a:cubicBezTo>
                    <a:cubicBezTo>
                      <a:pt x="968598" y="66749"/>
                      <a:pt x="963675" y="68560"/>
                      <a:pt x="959532" y="72181"/>
                    </a:cubicBezTo>
                    <a:cubicBezTo>
                      <a:pt x="955390" y="75803"/>
                      <a:pt x="953319" y="82674"/>
                      <a:pt x="953319" y="92794"/>
                    </a:cubicBezTo>
                    <a:lnTo>
                      <a:pt x="953319" y="135954"/>
                    </a:lnTo>
                    <a:lnTo>
                      <a:pt x="939924" y="135954"/>
                    </a:lnTo>
                    <a:lnTo>
                      <a:pt x="939924" y="56926"/>
                    </a:lnTo>
                    <a:lnTo>
                      <a:pt x="951979" y="56926"/>
                    </a:lnTo>
                    <a:lnTo>
                      <a:pt x="951979" y="68163"/>
                    </a:lnTo>
                    <a:cubicBezTo>
                      <a:pt x="957783" y="59481"/>
                      <a:pt x="966167" y="55140"/>
                      <a:pt x="977131" y="55140"/>
                    </a:cubicBezTo>
                    <a:close/>
                    <a:moveTo>
                      <a:pt x="887611" y="55140"/>
                    </a:moveTo>
                    <a:cubicBezTo>
                      <a:pt x="894358" y="55140"/>
                      <a:pt x="899840" y="55934"/>
                      <a:pt x="904056" y="57522"/>
                    </a:cubicBezTo>
                    <a:cubicBezTo>
                      <a:pt x="908273" y="59109"/>
                      <a:pt x="911374" y="61106"/>
                      <a:pt x="913358" y="63512"/>
                    </a:cubicBezTo>
                    <a:cubicBezTo>
                      <a:pt x="915343" y="65918"/>
                      <a:pt x="916732" y="68957"/>
                      <a:pt x="917525" y="72628"/>
                    </a:cubicBezTo>
                    <a:cubicBezTo>
                      <a:pt x="917972" y="74910"/>
                      <a:pt x="918195" y="79027"/>
                      <a:pt x="918195" y="84981"/>
                    </a:cubicBezTo>
                    <a:lnTo>
                      <a:pt x="918195" y="102840"/>
                    </a:lnTo>
                    <a:cubicBezTo>
                      <a:pt x="918195" y="115292"/>
                      <a:pt x="918480" y="123167"/>
                      <a:pt x="919051" y="126466"/>
                    </a:cubicBezTo>
                    <a:cubicBezTo>
                      <a:pt x="919621" y="129765"/>
                      <a:pt x="920750" y="132928"/>
                      <a:pt x="922437" y="135954"/>
                    </a:cubicBezTo>
                    <a:lnTo>
                      <a:pt x="908447" y="135954"/>
                    </a:lnTo>
                    <a:cubicBezTo>
                      <a:pt x="907058" y="133176"/>
                      <a:pt x="906165" y="129927"/>
                      <a:pt x="905768" y="126206"/>
                    </a:cubicBezTo>
                    <a:cubicBezTo>
                      <a:pt x="900807" y="130423"/>
                      <a:pt x="896032" y="133399"/>
                      <a:pt x="891443" y="135136"/>
                    </a:cubicBezTo>
                    <a:cubicBezTo>
                      <a:pt x="886854" y="136872"/>
                      <a:pt x="881931" y="137740"/>
                      <a:pt x="876672" y="137740"/>
                    </a:cubicBezTo>
                    <a:cubicBezTo>
                      <a:pt x="867990" y="137740"/>
                      <a:pt x="861318" y="135619"/>
                      <a:pt x="856655" y="131378"/>
                    </a:cubicBezTo>
                    <a:cubicBezTo>
                      <a:pt x="851991" y="127136"/>
                      <a:pt x="849660" y="121716"/>
                      <a:pt x="849660" y="115118"/>
                    </a:cubicBezTo>
                    <a:cubicBezTo>
                      <a:pt x="849660" y="111249"/>
                      <a:pt x="850540" y="107714"/>
                      <a:pt x="852301" y="104514"/>
                    </a:cubicBezTo>
                    <a:cubicBezTo>
                      <a:pt x="854063" y="101314"/>
                      <a:pt x="856369" y="98747"/>
                      <a:pt x="859222" y="96812"/>
                    </a:cubicBezTo>
                    <a:cubicBezTo>
                      <a:pt x="862075" y="94878"/>
                      <a:pt x="865287" y="93414"/>
                      <a:pt x="868859" y="92422"/>
                    </a:cubicBezTo>
                    <a:cubicBezTo>
                      <a:pt x="871488" y="91727"/>
                      <a:pt x="875457" y="91058"/>
                      <a:pt x="880765" y="90413"/>
                    </a:cubicBezTo>
                    <a:cubicBezTo>
                      <a:pt x="891580" y="89123"/>
                      <a:pt x="899542" y="87585"/>
                      <a:pt x="904652" y="85799"/>
                    </a:cubicBezTo>
                    <a:cubicBezTo>
                      <a:pt x="904701" y="83964"/>
                      <a:pt x="904726" y="82798"/>
                      <a:pt x="904726" y="82302"/>
                    </a:cubicBezTo>
                    <a:cubicBezTo>
                      <a:pt x="904726" y="76845"/>
                      <a:pt x="903461" y="73000"/>
                      <a:pt x="900931" y="70767"/>
                    </a:cubicBezTo>
                    <a:cubicBezTo>
                      <a:pt x="897508" y="67741"/>
                      <a:pt x="892423" y="66228"/>
                      <a:pt x="885676" y="66228"/>
                    </a:cubicBezTo>
                    <a:cubicBezTo>
                      <a:pt x="879376" y="66228"/>
                      <a:pt x="874725" y="67332"/>
                      <a:pt x="871724" y="69540"/>
                    </a:cubicBezTo>
                    <a:cubicBezTo>
                      <a:pt x="868722" y="71747"/>
                      <a:pt x="866502" y="75654"/>
                      <a:pt x="865063" y="81260"/>
                    </a:cubicBezTo>
                    <a:lnTo>
                      <a:pt x="851967" y="79474"/>
                    </a:lnTo>
                    <a:cubicBezTo>
                      <a:pt x="853157" y="73868"/>
                      <a:pt x="855117" y="69341"/>
                      <a:pt x="857845" y="65893"/>
                    </a:cubicBezTo>
                    <a:cubicBezTo>
                      <a:pt x="860574" y="62445"/>
                      <a:pt x="864518" y="59791"/>
                      <a:pt x="869677" y="57931"/>
                    </a:cubicBezTo>
                    <a:cubicBezTo>
                      <a:pt x="874837" y="56071"/>
                      <a:pt x="880814" y="55140"/>
                      <a:pt x="887611" y="55140"/>
                    </a:cubicBezTo>
                    <a:close/>
                    <a:moveTo>
                      <a:pt x="727397" y="55140"/>
                    </a:moveTo>
                    <a:cubicBezTo>
                      <a:pt x="734144" y="55140"/>
                      <a:pt x="740098" y="56877"/>
                      <a:pt x="745257" y="60349"/>
                    </a:cubicBezTo>
                    <a:cubicBezTo>
                      <a:pt x="750416" y="63822"/>
                      <a:pt x="754311" y="68721"/>
                      <a:pt x="756940" y="75046"/>
                    </a:cubicBezTo>
                    <a:cubicBezTo>
                      <a:pt x="759569" y="81371"/>
                      <a:pt x="760884" y="88304"/>
                      <a:pt x="760884" y="95845"/>
                    </a:cubicBezTo>
                    <a:cubicBezTo>
                      <a:pt x="760884" y="103931"/>
                      <a:pt x="759433" y="111211"/>
                      <a:pt x="756531" y="117685"/>
                    </a:cubicBezTo>
                    <a:cubicBezTo>
                      <a:pt x="753628" y="124159"/>
                      <a:pt x="749412" y="129120"/>
                      <a:pt x="743880" y="132568"/>
                    </a:cubicBezTo>
                    <a:cubicBezTo>
                      <a:pt x="738349" y="136016"/>
                      <a:pt x="732532" y="137740"/>
                      <a:pt x="726430" y="137740"/>
                    </a:cubicBezTo>
                    <a:cubicBezTo>
                      <a:pt x="721965" y="137740"/>
                      <a:pt x="717959" y="136797"/>
                      <a:pt x="714412" y="134912"/>
                    </a:cubicBezTo>
                    <a:cubicBezTo>
                      <a:pt x="710865" y="133027"/>
                      <a:pt x="707951" y="130646"/>
                      <a:pt x="705669" y="127769"/>
                    </a:cubicBezTo>
                    <a:lnTo>
                      <a:pt x="705669" y="166241"/>
                    </a:lnTo>
                    <a:lnTo>
                      <a:pt x="692274" y="166241"/>
                    </a:lnTo>
                    <a:lnTo>
                      <a:pt x="692274" y="56926"/>
                    </a:lnTo>
                    <a:lnTo>
                      <a:pt x="704478" y="56926"/>
                    </a:lnTo>
                    <a:lnTo>
                      <a:pt x="704478" y="67196"/>
                    </a:lnTo>
                    <a:cubicBezTo>
                      <a:pt x="707355" y="63177"/>
                      <a:pt x="710605" y="60163"/>
                      <a:pt x="714226" y="58154"/>
                    </a:cubicBezTo>
                    <a:cubicBezTo>
                      <a:pt x="717848" y="56145"/>
                      <a:pt x="722238" y="55140"/>
                      <a:pt x="727397" y="55140"/>
                    </a:cubicBezTo>
                    <a:close/>
                    <a:moveTo>
                      <a:pt x="491356" y="55140"/>
                    </a:moveTo>
                    <a:cubicBezTo>
                      <a:pt x="496119" y="55140"/>
                      <a:pt x="500497" y="55996"/>
                      <a:pt x="504490" y="57708"/>
                    </a:cubicBezTo>
                    <a:cubicBezTo>
                      <a:pt x="508484" y="59419"/>
                      <a:pt x="511473" y="61664"/>
                      <a:pt x="513457" y="64442"/>
                    </a:cubicBezTo>
                    <a:cubicBezTo>
                      <a:pt x="515441" y="67220"/>
                      <a:pt x="516830" y="70519"/>
                      <a:pt x="517624" y="74339"/>
                    </a:cubicBezTo>
                    <a:cubicBezTo>
                      <a:pt x="518120" y="76820"/>
                      <a:pt x="518368" y="81161"/>
                      <a:pt x="518368" y="87362"/>
                    </a:cubicBezTo>
                    <a:lnTo>
                      <a:pt x="518368" y="135954"/>
                    </a:lnTo>
                    <a:lnTo>
                      <a:pt x="504974" y="135954"/>
                    </a:lnTo>
                    <a:lnTo>
                      <a:pt x="504974" y="87883"/>
                    </a:lnTo>
                    <a:cubicBezTo>
                      <a:pt x="504974" y="82426"/>
                      <a:pt x="504453" y="78345"/>
                      <a:pt x="503411" y="75642"/>
                    </a:cubicBezTo>
                    <a:cubicBezTo>
                      <a:pt x="502369" y="72938"/>
                      <a:pt x="500521" y="70780"/>
                      <a:pt x="497867" y="69168"/>
                    </a:cubicBezTo>
                    <a:cubicBezTo>
                      <a:pt x="495213" y="67555"/>
                      <a:pt x="492100" y="66749"/>
                      <a:pt x="488528" y="66749"/>
                    </a:cubicBezTo>
                    <a:cubicBezTo>
                      <a:pt x="482823" y="66749"/>
                      <a:pt x="477899" y="68560"/>
                      <a:pt x="473757" y="72181"/>
                    </a:cubicBezTo>
                    <a:cubicBezTo>
                      <a:pt x="469615" y="75803"/>
                      <a:pt x="467544" y="82674"/>
                      <a:pt x="467544" y="92794"/>
                    </a:cubicBezTo>
                    <a:lnTo>
                      <a:pt x="467544" y="135954"/>
                    </a:lnTo>
                    <a:lnTo>
                      <a:pt x="454149" y="135954"/>
                    </a:lnTo>
                    <a:lnTo>
                      <a:pt x="454149" y="56926"/>
                    </a:lnTo>
                    <a:lnTo>
                      <a:pt x="466204" y="56926"/>
                    </a:lnTo>
                    <a:lnTo>
                      <a:pt x="466204" y="68163"/>
                    </a:lnTo>
                    <a:cubicBezTo>
                      <a:pt x="472008" y="59481"/>
                      <a:pt x="480392" y="55140"/>
                      <a:pt x="491356" y="55140"/>
                    </a:cubicBezTo>
                    <a:close/>
                    <a:moveTo>
                      <a:pt x="406970" y="55140"/>
                    </a:moveTo>
                    <a:cubicBezTo>
                      <a:pt x="411485" y="55140"/>
                      <a:pt x="416074" y="56579"/>
                      <a:pt x="420737" y="59456"/>
                    </a:cubicBezTo>
                    <a:lnTo>
                      <a:pt x="416123" y="71884"/>
                    </a:lnTo>
                    <a:cubicBezTo>
                      <a:pt x="412849" y="69949"/>
                      <a:pt x="409575" y="68981"/>
                      <a:pt x="406301" y="68981"/>
                    </a:cubicBezTo>
                    <a:cubicBezTo>
                      <a:pt x="403374" y="68981"/>
                      <a:pt x="400744" y="69862"/>
                      <a:pt x="398413" y="71623"/>
                    </a:cubicBezTo>
                    <a:cubicBezTo>
                      <a:pt x="396081" y="73384"/>
                      <a:pt x="394419" y="75828"/>
                      <a:pt x="393427" y="78953"/>
                    </a:cubicBezTo>
                    <a:cubicBezTo>
                      <a:pt x="391939" y="83715"/>
                      <a:pt x="391195" y="88924"/>
                      <a:pt x="391195" y="94580"/>
                    </a:cubicBezTo>
                    <a:lnTo>
                      <a:pt x="391195" y="135954"/>
                    </a:lnTo>
                    <a:lnTo>
                      <a:pt x="377800" y="135954"/>
                    </a:lnTo>
                    <a:lnTo>
                      <a:pt x="377800" y="56926"/>
                    </a:lnTo>
                    <a:lnTo>
                      <a:pt x="389855" y="56926"/>
                    </a:lnTo>
                    <a:lnTo>
                      <a:pt x="389855" y="68907"/>
                    </a:lnTo>
                    <a:cubicBezTo>
                      <a:pt x="392931" y="63301"/>
                      <a:pt x="395771" y="59605"/>
                      <a:pt x="398376" y="57819"/>
                    </a:cubicBezTo>
                    <a:cubicBezTo>
                      <a:pt x="400980" y="56033"/>
                      <a:pt x="403845" y="55140"/>
                      <a:pt x="406970" y="55140"/>
                    </a:cubicBezTo>
                    <a:close/>
                    <a:moveTo>
                      <a:pt x="253231" y="55140"/>
                    </a:moveTo>
                    <a:cubicBezTo>
                      <a:pt x="257994" y="55140"/>
                      <a:pt x="262372" y="55996"/>
                      <a:pt x="266365" y="57708"/>
                    </a:cubicBezTo>
                    <a:cubicBezTo>
                      <a:pt x="270359" y="59419"/>
                      <a:pt x="273348" y="61664"/>
                      <a:pt x="275332" y="64442"/>
                    </a:cubicBezTo>
                    <a:cubicBezTo>
                      <a:pt x="277316" y="67220"/>
                      <a:pt x="278705" y="70519"/>
                      <a:pt x="279499" y="74339"/>
                    </a:cubicBezTo>
                    <a:cubicBezTo>
                      <a:pt x="279995" y="76820"/>
                      <a:pt x="280243" y="81161"/>
                      <a:pt x="280243" y="87362"/>
                    </a:cubicBezTo>
                    <a:lnTo>
                      <a:pt x="280243" y="135954"/>
                    </a:lnTo>
                    <a:lnTo>
                      <a:pt x="266849" y="135954"/>
                    </a:lnTo>
                    <a:lnTo>
                      <a:pt x="266849" y="87883"/>
                    </a:lnTo>
                    <a:cubicBezTo>
                      <a:pt x="266849" y="82426"/>
                      <a:pt x="266328" y="78345"/>
                      <a:pt x="265286" y="75642"/>
                    </a:cubicBezTo>
                    <a:cubicBezTo>
                      <a:pt x="264244" y="72938"/>
                      <a:pt x="262396" y="70780"/>
                      <a:pt x="259742" y="69168"/>
                    </a:cubicBezTo>
                    <a:cubicBezTo>
                      <a:pt x="257088" y="67555"/>
                      <a:pt x="253975" y="66749"/>
                      <a:pt x="250403" y="66749"/>
                    </a:cubicBezTo>
                    <a:cubicBezTo>
                      <a:pt x="244698" y="66749"/>
                      <a:pt x="239774" y="68560"/>
                      <a:pt x="235632" y="72181"/>
                    </a:cubicBezTo>
                    <a:cubicBezTo>
                      <a:pt x="231490" y="75803"/>
                      <a:pt x="229419" y="82674"/>
                      <a:pt x="229419" y="92794"/>
                    </a:cubicBezTo>
                    <a:lnTo>
                      <a:pt x="229419" y="135954"/>
                    </a:lnTo>
                    <a:lnTo>
                      <a:pt x="216024" y="135954"/>
                    </a:lnTo>
                    <a:lnTo>
                      <a:pt x="216024" y="56926"/>
                    </a:lnTo>
                    <a:lnTo>
                      <a:pt x="228079" y="56926"/>
                    </a:lnTo>
                    <a:lnTo>
                      <a:pt x="228079" y="68163"/>
                    </a:lnTo>
                    <a:cubicBezTo>
                      <a:pt x="233883" y="59481"/>
                      <a:pt x="242267" y="55140"/>
                      <a:pt x="253231" y="55140"/>
                    </a:cubicBezTo>
                    <a:close/>
                    <a:moveTo>
                      <a:pt x="162744" y="55140"/>
                    </a:moveTo>
                    <a:cubicBezTo>
                      <a:pt x="173310" y="55140"/>
                      <a:pt x="181942" y="58737"/>
                      <a:pt x="188640" y="65930"/>
                    </a:cubicBezTo>
                    <a:cubicBezTo>
                      <a:pt x="195337" y="73124"/>
                      <a:pt x="198686" y="83244"/>
                      <a:pt x="198686" y="96291"/>
                    </a:cubicBezTo>
                    <a:cubicBezTo>
                      <a:pt x="198686" y="97085"/>
                      <a:pt x="198661" y="98276"/>
                      <a:pt x="198611" y="99863"/>
                    </a:cubicBezTo>
                    <a:lnTo>
                      <a:pt x="139675" y="99863"/>
                    </a:lnTo>
                    <a:cubicBezTo>
                      <a:pt x="140171" y="108545"/>
                      <a:pt x="142627" y="115193"/>
                      <a:pt x="147042" y="119806"/>
                    </a:cubicBezTo>
                    <a:cubicBezTo>
                      <a:pt x="151457" y="124420"/>
                      <a:pt x="156964" y="126727"/>
                      <a:pt x="163562" y="126727"/>
                    </a:cubicBezTo>
                    <a:cubicBezTo>
                      <a:pt x="168473" y="126727"/>
                      <a:pt x="172665" y="125437"/>
                      <a:pt x="176138" y="122857"/>
                    </a:cubicBezTo>
                    <a:cubicBezTo>
                      <a:pt x="179611" y="120278"/>
                      <a:pt x="182364" y="116160"/>
                      <a:pt x="184398" y="110505"/>
                    </a:cubicBezTo>
                    <a:lnTo>
                      <a:pt x="198239" y="112216"/>
                    </a:lnTo>
                    <a:cubicBezTo>
                      <a:pt x="196056" y="120302"/>
                      <a:pt x="192013" y="126578"/>
                      <a:pt x="186110" y="131043"/>
                    </a:cubicBezTo>
                    <a:cubicBezTo>
                      <a:pt x="180206" y="135508"/>
                      <a:pt x="172665" y="137740"/>
                      <a:pt x="163488" y="137740"/>
                    </a:cubicBezTo>
                    <a:cubicBezTo>
                      <a:pt x="151929" y="137740"/>
                      <a:pt x="142763" y="134181"/>
                      <a:pt x="135992" y="127062"/>
                    </a:cubicBezTo>
                    <a:cubicBezTo>
                      <a:pt x="129220" y="119943"/>
                      <a:pt x="125834" y="109959"/>
                      <a:pt x="125834" y="97110"/>
                    </a:cubicBezTo>
                    <a:cubicBezTo>
                      <a:pt x="125834" y="83815"/>
                      <a:pt x="129257" y="73496"/>
                      <a:pt x="136103" y="66154"/>
                    </a:cubicBezTo>
                    <a:cubicBezTo>
                      <a:pt x="142949" y="58812"/>
                      <a:pt x="151829" y="55140"/>
                      <a:pt x="162744" y="55140"/>
                    </a:cubicBezTo>
                    <a:close/>
                    <a:moveTo>
                      <a:pt x="355625" y="29319"/>
                    </a:moveTo>
                    <a:lnTo>
                      <a:pt x="355625" y="56926"/>
                    </a:lnTo>
                    <a:lnTo>
                      <a:pt x="369094" y="56926"/>
                    </a:lnTo>
                    <a:lnTo>
                      <a:pt x="369094" y="67344"/>
                    </a:lnTo>
                    <a:lnTo>
                      <a:pt x="355625" y="67344"/>
                    </a:lnTo>
                    <a:lnTo>
                      <a:pt x="355625" y="113555"/>
                    </a:lnTo>
                    <a:cubicBezTo>
                      <a:pt x="355625" y="117375"/>
                      <a:pt x="355860" y="119831"/>
                      <a:pt x="356332" y="120922"/>
                    </a:cubicBezTo>
                    <a:cubicBezTo>
                      <a:pt x="356803" y="122014"/>
                      <a:pt x="357572" y="122882"/>
                      <a:pt x="358639" y="123527"/>
                    </a:cubicBezTo>
                    <a:cubicBezTo>
                      <a:pt x="359705" y="124172"/>
                      <a:pt x="361231" y="124494"/>
                      <a:pt x="363215" y="124494"/>
                    </a:cubicBezTo>
                    <a:cubicBezTo>
                      <a:pt x="364703" y="124494"/>
                      <a:pt x="366663" y="124321"/>
                      <a:pt x="369094" y="123973"/>
                    </a:cubicBezTo>
                    <a:lnTo>
                      <a:pt x="371028" y="135805"/>
                    </a:lnTo>
                    <a:cubicBezTo>
                      <a:pt x="367258" y="136599"/>
                      <a:pt x="363885" y="136996"/>
                      <a:pt x="360908" y="136996"/>
                    </a:cubicBezTo>
                    <a:cubicBezTo>
                      <a:pt x="356046" y="136996"/>
                      <a:pt x="352276" y="136227"/>
                      <a:pt x="349597" y="134689"/>
                    </a:cubicBezTo>
                    <a:cubicBezTo>
                      <a:pt x="346918" y="133151"/>
                      <a:pt x="345033" y="131130"/>
                      <a:pt x="343942" y="128624"/>
                    </a:cubicBezTo>
                    <a:cubicBezTo>
                      <a:pt x="342850" y="126119"/>
                      <a:pt x="342305" y="120848"/>
                      <a:pt x="342305" y="112811"/>
                    </a:cubicBezTo>
                    <a:lnTo>
                      <a:pt x="342305" y="67344"/>
                    </a:lnTo>
                    <a:lnTo>
                      <a:pt x="332482" y="67344"/>
                    </a:lnTo>
                    <a:lnTo>
                      <a:pt x="332482" y="56926"/>
                    </a:lnTo>
                    <a:lnTo>
                      <a:pt x="342305" y="56926"/>
                    </a:lnTo>
                    <a:lnTo>
                      <a:pt x="342305" y="37355"/>
                    </a:lnTo>
                    <a:lnTo>
                      <a:pt x="355625" y="29319"/>
                    </a:lnTo>
                    <a:close/>
                    <a:moveTo>
                      <a:pt x="777999" y="26863"/>
                    </a:moveTo>
                    <a:lnTo>
                      <a:pt x="791394" y="26863"/>
                    </a:lnTo>
                    <a:lnTo>
                      <a:pt x="791394" y="66005"/>
                    </a:lnTo>
                    <a:cubicBezTo>
                      <a:pt x="797644" y="58762"/>
                      <a:pt x="805532" y="55140"/>
                      <a:pt x="815057" y="55140"/>
                    </a:cubicBezTo>
                    <a:cubicBezTo>
                      <a:pt x="820911" y="55140"/>
                      <a:pt x="825996" y="56294"/>
                      <a:pt x="830312" y="58601"/>
                    </a:cubicBezTo>
                    <a:cubicBezTo>
                      <a:pt x="834628" y="60908"/>
                      <a:pt x="837716" y="64095"/>
                      <a:pt x="839577" y="68163"/>
                    </a:cubicBezTo>
                    <a:cubicBezTo>
                      <a:pt x="841437" y="72231"/>
                      <a:pt x="842367" y="78134"/>
                      <a:pt x="842367" y="85873"/>
                    </a:cubicBezTo>
                    <a:lnTo>
                      <a:pt x="842367" y="135954"/>
                    </a:lnTo>
                    <a:lnTo>
                      <a:pt x="828973" y="135954"/>
                    </a:lnTo>
                    <a:lnTo>
                      <a:pt x="828973" y="85873"/>
                    </a:lnTo>
                    <a:cubicBezTo>
                      <a:pt x="828973" y="79176"/>
                      <a:pt x="827522" y="74302"/>
                      <a:pt x="824619" y="71251"/>
                    </a:cubicBezTo>
                    <a:cubicBezTo>
                      <a:pt x="821717" y="68200"/>
                      <a:pt x="817612" y="66675"/>
                      <a:pt x="812304" y="66675"/>
                    </a:cubicBezTo>
                    <a:cubicBezTo>
                      <a:pt x="808335" y="66675"/>
                      <a:pt x="804602" y="67704"/>
                      <a:pt x="801105" y="69763"/>
                    </a:cubicBezTo>
                    <a:cubicBezTo>
                      <a:pt x="797607" y="71822"/>
                      <a:pt x="795114" y="74612"/>
                      <a:pt x="793626" y="78134"/>
                    </a:cubicBezTo>
                    <a:cubicBezTo>
                      <a:pt x="792138" y="81657"/>
                      <a:pt x="791394" y="86518"/>
                      <a:pt x="791394" y="92720"/>
                    </a:cubicBezTo>
                    <a:lnTo>
                      <a:pt x="791394" y="135954"/>
                    </a:lnTo>
                    <a:lnTo>
                      <a:pt x="777999" y="135954"/>
                    </a:lnTo>
                    <a:lnTo>
                      <a:pt x="777999" y="26863"/>
                    </a:lnTo>
                    <a:close/>
                    <a:moveTo>
                      <a:pt x="530349" y="26863"/>
                    </a:moveTo>
                    <a:lnTo>
                      <a:pt x="543744" y="26863"/>
                    </a:lnTo>
                    <a:lnTo>
                      <a:pt x="543744" y="66005"/>
                    </a:lnTo>
                    <a:cubicBezTo>
                      <a:pt x="549994" y="58762"/>
                      <a:pt x="557882" y="55140"/>
                      <a:pt x="567407" y="55140"/>
                    </a:cubicBezTo>
                    <a:cubicBezTo>
                      <a:pt x="573261" y="55140"/>
                      <a:pt x="578346" y="56294"/>
                      <a:pt x="582662" y="58601"/>
                    </a:cubicBezTo>
                    <a:cubicBezTo>
                      <a:pt x="586978" y="60908"/>
                      <a:pt x="590066" y="64095"/>
                      <a:pt x="591927" y="68163"/>
                    </a:cubicBezTo>
                    <a:cubicBezTo>
                      <a:pt x="593787" y="72231"/>
                      <a:pt x="594717" y="78134"/>
                      <a:pt x="594717" y="85873"/>
                    </a:cubicBezTo>
                    <a:lnTo>
                      <a:pt x="594717" y="135954"/>
                    </a:lnTo>
                    <a:lnTo>
                      <a:pt x="581323" y="135954"/>
                    </a:lnTo>
                    <a:lnTo>
                      <a:pt x="581323" y="85873"/>
                    </a:lnTo>
                    <a:cubicBezTo>
                      <a:pt x="581323" y="79176"/>
                      <a:pt x="579872" y="74302"/>
                      <a:pt x="576970" y="71251"/>
                    </a:cubicBezTo>
                    <a:cubicBezTo>
                      <a:pt x="574067" y="68200"/>
                      <a:pt x="569962" y="66675"/>
                      <a:pt x="564654" y="66675"/>
                    </a:cubicBezTo>
                    <a:cubicBezTo>
                      <a:pt x="560685" y="66675"/>
                      <a:pt x="556952" y="67704"/>
                      <a:pt x="553455" y="69763"/>
                    </a:cubicBezTo>
                    <a:cubicBezTo>
                      <a:pt x="549957" y="71822"/>
                      <a:pt x="547464" y="74612"/>
                      <a:pt x="545976" y="78134"/>
                    </a:cubicBezTo>
                    <a:cubicBezTo>
                      <a:pt x="544488" y="81657"/>
                      <a:pt x="543744" y="86518"/>
                      <a:pt x="543744" y="92720"/>
                    </a:cubicBezTo>
                    <a:lnTo>
                      <a:pt x="543744" y="135954"/>
                    </a:lnTo>
                    <a:lnTo>
                      <a:pt x="530349" y="135954"/>
                    </a:lnTo>
                    <a:lnTo>
                      <a:pt x="530349" y="26863"/>
                    </a:lnTo>
                    <a:close/>
                    <a:moveTo>
                      <a:pt x="92273" y="26863"/>
                    </a:moveTo>
                    <a:lnTo>
                      <a:pt x="105668" y="26863"/>
                    </a:lnTo>
                    <a:lnTo>
                      <a:pt x="105668" y="42267"/>
                    </a:lnTo>
                    <a:lnTo>
                      <a:pt x="92273" y="42267"/>
                    </a:lnTo>
                    <a:lnTo>
                      <a:pt x="92273" y="26863"/>
                    </a:lnTo>
                    <a:close/>
                    <a:moveTo>
                      <a:pt x="0" y="26863"/>
                    </a:moveTo>
                    <a:lnTo>
                      <a:pt x="86469" y="26863"/>
                    </a:lnTo>
                    <a:lnTo>
                      <a:pt x="86469" y="39737"/>
                    </a:lnTo>
                    <a:lnTo>
                      <a:pt x="50378" y="39737"/>
                    </a:lnTo>
                    <a:lnTo>
                      <a:pt x="50378" y="135954"/>
                    </a:lnTo>
                    <a:lnTo>
                      <a:pt x="35942" y="135954"/>
                    </a:lnTo>
                    <a:lnTo>
                      <a:pt x="35942" y="39737"/>
                    </a:lnTo>
                    <a:lnTo>
                      <a:pt x="0" y="39737"/>
                    </a:lnTo>
                    <a:lnTo>
                      <a:pt x="0" y="26863"/>
                    </a:lnTo>
                    <a:close/>
                    <a:moveTo>
                      <a:pt x="1106835" y="26268"/>
                    </a:moveTo>
                    <a:lnTo>
                      <a:pt x="1124397" y="26268"/>
                    </a:lnTo>
                    <a:lnTo>
                      <a:pt x="1108025" y="47104"/>
                    </a:lnTo>
                    <a:lnTo>
                      <a:pt x="1096938" y="47104"/>
                    </a:lnTo>
                    <a:lnTo>
                      <a:pt x="1106835" y="26268"/>
                    </a:lnTo>
                    <a:close/>
                    <a:moveTo>
                      <a:pt x="418133" y="26268"/>
                    </a:moveTo>
                    <a:lnTo>
                      <a:pt x="436066" y="26268"/>
                    </a:lnTo>
                    <a:lnTo>
                      <a:pt x="446112" y="47104"/>
                    </a:lnTo>
                    <a:lnTo>
                      <a:pt x="435322" y="47104"/>
                    </a:lnTo>
                    <a:lnTo>
                      <a:pt x="418133" y="26268"/>
                    </a:lnTo>
                    <a:close/>
                    <a:moveTo>
                      <a:pt x="154781" y="26268"/>
                    </a:moveTo>
                    <a:lnTo>
                      <a:pt x="169069" y="26268"/>
                    </a:lnTo>
                    <a:lnTo>
                      <a:pt x="185812" y="47104"/>
                    </a:lnTo>
                    <a:lnTo>
                      <a:pt x="170631" y="47104"/>
                    </a:lnTo>
                    <a:lnTo>
                      <a:pt x="162446" y="34453"/>
                    </a:lnTo>
                    <a:lnTo>
                      <a:pt x="154037" y="47104"/>
                    </a:lnTo>
                    <a:lnTo>
                      <a:pt x="138708" y="47104"/>
                    </a:lnTo>
                    <a:lnTo>
                      <a:pt x="154781" y="26268"/>
                    </a:lnTo>
                    <a:close/>
                    <a:moveTo>
                      <a:pt x="883965" y="20761"/>
                    </a:moveTo>
                    <a:cubicBezTo>
                      <a:pt x="890067" y="20811"/>
                      <a:pt x="895052" y="21803"/>
                      <a:pt x="898922" y="23738"/>
                    </a:cubicBezTo>
                    <a:cubicBezTo>
                      <a:pt x="903188" y="25821"/>
                      <a:pt x="905371" y="28723"/>
                      <a:pt x="905470" y="32444"/>
                    </a:cubicBezTo>
                    <a:cubicBezTo>
                      <a:pt x="905669" y="38596"/>
                      <a:pt x="901154" y="42242"/>
                      <a:pt x="891927" y="43383"/>
                    </a:cubicBezTo>
                    <a:lnTo>
                      <a:pt x="891927" y="47104"/>
                    </a:lnTo>
                    <a:lnTo>
                      <a:pt x="883593" y="47104"/>
                    </a:lnTo>
                    <a:lnTo>
                      <a:pt x="883593" y="38174"/>
                    </a:lnTo>
                    <a:cubicBezTo>
                      <a:pt x="886420" y="37876"/>
                      <a:pt x="888231" y="37604"/>
                      <a:pt x="889025" y="37355"/>
                    </a:cubicBezTo>
                    <a:cubicBezTo>
                      <a:pt x="891654" y="36463"/>
                      <a:pt x="892994" y="35073"/>
                      <a:pt x="893043" y="33188"/>
                    </a:cubicBezTo>
                    <a:cubicBezTo>
                      <a:pt x="893093" y="32047"/>
                      <a:pt x="892398" y="31080"/>
                      <a:pt x="890960" y="30286"/>
                    </a:cubicBezTo>
                    <a:cubicBezTo>
                      <a:pt x="888876" y="29145"/>
                      <a:pt x="885577" y="28575"/>
                      <a:pt x="881063" y="28575"/>
                    </a:cubicBezTo>
                    <a:cubicBezTo>
                      <a:pt x="879525" y="28575"/>
                      <a:pt x="877193" y="28674"/>
                      <a:pt x="874068" y="28872"/>
                    </a:cubicBezTo>
                    <a:lnTo>
                      <a:pt x="873249" y="21282"/>
                    </a:lnTo>
                    <a:cubicBezTo>
                      <a:pt x="875184" y="20885"/>
                      <a:pt x="878756" y="20712"/>
                      <a:pt x="883965" y="20761"/>
                    </a:cubicBezTo>
                    <a:close/>
                    <a:moveTo>
                      <a:pt x="164827" y="0"/>
                    </a:moveTo>
                    <a:lnTo>
                      <a:pt x="182761" y="0"/>
                    </a:lnTo>
                    <a:lnTo>
                      <a:pt x="165571" y="20836"/>
                    </a:lnTo>
                    <a:lnTo>
                      <a:pt x="154781" y="20836"/>
                    </a:lnTo>
                    <a:lnTo>
                      <a:pt x="16482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Hộp Văn bản 65">
                <a:extLst>
                  <a:ext uri="{FF2B5EF4-FFF2-40B4-BE49-F238E27FC236}">
                    <a16:creationId xmlns:a16="http://schemas.microsoft.com/office/drawing/2014/main" id="{532D8E4B-5373-5E35-CF46-8E6A15DC3BB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-5400000">
                <a:off x="30467" y="4669"/>
                <a:ext cx="7774" cy="1411"/>
              </a:xfrm>
              <a:custGeom>
                <a:avLst/>
                <a:gdLst>
                  <a:gd name="T0" fmla="*/ 13841 w 777329"/>
                  <a:gd name="T1" fmla="*/ 23366 h 141163"/>
                  <a:gd name="T2" fmla="*/ 14808 w 777329"/>
                  <a:gd name="T3" fmla="*/ 0 h 141163"/>
                  <a:gd name="T4" fmla="*/ 153665 w 777329"/>
                  <a:gd name="T5" fmla="*/ 69428 h 141163"/>
                  <a:gd name="T6" fmla="*/ 112960 w 777329"/>
                  <a:gd name="T7" fmla="*/ 87883 h 141163"/>
                  <a:gd name="T8" fmla="*/ 151507 w 777329"/>
                  <a:gd name="T9" fmla="*/ 87734 h 141163"/>
                  <a:gd name="T10" fmla="*/ 151990 w 777329"/>
                  <a:gd name="T11" fmla="*/ 14436 h 141163"/>
                  <a:gd name="T12" fmla="*/ 123974 w 777329"/>
                  <a:gd name="T13" fmla="*/ 149 h 141163"/>
                  <a:gd name="T14" fmla="*/ 149646 w 777329"/>
                  <a:gd name="T15" fmla="*/ 149 h 141163"/>
                  <a:gd name="T16" fmla="*/ 154781 w 777329"/>
                  <a:gd name="T17" fmla="*/ 99343 h 141163"/>
                  <a:gd name="T18" fmla="*/ 98673 w 777329"/>
                  <a:gd name="T19" fmla="*/ 88255 h 141163"/>
                  <a:gd name="T20" fmla="*/ 129778 w 777329"/>
                  <a:gd name="T21" fmla="*/ 63550 h 141163"/>
                  <a:gd name="T22" fmla="*/ 134689 w 777329"/>
                  <a:gd name="T23" fmla="*/ 39365 h 141163"/>
                  <a:gd name="T24" fmla="*/ 106858 w 777329"/>
                  <a:gd name="T25" fmla="*/ 39030 h 141163"/>
                  <a:gd name="T26" fmla="*/ 162371 w 777329"/>
                  <a:gd name="T27" fmla="*/ 36649 h 141163"/>
                  <a:gd name="T28" fmla="*/ 168064 w 777329"/>
                  <a:gd name="T29" fmla="*/ 99603 h 141163"/>
                  <a:gd name="T30" fmla="*/ 239762 w 777329"/>
                  <a:gd name="T31" fmla="*/ 109091 h 141163"/>
                  <a:gd name="T32" fmla="*/ 223316 w 777329"/>
                  <a:gd name="T33" fmla="*/ 39886 h 141163"/>
                  <a:gd name="T34" fmla="*/ 188937 w 777329"/>
                  <a:gd name="T35" fmla="*/ 109091 h 141163"/>
                  <a:gd name="T36" fmla="*/ 226144 w 777329"/>
                  <a:gd name="T37" fmla="*/ 28277 h 141163"/>
                  <a:gd name="T38" fmla="*/ 253156 w 777329"/>
                  <a:gd name="T39" fmla="*/ 60499 h 141163"/>
                  <a:gd name="T40" fmla="*/ 280020 w 777329"/>
                  <a:gd name="T41" fmla="*/ 46620 h 141163"/>
                  <a:gd name="T42" fmla="*/ 310902 w 777329"/>
                  <a:gd name="T43" fmla="*/ 90897 h 141163"/>
                  <a:gd name="T44" fmla="*/ 325896 w 777329"/>
                  <a:gd name="T45" fmla="*/ 124532 h 141163"/>
                  <a:gd name="T46" fmla="*/ 262681 w 777329"/>
                  <a:gd name="T47" fmla="*/ 115639 h 141163"/>
                  <a:gd name="T48" fmla="*/ 308223 w 777329"/>
                  <a:gd name="T49" fmla="*/ 126355 h 141163"/>
                  <a:gd name="T50" fmla="*/ 268932 w 777329"/>
                  <a:gd name="T51" fmla="*/ 97334 h 141163"/>
                  <a:gd name="T52" fmla="*/ 294233 w 777329"/>
                  <a:gd name="T53" fmla="*/ 28277 h 141163"/>
                  <a:gd name="T54" fmla="*/ 411584 w 777329"/>
                  <a:gd name="T55" fmla="*/ 0 h 141163"/>
                  <a:gd name="T56" fmla="*/ 411584 w 777329"/>
                  <a:gd name="T57" fmla="*/ 0 h 141163"/>
                  <a:gd name="T58" fmla="*/ 490835 w 777329"/>
                  <a:gd name="T59" fmla="*/ 72033 h 141163"/>
                  <a:gd name="T60" fmla="*/ 453776 w 777329"/>
                  <a:gd name="T61" fmla="*/ 110877 h 141163"/>
                  <a:gd name="T62" fmla="*/ 426764 w 777329"/>
                  <a:gd name="T63" fmla="*/ 79028 h 141163"/>
                  <a:gd name="T64" fmla="*/ 440977 w 777329"/>
                  <a:gd name="T65" fmla="*/ 88032 h 141163"/>
                  <a:gd name="T66" fmla="*/ 477440 w 777329"/>
                  <a:gd name="T67" fmla="*/ 72405 h 141163"/>
                  <a:gd name="T68" fmla="*/ 504973 w 777329"/>
                  <a:gd name="T69" fmla="*/ 57522 h 141163"/>
                  <a:gd name="T70" fmla="*/ 514424 w 777329"/>
                  <a:gd name="T71" fmla="*/ 30063 h 141163"/>
                  <a:gd name="T72" fmla="*/ 555724 w 777329"/>
                  <a:gd name="T73" fmla="*/ 118021 h 141163"/>
                  <a:gd name="T74" fmla="*/ 563909 w 777329"/>
                  <a:gd name="T75" fmla="*/ 39365 h 141163"/>
                  <a:gd name="T76" fmla="*/ 563909 w 777329"/>
                  <a:gd name="T77" fmla="*/ 99864 h 141163"/>
                  <a:gd name="T78" fmla="*/ 617041 w 777329"/>
                  <a:gd name="T79" fmla="*/ 40407 h 141163"/>
                  <a:gd name="T80" fmla="*/ 583034 w 777329"/>
                  <a:gd name="T81" fmla="*/ 106040 h 141163"/>
                  <a:gd name="T82" fmla="*/ 539055 w 777329"/>
                  <a:gd name="T83" fmla="*/ 37058 h 141163"/>
                  <a:gd name="T84" fmla="*/ 607553 w 777329"/>
                  <a:gd name="T85" fmla="*/ 53355 h 141163"/>
                  <a:gd name="T86" fmla="*/ 617041 w 777329"/>
                  <a:gd name="T87" fmla="*/ 28129 h 141163"/>
                  <a:gd name="T88" fmla="*/ 687437 w 777329"/>
                  <a:gd name="T89" fmla="*/ 61020 h 141163"/>
                  <a:gd name="T90" fmla="*/ 656220 w 777329"/>
                  <a:gd name="T91" fmla="*/ 45318 h 141163"/>
                  <a:gd name="T92" fmla="*/ 636612 w 777329"/>
                  <a:gd name="T93" fmla="*/ 30063 h 141163"/>
                  <a:gd name="T94" fmla="*/ 686953 w 777329"/>
                  <a:gd name="T95" fmla="*/ 30845 h 141163"/>
                  <a:gd name="T96" fmla="*/ 764827 w 777329"/>
                  <a:gd name="T97" fmla="*/ 68610 h 141163"/>
                  <a:gd name="T98" fmla="*/ 721444 w 777329"/>
                  <a:gd name="T99" fmla="*/ 68163 h 141163"/>
                  <a:gd name="T100" fmla="*/ 764827 w 777329"/>
                  <a:gd name="T101" fmla="*/ 68610 h 141163"/>
                  <a:gd name="T102" fmla="*/ 761665 w 777329"/>
                  <a:gd name="T103" fmla="*/ 136699 h 141163"/>
                  <a:gd name="T104" fmla="*/ 723379 w 777329"/>
                  <a:gd name="T105" fmla="*/ 117574 h 141163"/>
                  <a:gd name="T106" fmla="*/ 762744 w 777329"/>
                  <a:gd name="T107" fmla="*/ 115937 h 141163"/>
                  <a:gd name="T108" fmla="*/ 707677 w 777329"/>
                  <a:gd name="T109" fmla="*/ 69131 h 141163"/>
                  <a:gd name="T110" fmla="*/ 764976 w 777329"/>
                  <a:gd name="T111" fmla="*/ 39588 h 141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77329" h="141163">
                    <a:moveTo>
                      <a:pt x="85948" y="0"/>
                    </a:moveTo>
                    <a:lnTo>
                      <a:pt x="85948" y="109091"/>
                    </a:lnTo>
                    <a:lnTo>
                      <a:pt x="71140" y="109091"/>
                    </a:lnTo>
                    <a:lnTo>
                      <a:pt x="13841" y="23366"/>
                    </a:lnTo>
                    <a:lnTo>
                      <a:pt x="13841" y="109091"/>
                    </a:lnTo>
                    <a:lnTo>
                      <a:pt x="0" y="109091"/>
                    </a:lnTo>
                    <a:lnTo>
                      <a:pt x="0" y="0"/>
                    </a:lnTo>
                    <a:lnTo>
                      <a:pt x="14808" y="0"/>
                    </a:lnTo>
                    <a:lnTo>
                      <a:pt x="72107" y="85651"/>
                    </a:lnTo>
                    <a:lnTo>
                      <a:pt x="72107" y="0"/>
                    </a:lnTo>
                    <a:lnTo>
                      <a:pt x="85948" y="0"/>
                    </a:lnTo>
                    <a:close/>
                    <a:moveTo>
                      <a:pt x="153665" y="69428"/>
                    </a:moveTo>
                    <a:cubicBezTo>
                      <a:pt x="148803" y="71413"/>
                      <a:pt x="141510" y="73099"/>
                      <a:pt x="131787" y="74488"/>
                    </a:cubicBezTo>
                    <a:cubicBezTo>
                      <a:pt x="126280" y="75282"/>
                      <a:pt x="122386" y="76175"/>
                      <a:pt x="120104" y="77167"/>
                    </a:cubicBezTo>
                    <a:cubicBezTo>
                      <a:pt x="117822" y="78160"/>
                      <a:pt x="116061" y="79611"/>
                      <a:pt x="114821" y="81521"/>
                    </a:cubicBezTo>
                    <a:cubicBezTo>
                      <a:pt x="113580" y="83431"/>
                      <a:pt x="112960" y="85551"/>
                      <a:pt x="112960" y="87883"/>
                    </a:cubicBezTo>
                    <a:cubicBezTo>
                      <a:pt x="112960" y="91455"/>
                      <a:pt x="114312" y="94431"/>
                      <a:pt x="117016" y="96813"/>
                    </a:cubicBezTo>
                    <a:cubicBezTo>
                      <a:pt x="119720" y="99194"/>
                      <a:pt x="123676" y="100385"/>
                      <a:pt x="128885" y="100385"/>
                    </a:cubicBezTo>
                    <a:cubicBezTo>
                      <a:pt x="134044" y="100385"/>
                      <a:pt x="138633" y="99256"/>
                      <a:pt x="142652" y="96999"/>
                    </a:cubicBezTo>
                    <a:cubicBezTo>
                      <a:pt x="146670" y="94741"/>
                      <a:pt x="149622" y="91653"/>
                      <a:pt x="151507" y="87734"/>
                    </a:cubicBezTo>
                    <a:cubicBezTo>
                      <a:pt x="152945" y="84708"/>
                      <a:pt x="153665" y="80243"/>
                      <a:pt x="153665" y="74340"/>
                    </a:cubicBezTo>
                    <a:lnTo>
                      <a:pt x="153665" y="69428"/>
                    </a:lnTo>
                    <a:close/>
                    <a:moveTo>
                      <a:pt x="158799" y="149"/>
                    </a:moveTo>
                    <a:cubicBezTo>
                      <a:pt x="158055" y="6350"/>
                      <a:pt x="155786" y="11112"/>
                      <a:pt x="151990" y="14436"/>
                    </a:cubicBezTo>
                    <a:cubicBezTo>
                      <a:pt x="148195" y="17760"/>
                      <a:pt x="143148" y="19422"/>
                      <a:pt x="136847" y="19422"/>
                    </a:cubicBezTo>
                    <a:cubicBezTo>
                      <a:pt x="130497" y="19422"/>
                      <a:pt x="125425" y="17773"/>
                      <a:pt x="121630" y="14473"/>
                    </a:cubicBezTo>
                    <a:cubicBezTo>
                      <a:pt x="117834" y="11174"/>
                      <a:pt x="115565" y="6400"/>
                      <a:pt x="114821" y="149"/>
                    </a:cubicBezTo>
                    <a:lnTo>
                      <a:pt x="123974" y="149"/>
                    </a:lnTo>
                    <a:cubicBezTo>
                      <a:pt x="124668" y="3522"/>
                      <a:pt x="126045" y="6040"/>
                      <a:pt x="128104" y="7702"/>
                    </a:cubicBezTo>
                    <a:cubicBezTo>
                      <a:pt x="130162" y="9364"/>
                      <a:pt x="132928" y="10195"/>
                      <a:pt x="136401" y="10195"/>
                    </a:cubicBezTo>
                    <a:cubicBezTo>
                      <a:pt x="140419" y="10195"/>
                      <a:pt x="143458" y="9389"/>
                      <a:pt x="145516" y="7776"/>
                    </a:cubicBezTo>
                    <a:cubicBezTo>
                      <a:pt x="147575" y="6164"/>
                      <a:pt x="148952" y="3621"/>
                      <a:pt x="149646" y="149"/>
                    </a:cubicBezTo>
                    <a:lnTo>
                      <a:pt x="158799" y="149"/>
                    </a:lnTo>
                    <a:close/>
                    <a:moveTo>
                      <a:pt x="171450" y="109091"/>
                    </a:moveTo>
                    <a:lnTo>
                      <a:pt x="157460" y="109091"/>
                    </a:lnTo>
                    <a:cubicBezTo>
                      <a:pt x="156071" y="106313"/>
                      <a:pt x="155178" y="103063"/>
                      <a:pt x="154781" y="99343"/>
                    </a:cubicBezTo>
                    <a:cubicBezTo>
                      <a:pt x="149820" y="103560"/>
                      <a:pt x="145045" y="106536"/>
                      <a:pt x="140456" y="108272"/>
                    </a:cubicBezTo>
                    <a:cubicBezTo>
                      <a:pt x="135867" y="110009"/>
                      <a:pt x="130944" y="110877"/>
                      <a:pt x="125685" y="110877"/>
                    </a:cubicBezTo>
                    <a:cubicBezTo>
                      <a:pt x="117003" y="110877"/>
                      <a:pt x="110331" y="108756"/>
                      <a:pt x="105668" y="104514"/>
                    </a:cubicBezTo>
                    <a:cubicBezTo>
                      <a:pt x="101004" y="100273"/>
                      <a:pt x="98673" y="94853"/>
                      <a:pt x="98673" y="88255"/>
                    </a:cubicBezTo>
                    <a:cubicBezTo>
                      <a:pt x="98673" y="84385"/>
                      <a:pt x="99553" y="80851"/>
                      <a:pt x="101314" y="77651"/>
                    </a:cubicBezTo>
                    <a:cubicBezTo>
                      <a:pt x="103076" y="74451"/>
                      <a:pt x="105382" y="71884"/>
                      <a:pt x="108235" y="69949"/>
                    </a:cubicBezTo>
                    <a:cubicBezTo>
                      <a:pt x="111088" y="68014"/>
                      <a:pt x="114300" y="66551"/>
                      <a:pt x="117872" y="65559"/>
                    </a:cubicBezTo>
                    <a:cubicBezTo>
                      <a:pt x="120501" y="64864"/>
                      <a:pt x="124470" y="64194"/>
                      <a:pt x="129778" y="63550"/>
                    </a:cubicBezTo>
                    <a:cubicBezTo>
                      <a:pt x="140593" y="62260"/>
                      <a:pt x="148555" y="60722"/>
                      <a:pt x="153665" y="58936"/>
                    </a:cubicBezTo>
                    <a:cubicBezTo>
                      <a:pt x="153714" y="57100"/>
                      <a:pt x="153739" y="55935"/>
                      <a:pt x="153739" y="55438"/>
                    </a:cubicBezTo>
                    <a:cubicBezTo>
                      <a:pt x="153739" y="49981"/>
                      <a:pt x="152474" y="46137"/>
                      <a:pt x="149944" y="43904"/>
                    </a:cubicBezTo>
                    <a:cubicBezTo>
                      <a:pt x="146521" y="40878"/>
                      <a:pt x="141436" y="39365"/>
                      <a:pt x="134689" y="39365"/>
                    </a:cubicBezTo>
                    <a:cubicBezTo>
                      <a:pt x="128389" y="39365"/>
                      <a:pt x="123738" y="40469"/>
                      <a:pt x="120737" y="42676"/>
                    </a:cubicBezTo>
                    <a:cubicBezTo>
                      <a:pt x="117735" y="44884"/>
                      <a:pt x="115515" y="48791"/>
                      <a:pt x="114076" y="54397"/>
                    </a:cubicBezTo>
                    <a:lnTo>
                      <a:pt x="100980" y="52611"/>
                    </a:lnTo>
                    <a:cubicBezTo>
                      <a:pt x="102170" y="47005"/>
                      <a:pt x="104130" y="42478"/>
                      <a:pt x="106858" y="39030"/>
                    </a:cubicBezTo>
                    <a:cubicBezTo>
                      <a:pt x="109587" y="35582"/>
                      <a:pt x="113531" y="32928"/>
                      <a:pt x="118690" y="31068"/>
                    </a:cubicBezTo>
                    <a:cubicBezTo>
                      <a:pt x="123850" y="29207"/>
                      <a:pt x="129827" y="28277"/>
                      <a:pt x="136624" y="28277"/>
                    </a:cubicBezTo>
                    <a:cubicBezTo>
                      <a:pt x="143371" y="28277"/>
                      <a:pt x="148853" y="29071"/>
                      <a:pt x="153069" y="30659"/>
                    </a:cubicBezTo>
                    <a:cubicBezTo>
                      <a:pt x="157286" y="32246"/>
                      <a:pt x="160387" y="34243"/>
                      <a:pt x="162371" y="36649"/>
                    </a:cubicBezTo>
                    <a:cubicBezTo>
                      <a:pt x="164356" y="39055"/>
                      <a:pt x="165745" y="42094"/>
                      <a:pt x="166538" y="45765"/>
                    </a:cubicBezTo>
                    <a:cubicBezTo>
                      <a:pt x="166985" y="48047"/>
                      <a:pt x="167208" y="52164"/>
                      <a:pt x="167208" y="58117"/>
                    </a:cubicBezTo>
                    <a:lnTo>
                      <a:pt x="167208" y="75977"/>
                    </a:lnTo>
                    <a:cubicBezTo>
                      <a:pt x="167208" y="88429"/>
                      <a:pt x="167493" y="96304"/>
                      <a:pt x="168064" y="99603"/>
                    </a:cubicBezTo>
                    <a:cubicBezTo>
                      <a:pt x="168634" y="102902"/>
                      <a:pt x="169763" y="106065"/>
                      <a:pt x="171450" y="109091"/>
                    </a:cubicBezTo>
                    <a:close/>
                    <a:moveTo>
                      <a:pt x="253156" y="60499"/>
                    </a:moveTo>
                    <a:lnTo>
                      <a:pt x="253156" y="109091"/>
                    </a:lnTo>
                    <a:lnTo>
                      <a:pt x="239762" y="109091"/>
                    </a:lnTo>
                    <a:lnTo>
                      <a:pt x="239762" y="61019"/>
                    </a:lnTo>
                    <a:cubicBezTo>
                      <a:pt x="239762" y="55562"/>
                      <a:pt x="239241" y="51482"/>
                      <a:pt x="238199" y="48778"/>
                    </a:cubicBezTo>
                    <a:cubicBezTo>
                      <a:pt x="237157" y="46075"/>
                      <a:pt x="235309" y="43917"/>
                      <a:pt x="232655" y="42304"/>
                    </a:cubicBezTo>
                    <a:cubicBezTo>
                      <a:pt x="230001" y="40692"/>
                      <a:pt x="226888" y="39886"/>
                      <a:pt x="223316" y="39886"/>
                    </a:cubicBezTo>
                    <a:cubicBezTo>
                      <a:pt x="217611" y="39886"/>
                      <a:pt x="212688" y="41697"/>
                      <a:pt x="208545" y="45318"/>
                    </a:cubicBezTo>
                    <a:cubicBezTo>
                      <a:pt x="204403" y="48940"/>
                      <a:pt x="202332" y="55810"/>
                      <a:pt x="202332" y="65931"/>
                    </a:cubicBezTo>
                    <a:lnTo>
                      <a:pt x="202332" y="109091"/>
                    </a:lnTo>
                    <a:lnTo>
                      <a:pt x="188937" y="109091"/>
                    </a:lnTo>
                    <a:lnTo>
                      <a:pt x="188937" y="30063"/>
                    </a:lnTo>
                    <a:lnTo>
                      <a:pt x="200992" y="30063"/>
                    </a:lnTo>
                    <a:lnTo>
                      <a:pt x="200992" y="41300"/>
                    </a:lnTo>
                    <a:cubicBezTo>
                      <a:pt x="206796" y="32618"/>
                      <a:pt x="215180" y="28277"/>
                      <a:pt x="226144" y="28277"/>
                    </a:cubicBezTo>
                    <a:cubicBezTo>
                      <a:pt x="230907" y="28277"/>
                      <a:pt x="235285" y="29133"/>
                      <a:pt x="239278" y="30845"/>
                    </a:cubicBezTo>
                    <a:cubicBezTo>
                      <a:pt x="243272" y="32556"/>
                      <a:pt x="246261" y="34801"/>
                      <a:pt x="248245" y="37579"/>
                    </a:cubicBezTo>
                    <a:cubicBezTo>
                      <a:pt x="250229" y="40357"/>
                      <a:pt x="251618" y="43656"/>
                      <a:pt x="252412" y="47476"/>
                    </a:cubicBezTo>
                    <a:cubicBezTo>
                      <a:pt x="252908" y="49957"/>
                      <a:pt x="253156" y="54297"/>
                      <a:pt x="253156" y="60499"/>
                    </a:cubicBezTo>
                    <a:close/>
                    <a:moveTo>
                      <a:pt x="317152" y="68610"/>
                    </a:moveTo>
                    <a:cubicBezTo>
                      <a:pt x="317152" y="58936"/>
                      <a:pt x="315007" y="51643"/>
                      <a:pt x="310716" y="46732"/>
                    </a:cubicBezTo>
                    <a:cubicBezTo>
                      <a:pt x="306424" y="41821"/>
                      <a:pt x="301253" y="39365"/>
                      <a:pt x="295200" y="39365"/>
                    </a:cubicBezTo>
                    <a:cubicBezTo>
                      <a:pt x="289247" y="39365"/>
                      <a:pt x="284187" y="41783"/>
                      <a:pt x="280020" y="46620"/>
                    </a:cubicBezTo>
                    <a:cubicBezTo>
                      <a:pt x="275853" y="51457"/>
                      <a:pt x="273769" y="58638"/>
                      <a:pt x="273769" y="68163"/>
                    </a:cubicBezTo>
                    <a:cubicBezTo>
                      <a:pt x="273769" y="78532"/>
                      <a:pt x="275828" y="86097"/>
                      <a:pt x="279945" y="90860"/>
                    </a:cubicBezTo>
                    <a:cubicBezTo>
                      <a:pt x="284063" y="95622"/>
                      <a:pt x="289222" y="98003"/>
                      <a:pt x="295424" y="98003"/>
                    </a:cubicBezTo>
                    <a:cubicBezTo>
                      <a:pt x="301575" y="98003"/>
                      <a:pt x="306734" y="95634"/>
                      <a:pt x="310902" y="90897"/>
                    </a:cubicBezTo>
                    <a:cubicBezTo>
                      <a:pt x="315069" y="86159"/>
                      <a:pt x="317152" y="78730"/>
                      <a:pt x="317152" y="68610"/>
                    </a:cubicBezTo>
                    <a:close/>
                    <a:moveTo>
                      <a:pt x="329654" y="30063"/>
                    </a:moveTo>
                    <a:lnTo>
                      <a:pt x="329654" y="98375"/>
                    </a:lnTo>
                    <a:cubicBezTo>
                      <a:pt x="329654" y="110679"/>
                      <a:pt x="328401" y="119397"/>
                      <a:pt x="325896" y="124532"/>
                    </a:cubicBezTo>
                    <a:cubicBezTo>
                      <a:pt x="323391" y="129667"/>
                      <a:pt x="319422" y="133722"/>
                      <a:pt x="313990" y="136699"/>
                    </a:cubicBezTo>
                    <a:cubicBezTo>
                      <a:pt x="308558" y="139675"/>
                      <a:pt x="301873" y="141163"/>
                      <a:pt x="293935" y="141163"/>
                    </a:cubicBezTo>
                    <a:cubicBezTo>
                      <a:pt x="284509" y="141163"/>
                      <a:pt x="276894" y="139043"/>
                      <a:pt x="271090" y="134801"/>
                    </a:cubicBezTo>
                    <a:cubicBezTo>
                      <a:pt x="265286" y="130559"/>
                      <a:pt x="262483" y="124172"/>
                      <a:pt x="262681" y="115639"/>
                    </a:cubicBezTo>
                    <a:lnTo>
                      <a:pt x="275704" y="117574"/>
                    </a:lnTo>
                    <a:cubicBezTo>
                      <a:pt x="276250" y="121593"/>
                      <a:pt x="277763" y="124519"/>
                      <a:pt x="280243" y="126355"/>
                    </a:cubicBezTo>
                    <a:cubicBezTo>
                      <a:pt x="283567" y="128835"/>
                      <a:pt x="288106" y="130076"/>
                      <a:pt x="293861" y="130076"/>
                    </a:cubicBezTo>
                    <a:cubicBezTo>
                      <a:pt x="300062" y="130076"/>
                      <a:pt x="304849" y="128836"/>
                      <a:pt x="308223" y="126355"/>
                    </a:cubicBezTo>
                    <a:cubicBezTo>
                      <a:pt x="311596" y="123875"/>
                      <a:pt x="313878" y="120402"/>
                      <a:pt x="315069" y="115937"/>
                    </a:cubicBezTo>
                    <a:cubicBezTo>
                      <a:pt x="315763" y="113209"/>
                      <a:pt x="316086" y="107479"/>
                      <a:pt x="316036" y="98747"/>
                    </a:cubicBezTo>
                    <a:cubicBezTo>
                      <a:pt x="310182" y="105643"/>
                      <a:pt x="302890" y="109091"/>
                      <a:pt x="294159" y="109091"/>
                    </a:cubicBezTo>
                    <a:cubicBezTo>
                      <a:pt x="283294" y="109091"/>
                      <a:pt x="274885" y="105172"/>
                      <a:pt x="268932" y="97334"/>
                    </a:cubicBezTo>
                    <a:cubicBezTo>
                      <a:pt x="262979" y="89495"/>
                      <a:pt x="260002" y="80094"/>
                      <a:pt x="260002" y="69131"/>
                    </a:cubicBezTo>
                    <a:cubicBezTo>
                      <a:pt x="260002" y="61590"/>
                      <a:pt x="261367" y="54632"/>
                      <a:pt x="264095" y="48257"/>
                    </a:cubicBezTo>
                    <a:cubicBezTo>
                      <a:pt x="266824" y="41883"/>
                      <a:pt x="270780" y="36959"/>
                      <a:pt x="275964" y="33486"/>
                    </a:cubicBezTo>
                    <a:cubicBezTo>
                      <a:pt x="281148" y="30014"/>
                      <a:pt x="287238" y="28277"/>
                      <a:pt x="294233" y="28277"/>
                    </a:cubicBezTo>
                    <a:cubicBezTo>
                      <a:pt x="303559" y="28277"/>
                      <a:pt x="311249" y="32048"/>
                      <a:pt x="317301" y="39588"/>
                    </a:cubicBezTo>
                    <a:lnTo>
                      <a:pt x="317301" y="30063"/>
                    </a:lnTo>
                    <a:lnTo>
                      <a:pt x="329654" y="30063"/>
                    </a:lnTo>
                    <a:close/>
                    <a:moveTo>
                      <a:pt x="411584" y="0"/>
                    </a:moveTo>
                    <a:lnTo>
                      <a:pt x="411584" y="109091"/>
                    </a:lnTo>
                    <a:lnTo>
                      <a:pt x="398189" y="109091"/>
                    </a:lnTo>
                    <a:lnTo>
                      <a:pt x="398189" y="0"/>
                    </a:lnTo>
                    <a:lnTo>
                      <a:pt x="411584" y="0"/>
                    </a:lnTo>
                    <a:close/>
                    <a:moveTo>
                      <a:pt x="514424" y="30063"/>
                    </a:moveTo>
                    <a:lnTo>
                      <a:pt x="514424" y="42342"/>
                    </a:lnTo>
                    <a:cubicBezTo>
                      <a:pt x="514424" y="50130"/>
                      <a:pt x="513531" y="55563"/>
                      <a:pt x="511745" y="58638"/>
                    </a:cubicBezTo>
                    <a:cubicBezTo>
                      <a:pt x="507181" y="66576"/>
                      <a:pt x="500211" y="71041"/>
                      <a:pt x="490835" y="72033"/>
                    </a:cubicBezTo>
                    <a:lnTo>
                      <a:pt x="490835" y="109091"/>
                    </a:lnTo>
                    <a:lnTo>
                      <a:pt x="478854" y="109091"/>
                    </a:lnTo>
                    <a:lnTo>
                      <a:pt x="478854" y="97482"/>
                    </a:lnTo>
                    <a:cubicBezTo>
                      <a:pt x="472702" y="106412"/>
                      <a:pt x="464343" y="110877"/>
                      <a:pt x="453776" y="110877"/>
                    </a:cubicBezTo>
                    <a:cubicBezTo>
                      <a:pt x="449163" y="110877"/>
                      <a:pt x="444834" y="109996"/>
                      <a:pt x="440791" y="108235"/>
                    </a:cubicBezTo>
                    <a:cubicBezTo>
                      <a:pt x="436748" y="106474"/>
                      <a:pt x="433734" y="104229"/>
                      <a:pt x="431750" y="101501"/>
                    </a:cubicBezTo>
                    <a:cubicBezTo>
                      <a:pt x="429766" y="98772"/>
                      <a:pt x="428376" y="95448"/>
                      <a:pt x="427583" y="91529"/>
                    </a:cubicBezTo>
                    <a:cubicBezTo>
                      <a:pt x="427037" y="88850"/>
                      <a:pt x="426764" y="84683"/>
                      <a:pt x="426764" y="79028"/>
                    </a:cubicBezTo>
                    <a:lnTo>
                      <a:pt x="426764" y="30063"/>
                    </a:lnTo>
                    <a:lnTo>
                      <a:pt x="440159" y="30063"/>
                    </a:lnTo>
                    <a:lnTo>
                      <a:pt x="440159" y="73893"/>
                    </a:lnTo>
                    <a:cubicBezTo>
                      <a:pt x="440159" y="80987"/>
                      <a:pt x="440432" y="85700"/>
                      <a:pt x="440977" y="88032"/>
                    </a:cubicBezTo>
                    <a:cubicBezTo>
                      <a:pt x="442714" y="95572"/>
                      <a:pt x="447873" y="99343"/>
                      <a:pt x="456455" y="99343"/>
                    </a:cubicBezTo>
                    <a:cubicBezTo>
                      <a:pt x="460573" y="99343"/>
                      <a:pt x="464380" y="98301"/>
                      <a:pt x="467878" y="96217"/>
                    </a:cubicBezTo>
                    <a:cubicBezTo>
                      <a:pt x="471375" y="94134"/>
                      <a:pt x="473843" y="91331"/>
                      <a:pt x="475282" y="87809"/>
                    </a:cubicBezTo>
                    <a:cubicBezTo>
                      <a:pt x="476721" y="84286"/>
                      <a:pt x="477440" y="79152"/>
                      <a:pt x="477440" y="72405"/>
                    </a:cubicBezTo>
                    <a:lnTo>
                      <a:pt x="477440" y="30063"/>
                    </a:lnTo>
                    <a:lnTo>
                      <a:pt x="490835" y="30063"/>
                    </a:lnTo>
                    <a:lnTo>
                      <a:pt x="490835" y="66377"/>
                    </a:lnTo>
                    <a:cubicBezTo>
                      <a:pt x="497135" y="65286"/>
                      <a:pt x="501848" y="62334"/>
                      <a:pt x="504973" y="57522"/>
                    </a:cubicBezTo>
                    <a:cubicBezTo>
                      <a:pt x="506362" y="55439"/>
                      <a:pt x="507057" y="51470"/>
                      <a:pt x="507057" y="45616"/>
                    </a:cubicBezTo>
                    <a:lnTo>
                      <a:pt x="500062" y="45616"/>
                    </a:lnTo>
                    <a:lnTo>
                      <a:pt x="500062" y="30063"/>
                    </a:lnTo>
                    <a:lnTo>
                      <a:pt x="514424" y="30063"/>
                    </a:lnTo>
                    <a:close/>
                    <a:moveTo>
                      <a:pt x="570979" y="118021"/>
                    </a:moveTo>
                    <a:lnTo>
                      <a:pt x="570979" y="133276"/>
                    </a:lnTo>
                    <a:lnTo>
                      <a:pt x="555724" y="133276"/>
                    </a:lnTo>
                    <a:lnTo>
                      <a:pt x="555724" y="118021"/>
                    </a:lnTo>
                    <a:lnTo>
                      <a:pt x="570979" y="118021"/>
                    </a:lnTo>
                    <a:close/>
                    <a:moveTo>
                      <a:pt x="587126" y="69131"/>
                    </a:moveTo>
                    <a:cubicBezTo>
                      <a:pt x="587126" y="59655"/>
                      <a:pt x="584894" y="52263"/>
                      <a:pt x="580429" y="46955"/>
                    </a:cubicBezTo>
                    <a:cubicBezTo>
                      <a:pt x="576262" y="41895"/>
                      <a:pt x="570755" y="39365"/>
                      <a:pt x="563909" y="39365"/>
                    </a:cubicBezTo>
                    <a:cubicBezTo>
                      <a:pt x="556914" y="39365"/>
                      <a:pt x="551358" y="41870"/>
                      <a:pt x="547241" y="46881"/>
                    </a:cubicBezTo>
                    <a:cubicBezTo>
                      <a:pt x="542825" y="52239"/>
                      <a:pt x="540618" y="59804"/>
                      <a:pt x="540618" y="69577"/>
                    </a:cubicBezTo>
                    <a:cubicBezTo>
                      <a:pt x="540618" y="79350"/>
                      <a:pt x="542825" y="86916"/>
                      <a:pt x="547241" y="92273"/>
                    </a:cubicBezTo>
                    <a:cubicBezTo>
                      <a:pt x="551408" y="97334"/>
                      <a:pt x="556964" y="99864"/>
                      <a:pt x="563909" y="99864"/>
                    </a:cubicBezTo>
                    <a:cubicBezTo>
                      <a:pt x="570855" y="99864"/>
                      <a:pt x="576386" y="97334"/>
                      <a:pt x="580504" y="92273"/>
                    </a:cubicBezTo>
                    <a:cubicBezTo>
                      <a:pt x="584919" y="86866"/>
                      <a:pt x="587126" y="79152"/>
                      <a:pt x="587126" y="69131"/>
                    </a:cubicBezTo>
                    <a:close/>
                    <a:moveTo>
                      <a:pt x="617041" y="28129"/>
                    </a:moveTo>
                    <a:lnTo>
                      <a:pt x="617041" y="40407"/>
                    </a:lnTo>
                    <a:cubicBezTo>
                      <a:pt x="617041" y="46558"/>
                      <a:pt x="616098" y="51271"/>
                      <a:pt x="614213" y="54546"/>
                    </a:cubicBezTo>
                    <a:cubicBezTo>
                      <a:pt x="611782" y="58812"/>
                      <a:pt x="607342" y="62731"/>
                      <a:pt x="600893" y="66303"/>
                    </a:cubicBezTo>
                    <a:cubicBezTo>
                      <a:pt x="600893" y="66997"/>
                      <a:pt x="600893" y="67717"/>
                      <a:pt x="600893" y="68461"/>
                    </a:cubicBezTo>
                    <a:cubicBezTo>
                      <a:pt x="600893" y="86916"/>
                      <a:pt x="594940" y="99442"/>
                      <a:pt x="583034" y="106040"/>
                    </a:cubicBezTo>
                    <a:cubicBezTo>
                      <a:pt x="577180" y="109265"/>
                      <a:pt x="570805" y="110877"/>
                      <a:pt x="563909" y="110877"/>
                    </a:cubicBezTo>
                    <a:cubicBezTo>
                      <a:pt x="552598" y="110877"/>
                      <a:pt x="543644" y="107330"/>
                      <a:pt x="537046" y="100236"/>
                    </a:cubicBezTo>
                    <a:cubicBezTo>
                      <a:pt x="530249" y="92894"/>
                      <a:pt x="526851" y="82674"/>
                      <a:pt x="526851" y="69577"/>
                    </a:cubicBezTo>
                    <a:cubicBezTo>
                      <a:pt x="526851" y="54942"/>
                      <a:pt x="530919" y="44103"/>
                      <a:pt x="539055" y="37058"/>
                    </a:cubicBezTo>
                    <a:cubicBezTo>
                      <a:pt x="545851" y="31204"/>
                      <a:pt x="554136" y="28277"/>
                      <a:pt x="563909" y="28277"/>
                    </a:cubicBezTo>
                    <a:cubicBezTo>
                      <a:pt x="574774" y="28277"/>
                      <a:pt x="583654" y="31824"/>
                      <a:pt x="590549" y="38919"/>
                    </a:cubicBezTo>
                    <a:cubicBezTo>
                      <a:pt x="595758" y="44326"/>
                      <a:pt x="599008" y="51296"/>
                      <a:pt x="600298" y="59829"/>
                    </a:cubicBezTo>
                    <a:cubicBezTo>
                      <a:pt x="603671" y="57745"/>
                      <a:pt x="606090" y="55587"/>
                      <a:pt x="607553" y="53355"/>
                    </a:cubicBezTo>
                    <a:cubicBezTo>
                      <a:pt x="609017" y="51122"/>
                      <a:pt x="609724" y="47898"/>
                      <a:pt x="609674" y="43681"/>
                    </a:cubicBezTo>
                    <a:lnTo>
                      <a:pt x="602679" y="43681"/>
                    </a:lnTo>
                    <a:lnTo>
                      <a:pt x="602679" y="28129"/>
                    </a:lnTo>
                    <a:lnTo>
                      <a:pt x="617041" y="28129"/>
                    </a:lnTo>
                    <a:close/>
                    <a:moveTo>
                      <a:pt x="700831" y="60499"/>
                    </a:moveTo>
                    <a:lnTo>
                      <a:pt x="700831" y="109091"/>
                    </a:lnTo>
                    <a:lnTo>
                      <a:pt x="687437" y="109091"/>
                    </a:lnTo>
                    <a:lnTo>
                      <a:pt x="687437" y="61020"/>
                    </a:lnTo>
                    <a:cubicBezTo>
                      <a:pt x="687437" y="55563"/>
                      <a:pt x="686916" y="51482"/>
                      <a:pt x="685874" y="48778"/>
                    </a:cubicBezTo>
                    <a:cubicBezTo>
                      <a:pt x="684832" y="46075"/>
                      <a:pt x="682984" y="43917"/>
                      <a:pt x="680330" y="42304"/>
                    </a:cubicBezTo>
                    <a:cubicBezTo>
                      <a:pt x="677676" y="40692"/>
                      <a:pt x="674563" y="39886"/>
                      <a:pt x="670991" y="39886"/>
                    </a:cubicBezTo>
                    <a:cubicBezTo>
                      <a:pt x="665286" y="39886"/>
                      <a:pt x="660362" y="41697"/>
                      <a:pt x="656220" y="45318"/>
                    </a:cubicBezTo>
                    <a:cubicBezTo>
                      <a:pt x="652077" y="48940"/>
                      <a:pt x="650006" y="55811"/>
                      <a:pt x="650006" y="65931"/>
                    </a:cubicBezTo>
                    <a:lnTo>
                      <a:pt x="650006" y="109091"/>
                    </a:lnTo>
                    <a:lnTo>
                      <a:pt x="636612" y="109091"/>
                    </a:lnTo>
                    <a:lnTo>
                      <a:pt x="636612" y="30063"/>
                    </a:lnTo>
                    <a:lnTo>
                      <a:pt x="648667" y="30063"/>
                    </a:lnTo>
                    <a:lnTo>
                      <a:pt x="648667" y="41300"/>
                    </a:lnTo>
                    <a:cubicBezTo>
                      <a:pt x="654471" y="32618"/>
                      <a:pt x="662855" y="28277"/>
                      <a:pt x="673819" y="28277"/>
                    </a:cubicBezTo>
                    <a:cubicBezTo>
                      <a:pt x="678581" y="28277"/>
                      <a:pt x="682959" y="29133"/>
                      <a:pt x="686953" y="30845"/>
                    </a:cubicBezTo>
                    <a:cubicBezTo>
                      <a:pt x="690946" y="32556"/>
                      <a:pt x="693935" y="34801"/>
                      <a:pt x="695920" y="37579"/>
                    </a:cubicBezTo>
                    <a:cubicBezTo>
                      <a:pt x="697904" y="40357"/>
                      <a:pt x="699293" y="43656"/>
                      <a:pt x="700087" y="47476"/>
                    </a:cubicBezTo>
                    <a:cubicBezTo>
                      <a:pt x="700583" y="49957"/>
                      <a:pt x="700831" y="54297"/>
                      <a:pt x="700831" y="60499"/>
                    </a:cubicBezTo>
                    <a:close/>
                    <a:moveTo>
                      <a:pt x="764827" y="68610"/>
                    </a:moveTo>
                    <a:cubicBezTo>
                      <a:pt x="764827" y="58936"/>
                      <a:pt x="762682" y="51643"/>
                      <a:pt x="758390" y="46732"/>
                    </a:cubicBezTo>
                    <a:cubicBezTo>
                      <a:pt x="754099" y="41821"/>
                      <a:pt x="748927" y="39365"/>
                      <a:pt x="742875" y="39365"/>
                    </a:cubicBezTo>
                    <a:cubicBezTo>
                      <a:pt x="736922" y="39365"/>
                      <a:pt x="731862" y="41784"/>
                      <a:pt x="727695" y="46620"/>
                    </a:cubicBezTo>
                    <a:cubicBezTo>
                      <a:pt x="723527" y="51457"/>
                      <a:pt x="721444" y="58638"/>
                      <a:pt x="721444" y="68163"/>
                    </a:cubicBezTo>
                    <a:cubicBezTo>
                      <a:pt x="721444" y="78532"/>
                      <a:pt x="723503" y="86097"/>
                      <a:pt x="727620" y="90860"/>
                    </a:cubicBezTo>
                    <a:cubicBezTo>
                      <a:pt x="731738" y="95622"/>
                      <a:pt x="736897" y="98003"/>
                      <a:pt x="743098" y="98003"/>
                    </a:cubicBezTo>
                    <a:cubicBezTo>
                      <a:pt x="749250" y="98003"/>
                      <a:pt x="754409" y="95634"/>
                      <a:pt x="758576" y="90897"/>
                    </a:cubicBezTo>
                    <a:cubicBezTo>
                      <a:pt x="762744" y="86159"/>
                      <a:pt x="764827" y="78730"/>
                      <a:pt x="764827" y="68610"/>
                    </a:cubicBezTo>
                    <a:close/>
                    <a:moveTo>
                      <a:pt x="777329" y="30063"/>
                    </a:moveTo>
                    <a:lnTo>
                      <a:pt x="777329" y="98375"/>
                    </a:lnTo>
                    <a:cubicBezTo>
                      <a:pt x="777329" y="110679"/>
                      <a:pt x="776076" y="119397"/>
                      <a:pt x="773571" y="124532"/>
                    </a:cubicBezTo>
                    <a:cubicBezTo>
                      <a:pt x="771066" y="129667"/>
                      <a:pt x="767097" y="133722"/>
                      <a:pt x="761665" y="136699"/>
                    </a:cubicBezTo>
                    <a:cubicBezTo>
                      <a:pt x="756232" y="139675"/>
                      <a:pt x="749548" y="141163"/>
                      <a:pt x="741610" y="141163"/>
                    </a:cubicBezTo>
                    <a:cubicBezTo>
                      <a:pt x="732184" y="141163"/>
                      <a:pt x="724569" y="139043"/>
                      <a:pt x="718765" y="134801"/>
                    </a:cubicBezTo>
                    <a:cubicBezTo>
                      <a:pt x="712961" y="130559"/>
                      <a:pt x="710158" y="124172"/>
                      <a:pt x="710356" y="115639"/>
                    </a:cubicBezTo>
                    <a:lnTo>
                      <a:pt x="723379" y="117574"/>
                    </a:lnTo>
                    <a:cubicBezTo>
                      <a:pt x="723924" y="121593"/>
                      <a:pt x="725437" y="124520"/>
                      <a:pt x="727918" y="126355"/>
                    </a:cubicBezTo>
                    <a:cubicBezTo>
                      <a:pt x="731242" y="128836"/>
                      <a:pt x="735781" y="130076"/>
                      <a:pt x="741536" y="130076"/>
                    </a:cubicBezTo>
                    <a:cubicBezTo>
                      <a:pt x="747737" y="130076"/>
                      <a:pt x="752524" y="128836"/>
                      <a:pt x="755898" y="126355"/>
                    </a:cubicBezTo>
                    <a:cubicBezTo>
                      <a:pt x="759271" y="123875"/>
                      <a:pt x="761553" y="120402"/>
                      <a:pt x="762744" y="115937"/>
                    </a:cubicBezTo>
                    <a:cubicBezTo>
                      <a:pt x="763438" y="113209"/>
                      <a:pt x="763761" y="107479"/>
                      <a:pt x="763711" y="98747"/>
                    </a:cubicBezTo>
                    <a:cubicBezTo>
                      <a:pt x="757857" y="105643"/>
                      <a:pt x="750565" y="109091"/>
                      <a:pt x="741833" y="109091"/>
                    </a:cubicBezTo>
                    <a:cubicBezTo>
                      <a:pt x="730969" y="109091"/>
                      <a:pt x="722560" y="105172"/>
                      <a:pt x="716607" y="97334"/>
                    </a:cubicBezTo>
                    <a:cubicBezTo>
                      <a:pt x="710654" y="89495"/>
                      <a:pt x="707677" y="80094"/>
                      <a:pt x="707677" y="69131"/>
                    </a:cubicBezTo>
                    <a:cubicBezTo>
                      <a:pt x="707677" y="61590"/>
                      <a:pt x="709041" y="54632"/>
                      <a:pt x="711770" y="48258"/>
                    </a:cubicBezTo>
                    <a:cubicBezTo>
                      <a:pt x="714499" y="41883"/>
                      <a:pt x="718455" y="36959"/>
                      <a:pt x="723639" y="33486"/>
                    </a:cubicBezTo>
                    <a:cubicBezTo>
                      <a:pt x="728823" y="30014"/>
                      <a:pt x="734913" y="28277"/>
                      <a:pt x="741908" y="28277"/>
                    </a:cubicBezTo>
                    <a:cubicBezTo>
                      <a:pt x="751234" y="28277"/>
                      <a:pt x="758924" y="32048"/>
                      <a:pt x="764976" y="39588"/>
                    </a:cubicBezTo>
                    <a:lnTo>
                      <a:pt x="764976" y="30063"/>
                    </a:lnTo>
                    <a:lnTo>
                      <a:pt x="777329" y="300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55" name="Nhóm 18">
                <a:extLst>
                  <a:ext uri="{FF2B5EF4-FFF2-40B4-BE49-F238E27FC236}">
                    <a16:creationId xmlns:a16="http://schemas.microsoft.com/office/drawing/2014/main" id="{E8114CB3-88E1-526B-E8FE-585BBB0C78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35527" y="3893"/>
                <a:ext cx="23659" cy="10011"/>
                <a:chOff x="35527" y="3893"/>
                <a:chExt cx="23658" cy="10011"/>
              </a:xfrm>
            </p:grpSpPr>
            <p:sp>
              <p:nvSpPr>
                <p:cNvPr id="56" name="Đường nối Thẳng 19">
                  <a:extLst>
                    <a:ext uri="{FF2B5EF4-FFF2-40B4-BE49-F238E27FC236}">
                      <a16:creationId xmlns:a16="http://schemas.microsoft.com/office/drawing/2014/main" id="{A7331DD3-ECB6-8CFC-EE8A-2B951AB5BC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527" y="13904"/>
                  <a:ext cx="6858" cy="0"/>
                </a:xfrm>
                <a:prstGeom prst="line">
                  <a:avLst/>
                </a:prstGeom>
                <a:noFill/>
                <a:ln w="28575">
                  <a:solidFill>
                    <a:srgbClr val="8DC094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Hình tự do: Hình 20">
                  <a:extLst>
                    <a:ext uri="{FF2B5EF4-FFF2-40B4-BE49-F238E27FC236}">
                      <a16:creationId xmlns:a16="http://schemas.microsoft.com/office/drawing/2014/main" id="{97F01EEB-BEE2-B94C-8825-2EEF7BAA79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233" y="3893"/>
                  <a:ext cx="10135" cy="9935"/>
                </a:xfrm>
                <a:custGeom>
                  <a:avLst/>
                  <a:gdLst>
                    <a:gd name="T0" fmla="*/ 0 w 1013460"/>
                    <a:gd name="T1" fmla="*/ 993533 h 993533"/>
                    <a:gd name="T2" fmla="*/ 114300 w 1013460"/>
                    <a:gd name="T3" fmla="*/ 909713 h 993533"/>
                    <a:gd name="T4" fmla="*/ 243840 w 1013460"/>
                    <a:gd name="T5" fmla="*/ 635393 h 993533"/>
                    <a:gd name="T6" fmla="*/ 320040 w 1013460"/>
                    <a:gd name="T7" fmla="*/ 345833 h 993533"/>
                    <a:gd name="T8" fmla="*/ 411480 w 1013460"/>
                    <a:gd name="T9" fmla="*/ 124853 h 993533"/>
                    <a:gd name="T10" fmla="*/ 518160 w 1013460"/>
                    <a:gd name="T11" fmla="*/ 10553 h 993533"/>
                    <a:gd name="T12" fmla="*/ 647700 w 1013460"/>
                    <a:gd name="T13" fmla="*/ 25793 h 993533"/>
                    <a:gd name="T14" fmla="*/ 754380 w 1013460"/>
                    <a:gd name="T15" fmla="*/ 193433 h 993533"/>
                    <a:gd name="T16" fmla="*/ 838200 w 1013460"/>
                    <a:gd name="T17" fmla="*/ 460133 h 993533"/>
                    <a:gd name="T18" fmla="*/ 891540 w 1013460"/>
                    <a:gd name="T19" fmla="*/ 566813 h 993533"/>
                    <a:gd name="T20" fmla="*/ 967740 w 1013460"/>
                    <a:gd name="T21" fmla="*/ 673493 h 993533"/>
                    <a:gd name="T22" fmla="*/ 1013460 w 1013460"/>
                    <a:gd name="T23" fmla="*/ 703973 h 993533"/>
                    <a:gd name="T24" fmla="*/ 1013460 w 1013460"/>
                    <a:gd name="T25" fmla="*/ 703973 h 99353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013460" h="993533">
                      <a:moveTo>
                        <a:pt x="0" y="993533"/>
                      </a:moveTo>
                      <a:cubicBezTo>
                        <a:pt x="36830" y="981468"/>
                        <a:pt x="73660" y="969403"/>
                        <a:pt x="114300" y="909713"/>
                      </a:cubicBezTo>
                      <a:cubicBezTo>
                        <a:pt x="154940" y="850023"/>
                        <a:pt x="209550" y="729373"/>
                        <a:pt x="243840" y="635393"/>
                      </a:cubicBezTo>
                      <a:cubicBezTo>
                        <a:pt x="278130" y="541413"/>
                        <a:pt x="292100" y="430923"/>
                        <a:pt x="320040" y="345833"/>
                      </a:cubicBezTo>
                      <a:cubicBezTo>
                        <a:pt x="347980" y="260743"/>
                        <a:pt x="378460" y="180733"/>
                        <a:pt x="411480" y="124853"/>
                      </a:cubicBezTo>
                      <a:cubicBezTo>
                        <a:pt x="444500" y="68973"/>
                        <a:pt x="478790" y="27063"/>
                        <a:pt x="518160" y="10553"/>
                      </a:cubicBezTo>
                      <a:cubicBezTo>
                        <a:pt x="557530" y="-5957"/>
                        <a:pt x="608330" y="-4687"/>
                        <a:pt x="647700" y="25793"/>
                      </a:cubicBezTo>
                      <a:cubicBezTo>
                        <a:pt x="687070" y="56273"/>
                        <a:pt x="722630" y="121043"/>
                        <a:pt x="754380" y="193433"/>
                      </a:cubicBezTo>
                      <a:cubicBezTo>
                        <a:pt x="786130" y="265823"/>
                        <a:pt x="815340" y="397903"/>
                        <a:pt x="838200" y="460133"/>
                      </a:cubicBezTo>
                      <a:cubicBezTo>
                        <a:pt x="861060" y="522363"/>
                        <a:pt x="869950" y="531253"/>
                        <a:pt x="891540" y="566813"/>
                      </a:cubicBezTo>
                      <a:cubicBezTo>
                        <a:pt x="913130" y="602373"/>
                        <a:pt x="947420" y="650633"/>
                        <a:pt x="967740" y="673493"/>
                      </a:cubicBezTo>
                      <a:cubicBezTo>
                        <a:pt x="988060" y="696353"/>
                        <a:pt x="1013460" y="703973"/>
                        <a:pt x="1013460" y="703973"/>
                      </a:cubicBezTo>
                      <a:lnTo>
                        <a:pt x="1013460" y="703973"/>
                      </a:lnTo>
                    </a:path>
                  </a:pathLst>
                </a:custGeom>
                <a:noFill/>
                <a:ln w="28575">
                  <a:solidFill>
                    <a:srgbClr val="8DC094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Đường nối Thẳng 21">
                  <a:extLst>
                    <a:ext uri="{FF2B5EF4-FFF2-40B4-BE49-F238E27FC236}">
                      <a16:creationId xmlns:a16="http://schemas.microsoft.com/office/drawing/2014/main" id="{6920FB62-24DA-E9AF-FC54-C854B2894F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328" y="11009"/>
                  <a:ext cx="6858" cy="0"/>
                </a:xfrm>
                <a:prstGeom prst="line">
                  <a:avLst/>
                </a:prstGeom>
                <a:noFill/>
                <a:ln w="28575">
                  <a:solidFill>
                    <a:srgbClr val="8DC094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41" name="Nhóm 4">
              <a:extLst>
                <a:ext uri="{FF2B5EF4-FFF2-40B4-BE49-F238E27FC236}">
                  <a16:creationId xmlns:a16="http://schemas.microsoft.com/office/drawing/2014/main" id="{D8EDE659-6A7E-ECB4-B463-CF7E833079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96" y="0"/>
              <a:ext cx="29312" cy="20385"/>
              <a:chOff x="67296" y="0"/>
              <a:chExt cx="29311" cy="20385"/>
            </a:xfrm>
          </p:grpSpPr>
          <p:sp>
            <p:nvSpPr>
              <p:cNvPr id="42" name="Đường kết nối Mũi tên Thẳng 5">
                <a:extLst>
                  <a:ext uri="{FF2B5EF4-FFF2-40B4-BE49-F238E27FC236}">
                    <a16:creationId xmlns:a16="http://schemas.microsoft.com/office/drawing/2014/main" id="{1C273E1D-6640-B4D8-9C10-AC16F16ABC77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69176" y="0"/>
                <a:ext cx="0" cy="18476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Đường kết nối Mũi tên Thẳng 6">
                <a:extLst>
                  <a:ext uri="{FF2B5EF4-FFF2-40B4-BE49-F238E27FC236}">
                    <a16:creationId xmlns:a16="http://schemas.microsoft.com/office/drawing/2014/main" id="{8BC91FF3-ABC1-90B1-E34D-EA0122DBD4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176" y="18476"/>
                <a:ext cx="27432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Hộp Văn bản 73">
                <a:extLst>
                  <a:ext uri="{FF2B5EF4-FFF2-40B4-BE49-F238E27FC236}">
                    <a16:creationId xmlns:a16="http://schemas.microsoft.com/office/drawing/2014/main" id="{41DD34C0-49AD-897F-2951-02D201BF5F0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81399" y="18705"/>
                <a:ext cx="13188" cy="1680"/>
              </a:xfrm>
              <a:custGeom>
                <a:avLst/>
                <a:gdLst>
                  <a:gd name="T0" fmla="*/ 868003 w 1318766"/>
                  <a:gd name="T1" fmla="*/ 123676 h 168027"/>
                  <a:gd name="T2" fmla="*/ 1284312 w 1318766"/>
                  <a:gd name="T3" fmla="*/ 66228 h 168027"/>
                  <a:gd name="T4" fmla="*/ 1306265 w 1318766"/>
                  <a:gd name="T5" fmla="*/ 95473 h 168027"/>
                  <a:gd name="T6" fmla="*/ 184547 w 1318766"/>
                  <a:gd name="T7" fmla="*/ 88850 h 168027"/>
                  <a:gd name="T8" fmla="*/ 710580 w 1318766"/>
                  <a:gd name="T9" fmla="*/ 119434 h 168027"/>
                  <a:gd name="T10" fmla="*/ 1072976 w 1318766"/>
                  <a:gd name="T11" fmla="*/ 56926 h 168027"/>
                  <a:gd name="T12" fmla="*/ 1121494 w 1318766"/>
                  <a:gd name="T13" fmla="*/ 114672 h 168027"/>
                  <a:gd name="T14" fmla="*/ 1153269 w 1318766"/>
                  <a:gd name="T15" fmla="*/ 72479 h 168027"/>
                  <a:gd name="T16" fmla="*/ 1137047 w 1318766"/>
                  <a:gd name="T17" fmla="*/ 98896 h 168027"/>
                  <a:gd name="T18" fmla="*/ 1077962 w 1318766"/>
                  <a:gd name="T19" fmla="*/ 128364 h 168027"/>
                  <a:gd name="T20" fmla="*/ 443657 w 1318766"/>
                  <a:gd name="T21" fmla="*/ 135954 h 168027"/>
                  <a:gd name="T22" fmla="*/ 92273 w 1318766"/>
                  <a:gd name="T23" fmla="*/ 135954 h 168027"/>
                  <a:gd name="T24" fmla="*/ 1318766 w 1318766"/>
                  <a:gd name="T25" fmla="*/ 125239 h 168027"/>
                  <a:gd name="T26" fmla="*/ 1264816 w 1318766"/>
                  <a:gd name="T27" fmla="*/ 144437 h 168027"/>
                  <a:gd name="T28" fmla="*/ 1283271 w 1318766"/>
                  <a:gd name="T29" fmla="*/ 135954 h 168027"/>
                  <a:gd name="T30" fmla="*/ 1215256 w 1318766"/>
                  <a:gd name="T31" fmla="*/ 55140 h 168027"/>
                  <a:gd name="T32" fmla="*/ 1228874 w 1318766"/>
                  <a:gd name="T33" fmla="*/ 135954 h 168027"/>
                  <a:gd name="T34" fmla="*/ 1191444 w 1318766"/>
                  <a:gd name="T35" fmla="*/ 92794 h 168027"/>
                  <a:gd name="T36" fmla="*/ 1215256 w 1318766"/>
                  <a:gd name="T37" fmla="*/ 55140 h 168027"/>
                  <a:gd name="T38" fmla="*/ 1004143 w 1318766"/>
                  <a:gd name="T39" fmla="*/ 135954 h 168027"/>
                  <a:gd name="T40" fmla="*/ 959532 w 1318766"/>
                  <a:gd name="T41" fmla="*/ 72181 h 168027"/>
                  <a:gd name="T42" fmla="*/ 951979 w 1318766"/>
                  <a:gd name="T43" fmla="*/ 68163 h 168027"/>
                  <a:gd name="T44" fmla="*/ 918195 w 1318766"/>
                  <a:gd name="T45" fmla="*/ 84981 h 168027"/>
                  <a:gd name="T46" fmla="*/ 891443 w 1318766"/>
                  <a:gd name="T47" fmla="*/ 135136 h 168027"/>
                  <a:gd name="T48" fmla="*/ 868859 w 1318766"/>
                  <a:gd name="T49" fmla="*/ 92422 h 168027"/>
                  <a:gd name="T50" fmla="*/ 871724 w 1318766"/>
                  <a:gd name="T51" fmla="*/ 69540 h 168027"/>
                  <a:gd name="T52" fmla="*/ 727397 w 1318766"/>
                  <a:gd name="T53" fmla="*/ 55140 h 168027"/>
                  <a:gd name="T54" fmla="*/ 726430 w 1318766"/>
                  <a:gd name="T55" fmla="*/ 137740 h 168027"/>
                  <a:gd name="T56" fmla="*/ 704478 w 1318766"/>
                  <a:gd name="T57" fmla="*/ 56926 h 168027"/>
                  <a:gd name="T58" fmla="*/ 513457 w 1318766"/>
                  <a:gd name="T59" fmla="*/ 64442 h 168027"/>
                  <a:gd name="T60" fmla="*/ 503411 w 1318766"/>
                  <a:gd name="T61" fmla="*/ 75642 h 168027"/>
                  <a:gd name="T62" fmla="*/ 454149 w 1318766"/>
                  <a:gd name="T63" fmla="*/ 135954 h 168027"/>
                  <a:gd name="T64" fmla="*/ 420737 w 1318766"/>
                  <a:gd name="T65" fmla="*/ 59456 h 168027"/>
                  <a:gd name="T66" fmla="*/ 391195 w 1318766"/>
                  <a:gd name="T67" fmla="*/ 135954 h 168027"/>
                  <a:gd name="T68" fmla="*/ 406970 w 1318766"/>
                  <a:gd name="T69" fmla="*/ 55140 h 168027"/>
                  <a:gd name="T70" fmla="*/ 280243 w 1318766"/>
                  <a:gd name="T71" fmla="*/ 135954 h 168027"/>
                  <a:gd name="T72" fmla="*/ 235632 w 1318766"/>
                  <a:gd name="T73" fmla="*/ 72181 h 168027"/>
                  <a:gd name="T74" fmla="*/ 228079 w 1318766"/>
                  <a:gd name="T75" fmla="*/ 68163 h 168027"/>
                  <a:gd name="T76" fmla="*/ 139675 w 1318766"/>
                  <a:gd name="T77" fmla="*/ 99863 h 168027"/>
                  <a:gd name="T78" fmla="*/ 186110 w 1318766"/>
                  <a:gd name="T79" fmla="*/ 131043 h 168027"/>
                  <a:gd name="T80" fmla="*/ 355625 w 1318766"/>
                  <a:gd name="T81" fmla="*/ 29319 h 168027"/>
                  <a:gd name="T82" fmla="*/ 356332 w 1318766"/>
                  <a:gd name="T83" fmla="*/ 120922 h 168027"/>
                  <a:gd name="T84" fmla="*/ 349597 w 1318766"/>
                  <a:gd name="T85" fmla="*/ 134689 h 168027"/>
                  <a:gd name="T86" fmla="*/ 342305 w 1318766"/>
                  <a:gd name="T87" fmla="*/ 56926 h 168027"/>
                  <a:gd name="T88" fmla="*/ 815057 w 1318766"/>
                  <a:gd name="T89" fmla="*/ 55140 h 168027"/>
                  <a:gd name="T90" fmla="*/ 828973 w 1318766"/>
                  <a:gd name="T91" fmla="*/ 85873 h 168027"/>
                  <a:gd name="T92" fmla="*/ 791394 w 1318766"/>
                  <a:gd name="T93" fmla="*/ 135954 h 168027"/>
                  <a:gd name="T94" fmla="*/ 567407 w 1318766"/>
                  <a:gd name="T95" fmla="*/ 55140 h 168027"/>
                  <a:gd name="T96" fmla="*/ 581323 w 1318766"/>
                  <a:gd name="T97" fmla="*/ 85873 h 168027"/>
                  <a:gd name="T98" fmla="*/ 543744 w 1318766"/>
                  <a:gd name="T99" fmla="*/ 135954 h 168027"/>
                  <a:gd name="T100" fmla="*/ 92273 w 1318766"/>
                  <a:gd name="T101" fmla="*/ 42267 h 168027"/>
                  <a:gd name="T102" fmla="*/ 50378 w 1318766"/>
                  <a:gd name="T103" fmla="*/ 135954 h 168027"/>
                  <a:gd name="T104" fmla="*/ 1124397 w 1318766"/>
                  <a:gd name="T105" fmla="*/ 26268 h 168027"/>
                  <a:gd name="T106" fmla="*/ 446112 w 1318766"/>
                  <a:gd name="T107" fmla="*/ 47104 h 168027"/>
                  <a:gd name="T108" fmla="*/ 170631 w 1318766"/>
                  <a:gd name="T109" fmla="*/ 47104 h 168027"/>
                  <a:gd name="T110" fmla="*/ 898922 w 1318766"/>
                  <a:gd name="T111" fmla="*/ 23738 h 168027"/>
                  <a:gd name="T112" fmla="*/ 889025 w 1318766"/>
                  <a:gd name="T113" fmla="*/ 37355 h 168027"/>
                  <a:gd name="T114" fmla="*/ 883965 w 1318766"/>
                  <a:gd name="T115" fmla="*/ 20761 h 168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766" h="168027">
                    <a:moveTo>
                      <a:pt x="904652" y="96291"/>
                    </a:moveTo>
                    <a:cubicBezTo>
                      <a:pt x="899790" y="98276"/>
                      <a:pt x="892498" y="99963"/>
                      <a:pt x="882774" y="101352"/>
                    </a:cubicBezTo>
                    <a:cubicBezTo>
                      <a:pt x="877267" y="102145"/>
                      <a:pt x="873373" y="103038"/>
                      <a:pt x="871091" y="104030"/>
                    </a:cubicBezTo>
                    <a:cubicBezTo>
                      <a:pt x="868809" y="105023"/>
                      <a:pt x="867048" y="106474"/>
                      <a:pt x="865808" y="108384"/>
                    </a:cubicBezTo>
                    <a:cubicBezTo>
                      <a:pt x="864567" y="110294"/>
                      <a:pt x="863947" y="112414"/>
                      <a:pt x="863947" y="114746"/>
                    </a:cubicBezTo>
                    <a:cubicBezTo>
                      <a:pt x="863947" y="118318"/>
                      <a:pt x="865299" y="121295"/>
                      <a:pt x="868003" y="123676"/>
                    </a:cubicBezTo>
                    <a:cubicBezTo>
                      <a:pt x="870707" y="126057"/>
                      <a:pt x="874663" y="127248"/>
                      <a:pt x="879872" y="127248"/>
                    </a:cubicBezTo>
                    <a:cubicBezTo>
                      <a:pt x="885031" y="127248"/>
                      <a:pt x="889620" y="126119"/>
                      <a:pt x="893638" y="123862"/>
                    </a:cubicBezTo>
                    <a:cubicBezTo>
                      <a:pt x="897657" y="121605"/>
                      <a:pt x="900609" y="118516"/>
                      <a:pt x="902494" y="114597"/>
                    </a:cubicBezTo>
                    <a:cubicBezTo>
                      <a:pt x="903932" y="111571"/>
                      <a:pt x="904652" y="107106"/>
                      <a:pt x="904652" y="101203"/>
                    </a:cubicBezTo>
                    <a:lnTo>
                      <a:pt x="904652" y="96291"/>
                    </a:lnTo>
                    <a:close/>
                    <a:moveTo>
                      <a:pt x="1284312" y="66228"/>
                    </a:moveTo>
                    <a:cubicBezTo>
                      <a:pt x="1278359" y="66228"/>
                      <a:pt x="1273299" y="68647"/>
                      <a:pt x="1269132" y="73484"/>
                    </a:cubicBezTo>
                    <a:cubicBezTo>
                      <a:pt x="1264965" y="78320"/>
                      <a:pt x="1262881" y="85501"/>
                      <a:pt x="1262881" y="95026"/>
                    </a:cubicBezTo>
                    <a:cubicBezTo>
                      <a:pt x="1262881" y="105395"/>
                      <a:pt x="1264940" y="112960"/>
                      <a:pt x="1269058" y="117723"/>
                    </a:cubicBezTo>
                    <a:cubicBezTo>
                      <a:pt x="1273175" y="122485"/>
                      <a:pt x="1278334" y="124866"/>
                      <a:pt x="1284536" y="124866"/>
                    </a:cubicBezTo>
                    <a:cubicBezTo>
                      <a:pt x="1290687" y="124866"/>
                      <a:pt x="1295847" y="122498"/>
                      <a:pt x="1300014" y="117760"/>
                    </a:cubicBezTo>
                    <a:cubicBezTo>
                      <a:pt x="1304181" y="113022"/>
                      <a:pt x="1306265" y="105593"/>
                      <a:pt x="1306265" y="95473"/>
                    </a:cubicBezTo>
                    <a:cubicBezTo>
                      <a:pt x="1306265" y="85799"/>
                      <a:pt x="1304119" y="78506"/>
                      <a:pt x="1299828" y="73595"/>
                    </a:cubicBezTo>
                    <a:cubicBezTo>
                      <a:pt x="1295537" y="68684"/>
                      <a:pt x="1290365" y="66228"/>
                      <a:pt x="1284312" y="66228"/>
                    </a:cubicBezTo>
                    <a:close/>
                    <a:moveTo>
                      <a:pt x="162892" y="66154"/>
                    </a:moveTo>
                    <a:cubicBezTo>
                      <a:pt x="156741" y="66154"/>
                      <a:pt x="151569" y="68213"/>
                      <a:pt x="147377" y="72330"/>
                    </a:cubicBezTo>
                    <a:cubicBezTo>
                      <a:pt x="143185" y="76448"/>
                      <a:pt x="140866" y="81954"/>
                      <a:pt x="140419" y="88850"/>
                    </a:cubicBezTo>
                    <a:lnTo>
                      <a:pt x="184547" y="88850"/>
                    </a:lnTo>
                    <a:cubicBezTo>
                      <a:pt x="183952" y="82202"/>
                      <a:pt x="182265" y="77217"/>
                      <a:pt x="179487" y="73893"/>
                    </a:cubicBezTo>
                    <a:cubicBezTo>
                      <a:pt x="175220" y="68733"/>
                      <a:pt x="169689" y="66154"/>
                      <a:pt x="162892" y="66154"/>
                    </a:cubicBezTo>
                    <a:close/>
                    <a:moveTo>
                      <a:pt x="726132" y="65633"/>
                    </a:moveTo>
                    <a:cubicBezTo>
                      <a:pt x="720427" y="65633"/>
                      <a:pt x="715380" y="68299"/>
                      <a:pt x="710989" y="73632"/>
                    </a:cubicBezTo>
                    <a:cubicBezTo>
                      <a:pt x="706599" y="78965"/>
                      <a:pt x="704404" y="86717"/>
                      <a:pt x="704404" y="96887"/>
                    </a:cubicBezTo>
                    <a:cubicBezTo>
                      <a:pt x="704404" y="107057"/>
                      <a:pt x="706462" y="114572"/>
                      <a:pt x="710580" y="119434"/>
                    </a:cubicBezTo>
                    <a:cubicBezTo>
                      <a:pt x="714697" y="124296"/>
                      <a:pt x="719683" y="126727"/>
                      <a:pt x="725537" y="126727"/>
                    </a:cubicBezTo>
                    <a:cubicBezTo>
                      <a:pt x="731490" y="126727"/>
                      <a:pt x="736588" y="124209"/>
                      <a:pt x="740829" y="119174"/>
                    </a:cubicBezTo>
                    <a:cubicBezTo>
                      <a:pt x="745071" y="114138"/>
                      <a:pt x="747192" y="106337"/>
                      <a:pt x="747192" y="95771"/>
                    </a:cubicBezTo>
                    <a:cubicBezTo>
                      <a:pt x="747192" y="85700"/>
                      <a:pt x="745120" y="78159"/>
                      <a:pt x="740978" y="73149"/>
                    </a:cubicBezTo>
                    <a:cubicBezTo>
                      <a:pt x="736836" y="68138"/>
                      <a:pt x="731887" y="65633"/>
                      <a:pt x="726132" y="65633"/>
                    </a:cubicBezTo>
                    <a:close/>
                    <a:moveTo>
                      <a:pt x="1072976" y="56926"/>
                    </a:moveTo>
                    <a:lnTo>
                      <a:pt x="1086371" y="56926"/>
                    </a:lnTo>
                    <a:lnTo>
                      <a:pt x="1086371" y="100756"/>
                    </a:lnTo>
                    <a:cubicBezTo>
                      <a:pt x="1086371" y="107850"/>
                      <a:pt x="1086644" y="112563"/>
                      <a:pt x="1087190" y="114895"/>
                    </a:cubicBezTo>
                    <a:cubicBezTo>
                      <a:pt x="1088926" y="122436"/>
                      <a:pt x="1094085" y="126206"/>
                      <a:pt x="1102668" y="126206"/>
                    </a:cubicBezTo>
                    <a:cubicBezTo>
                      <a:pt x="1106785" y="126206"/>
                      <a:pt x="1110593" y="125164"/>
                      <a:pt x="1114090" y="123080"/>
                    </a:cubicBezTo>
                    <a:cubicBezTo>
                      <a:pt x="1117588" y="120997"/>
                      <a:pt x="1120056" y="118194"/>
                      <a:pt x="1121494" y="114672"/>
                    </a:cubicBezTo>
                    <a:cubicBezTo>
                      <a:pt x="1122933" y="111149"/>
                      <a:pt x="1123652" y="106015"/>
                      <a:pt x="1123652" y="99268"/>
                    </a:cubicBezTo>
                    <a:lnTo>
                      <a:pt x="1123652" y="56926"/>
                    </a:lnTo>
                    <a:lnTo>
                      <a:pt x="1137047" y="56926"/>
                    </a:lnTo>
                    <a:lnTo>
                      <a:pt x="1137047" y="93240"/>
                    </a:lnTo>
                    <a:cubicBezTo>
                      <a:pt x="1143347" y="92149"/>
                      <a:pt x="1148060" y="89197"/>
                      <a:pt x="1151186" y="84385"/>
                    </a:cubicBezTo>
                    <a:cubicBezTo>
                      <a:pt x="1152575" y="82302"/>
                      <a:pt x="1153269" y="78333"/>
                      <a:pt x="1153269" y="72479"/>
                    </a:cubicBezTo>
                    <a:lnTo>
                      <a:pt x="1146274" y="72479"/>
                    </a:lnTo>
                    <a:lnTo>
                      <a:pt x="1146274" y="56926"/>
                    </a:lnTo>
                    <a:lnTo>
                      <a:pt x="1160636" y="56926"/>
                    </a:lnTo>
                    <a:lnTo>
                      <a:pt x="1160636" y="69205"/>
                    </a:lnTo>
                    <a:cubicBezTo>
                      <a:pt x="1160636" y="76993"/>
                      <a:pt x="1159743" y="82426"/>
                      <a:pt x="1157957" y="85501"/>
                    </a:cubicBezTo>
                    <a:cubicBezTo>
                      <a:pt x="1153393" y="93439"/>
                      <a:pt x="1146423" y="97904"/>
                      <a:pt x="1137047" y="98896"/>
                    </a:cubicBezTo>
                    <a:lnTo>
                      <a:pt x="1137047" y="135954"/>
                    </a:lnTo>
                    <a:lnTo>
                      <a:pt x="1125066" y="135954"/>
                    </a:lnTo>
                    <a:lnTo>
                      <a:pt x="1125066" y="124346"/>
                    </a:lnTo>
                    <a:cubicBezTo>
                      <a:pt x="1118915" y="133275"/>
                      <a:pt x="1110556" y="137740"/>
                      <a:pt x="1099989" y="137740"/>
                    </a:cubicBezTo>
                    <a:cubicBezTo>
                      <a:pt x="1095375" y="137740"/>
                      <a:pt x="1091047" y="136860"/>
                      <a:pt x="1087003" y="135098"/>
                    </a:cubicBezTo>
                    <a:cubicBezTo>
                      <a:pt x="1082960" y="133337"/>
                      <a:pt x="1079947" y="131092"/>
                      <a:pt x="1077962" y="128364"/>
                    </a:cubicBezTo>
                    <a:cubicBezTo>
                      <a:pt x="1075978" y="125635"/>
                      <a:pt x="1074589" y="122312"/>
                      <a:pt x="1073795" y="118392"/>
                    </a:cubicBezTo>
                    <a:cubicBezTo>
                      <a:pt x="1073249" y="115714"/>
                      <a:pt x="1072976" y="111546"/>
                      <a:pt x="1072976" y="105891"/>
                    </a:cubicBezTo>
                    <a:lnTo>
                      <a:pt x="1072976" y="56926"/>
                    </a:lnTo>
                    <a:close/>
                    <a:moveTo>
                      <a:pt x="430262" y="56926"/>
                    </a:moveTo>
                    <a:lnTo>
                      <a:pt x="443657" y="56926"/>
                    </a:lnTo>
                    <a:lnTo>
                      <a:pt x="443657" y="135954"/>
                    </a:lnTo>
                    <a:lnTo>
                      <a:pt x="430262" y="135954"/>
                    </a:lnTo>
                    <a:lnTo>
                      <a:pt x="430262" y="56926"/>
                    </a:lnTo>
                    <a:close/>
                    <a:moveTo>
                      <a:pt x="92273" y="56926"/>
                    </a:moveTo>
                    <a:lnTo>
                      <a:pt x="105668" y="56926"/>
                    </a:lnTo>
                    <a:lnTo>
                      <a:pt x="105668" y="135954"/>
                    </a:lnTo>
                    <a:lnTo>
                      <a:pt x="92273" y="135954"/>
                    </a:lnTo>
                    <a:lnTo>
                      <a:pt x="92273" y="56926"/>
                    </a:lnTo>
                    <a:close/>
                    <a:moveTo>
                      <a:pt x="1283345" y="55140"/>
                    </a:moveTo>
                    <a:cubicBezTo>
                      <a:pt x="1292672" y="55140"/>
                      <a:pt x="1300361" y="58911"/>
                      <a:pt x="1306413" y="66451"/>
                    </a:cubicBezTo>
                    <a:lnTo>
                      <a:pt x="1306413" y="56926"/>
                    </a:lnTo>
                    <a:lnTo>
                      <a:pt x="1318766" y="56926"/>
                    </a:lnTo>
                    <a:lnTo>
                      <a:pt x="1318766" y="125239"/>
                    </a:lnTo>
                    <a:cubicBezTo>
                      <a:pt x="1318766" y="137542"/>
                      <a:pt x="1317513" y="146260"/>
                      <a:pt x="1315008" y="151395"/>
                    </a:cubicBezTo>
                    <a:cubicBezTo>
                      <a:pt x="1312503" y="156530"/>
                      <a:pt x="1308534" y="160585"/>
                      <a:pt x="1303102" y="163562"/>
                    </a:cubicBezTo>
                    <a:cubicBezTo>
                      <a:pt x="1297670" y="166538"/>
                      <a:pt x="1290985" y="168027"/>
                      <a:pt x="1283047" y="168027"/>
                    </a:cubicBezTo>
                    <a:cubicBezTo>
                      <a:pt x="1273622" y="168027"/>
                      <a:pt x="1266007" y="165906"/>
                      <a:pt x="1260202" y="161664"/>
                    </a:cubicBezTo>
                    <a:cubicBezTo>
                      <a:pt x="1254398" y="157423"/>
                      <a:pt x="1251595" y="151035"/>
                      <a:pt x="1251793" y="142503"/>
                    </a:cubicBezTo>
                    <a:lnTo>
                      <a:pt x="1264816" y="144437"/>
                    </a:lnTo>
                    <a:cubicBezTo>
                      <a:pt x="1265362" y="148456"/>
                      <a:pt x="1266875" y="151383"/>
                      <a:pt x="1269355" y="153218"/>
                    </a:cubicBezTo>
                    <a:cubicBezTo>
                      <a:pt x="1272679" y="155699"/>
                      <a:pt x="1277218" y="156939"/>
                      <a:pt x="1282973" y="156939"/>
                    </a:cubicBezTo>
                    <a:cubicBezTo>
                      <a:pt x="1289174" y="156939"/>
                      <a:pt x="1293961" y="155699"/>
                      <a:pt x="1297335" y="153218"/>
                    </a:cubicBezTo>
                    <a:cubicBezTo>
                      <a:pt x="1300708" y="150738"/>
                      <a:pt x="1302990" y="147265"/>
                      <a:pt x="1304181" y="142800"/>
                    </a:cubicBezTo>
                    <a:cubicBezTo>
                      <a:pt x="1304876" y="140072"/>
                      <a:pt x="1305198" y="134342"/>
                      <a:pt x="1305148" y="125611"/>
                    </a:cubicBezTo>
                    <a:cubicBezTo>
                      <a:pt x="1299295" y="132506"/>
                      <a:pt x="1292002" y="135954"/>
                      <a:pt x="1283271" y="135954"/>
                    </a:cubicBezTo>
                    <a:cubicBezTo>
                      <a:pt x="1272406" y="135954"/>
                      <a:pt x="1263997" y="132035"/>
                      <a:pt x="1258044" y="124197"/>
                    </a:cubicBezTo>
                    <a:cubicBezTo>
                      <a:pt x="1252091" y="116358"/>
                      <a:pt x="1249115" y="106957"/>
                      <a:pt x="1249115" y="95994"/>
                    </a:cubicBezTo>
                    <a:cubicBezTo>
                      <a:pt x="1249115" y="88453"/>
                      <a:pt x="1250479" y="81495"/>
                      <a:pt x="1253207" y="75121"/>
                    </a:cubicBezTo>
                    <a:cubicBezTo>
                      <a:pt x="1255936" y="68746"/>
                      <a:pt x="1259892" y="63822"/>
                      <a:pt x="1265076" y="60349"/>
                    </a:cubicBezTo>
                    <a:cubicBezTo>
                      <a:pt x="1270261" y="56877"/>
                      <a:pt x="1276350" y="55140"/>
                      <a:pt x="1283345" y="55140"/>
                    </a:cubicBezTo>
                    <a:close/>
                    <a:moveTo>
                      <a:pt x="1215256" y="55140"/>
                    </a:moveTo>
                    <a:cubicBezTo>
                      <a:pt x="1220019" y="55140"/>
                      <a:pt x="1224397" y="55996"/>
                      <a:pt x="1228390" y="57708"/>
                    </a:cubicBezTo>
                    <a:cubicBezTo>
                      <a:pt x="1232384" y="59419"/>
                      <a:pt x="1235373" y="61664"/>
                      <a:pt x="1237357" y="64442"/>
                    </a:cubicBezTo>
                    <a:cubicBezTo>
                      <a:pt x="1239341" y="67220"/>
                      <a:pt x="1240731" y="70519"/>
                      <a:pt x="1241524" y="74339"/>
                    </a:cubicBezTo>
                    <a:cubicBezTo>
                      <a:pt x="1242020" y="76820"/>
                      <a:pt x="1242268" y="81161"/>
                      <a:pt x="1242268" y="87362"/>
                    </a:cubicBezTo>
                    <a:lnTo>
                      <a:pt x="1242268" y="135954"/>
                    </a:lnTo>
                    <a:lnTo>
                      <a:pt x="1228874" y="135954"/>
                    </a:lnTo>
                    <a:lnTo>
                      <a:pt x="1228874" y="87883"/>
                    </a:lnTo>
                    <a:cubicBezTo>
                      <a:pt x="1228874" y="82426"/>
                      <a:pt x="1228353" y="78345"/>
                      <a:pt x="1227311" y="75642"/>
                    </a:cubicBezTo>
                    <a:cubicBezTo>
                      <a:pt x="1226269" y="72938"/>
                      <a:pt x="1224421" y="70780"/>
                      <a:pt x="1221767" y="69168"/>
                    </a:cubicBezTo>
                    <a:cubicBezTo>
                      <a:pt x="1219113" y="67555"/>
                      <a:pt x="1216000" y="66749"/>
                      <a:pt x="1212428" y="66749"/>
                    </a:cubicBezTo>
                    <a:cubicBezTo>
                      <a:pt x="1206723" y="66749"/>
                      <a:pt x="1201800" y="68560"/>
                      <a:pt x="1197657" y="72181"/>
                    </a:cubicBezTo>
                    <a:cubicBezTo>
                      <a:pt x="1193515" y="75803"/>
                      <a:pt x="1191444" y="82674"/>
                      <a:pt x="1191444" y="92794"/>
                    </a:cubicBezTo>
                    <a:lnTo>
                      <a:pt x="1191444" y="135954"/>
                    </a:lnTo>
                    <a:lnTo>
                      <a:pt x="1178049" y="135954"/>
                    </a:lnTo>
                    <a:lnTo>
                      <a:pt x="1178049" y="56926"/>
                    </a:lnTo>
                    <a:lnTo>
                      <a:pt x="1190104" y="56926"/>
                    </a:lnTo>
                    <a:lnTo>
                      <a:pt x="1190104" y="68163"/>
                    </a:lnTo>
                    <a:cubicBezTo>
                      <a:pt x="1195909" y="59481"/>
                      <a:pt x="1204292" y="55140"/>
                      <a:pt x="1215256" y="55140"/>
                    </a:cubicBezTo>
                    <a:close/>
                    <a:moveTo>
                      <a:pt x="977131" y="55140"/>
                    </a:moveTo>
                    <a:cubicBezTo>
                      <a:pt x="981894" y="55140"/>
                      <a:pt x="986272" y="55996"/>
                      <a:pt x="990265" y="57708"/>
                    </a:cubicBezTo>
                    <a:cubicBezTo>
                      <a:pt x="994259" y="59419"/>
                      <a:pt x="997248" y="61664"/>
                      <a:pt x="999232" y="64442"/>
                    </a:cubicBezTo>
                    <a:cubicBezTo>
                      <a:pt x="1001216" y="67220"/>
                      <a:pt x="1002605" y="70519"/>
                      <a:pt x="1003399" y="74339"/>
                    </a:cubicBezTo>
                    <a:cubicBezTo>
                      <a:pt x="1003895" y="76820"/>
                      <a:pt x="1004143" y="81161"/>
                      <a:pt x="1004143" y="87362"/>
                    </a:cubicBezTo>
                    <a:lnTo>
                      <a:pt x="1004143" y="135954"/>
                    </a:lnTo>
                    <a:lnTo>
                      <a:pt x="990749" y="135954"/>
                    </a:lnTo>
                    <a:lnTo>
                      <a:pt x="990749" y="87883"/>
                    </a:lnTo>
                    <a:cubicBezTo>
                      <a:pt x="990749" y="82426"/>
                      <a:pt x="990228" y="78345"/>
                      <a:pt x="989186" y="75642"/>
                    </a:cubicBezTo>
                    <a:cubicBezTo>
                      <a:pt x="988144" y="72938"/>
                      <a:pt x="986296" y="70780"/>
                      <a:pt x="983642" y="69168"/>
                    </a:cubicBezTo>
                    <a:cubicBezTo>
                      <a:pt x="980988" y="67555"/>
                      <a:pt x="977875" y="66749"/>
                      <a:pt x="974303" y="66749"/>
                    </a:cubicBezTo>
                    <a:cubicBezTo>
                      <a:pt x="968598" y="66749"/>
                      <a:pt x="963675" y="68560"/>
                      <a:pt x="959532" y="72181"/>
                    </a:cubicBezTo>
                    <a:cubicBezTo>
                      <a:pt x="955390" y="75803"/>
                      <a:pt x="953319" y="82674"/>
                      <a:pt x="953319" y="92794"/>
                    </a:cubicBezTo>
                    <a:lnTo>
                      <a:pt x="953319" y="135954"/>
                    </a:lnTo>
                    <a:lnTo>
                      <a:pt x="939924" y="135954"/>
                    </a:lnTo>
                    <a:lnTo>
                      <a:pt x="939924" y="56926"/>
                    </a:lnTo>
                    <a:lnTo>
                      <a:pt x="951979" y="56926"/>
                    </a:lnTo>
                    <a:lnTo>
                      <a:pt x="951979" y="68163"/>
                    </a:lnTo>
                    <a:cubicBezTo>
                      <a:pt x="957783" y="59481"/>
                      <a:pt x="966167" y="55140"/>
                      <a:pt x="977131" y="55140"/>
                    </a:cubicBezTo>
                    <a:close/>
                    <a:moveTo>
                      <a:pt x="887611" y="55140"/>
                    </a:moveTo>
                    <a:cubicBezTo>
                      <a:pt x="894358" y="55140"/>
                      <a:pt x="899840" y="55934"/>
                      <a:pt x="904056" y="57522"/>
                    </a:cubicBezTo>
                    <a:cubicBezTo>
                      <a:pt x="908273" y="59109"/>
                      <a:pt x="911374" y="61106"/>
                      <a:pt x="913358" y="63512"/>
                    </a:cubicBezTo>
                    <a:cubicBezTo>
                      <a:pt x="915343" y="65918"/>
                      <a:pt x="916732" y="68957"/>
                      <a:pt x="917525" y="72628"/>
                    </a:cubicBezTo>
                    <a:cubicBezTo>
                      <a:pt x="917972" y="74910"/>
                      <a:pt x="918195" y="79027"/>
                      <a:pt x="918195" y="84981"/>
                    </a:cubicBezTo>
                    <a:lnTo>
                      <a:pt x="918195" y="102840"/>
                    </a:lnTo>
                    <a:cubicBezTo>
                      <a:pt x="918195" y="115292"/>
                      <a:pt x="918480" y="123167"/>
                      <a:pt x="919051" y="126466"/>
                    </a:cubicBezTo>
                    <a:cubicBezTo>
                      <a:pt x="919621" y="129765"/>
                      <a:pt x="920750" y="132928"/>
                      <a:pt x="922437" y="135954"/>
                    </a:cubicBezTo>
                    <a:lnTo>
                      <a:pt x="908447" y="135954"/>
                    </a:lnTo>
                    <a:cubicBezTo>
                      <a:pt x="907058" y="133176"/>
                      <a:pt x="906165" y="129927"/>
                      <a:pt x="905768" y="126206"/>
                    </a:cubicBezTo>
                    <a:cubicBezTo>
                      <a:pt x="900807" y="130423"/>
                      <a:pt x="896032" y="133399"/>
                      <a:pt x="891443" y="135136"/>
                    </a:cubicBezTo>
                    <a:cubicBezTo>
                      <a:pt x="886854" y="136872"/>
                      <a:pt x="881931" y="137740"/>
                      <a:pt x="876672" y="137740"/>
                    </a:cubicBezTo>
                    <a:cubicBezTo>
                      <a:pt x="867990" y="137740"/>
                      <a:pt x="861318" y="135619"/>
                      <a:pt x="856655" y="131378"/>
                    </a:cubicBezTo>
                    <a:cubicBezTo>
                      <a:pt x="851991" y="127136"/>
                      <a:pt x="849660" y="121716"/>
                      <a:pt x="849660" y="115118"/>
                    </a:cubicBezTo>
                    <a:cubicBezTo>
                      <a:pt x="849660" y="111249"/>
                      <a:pt x="850540" y="107714"/>
                      <a:pt x="852301" y="104514"/>
                    </a:cubicBezTo>
                    <a:cubicBezTo>
                      <a:pt x="854063" y="101314"/>
                      <a:pt x="856369" y="98747"/>
                      <a:pt x="859222" y="96812"/>
                    </a:cubicBezTo>
                    <a:cubicBezTo>
                      <a:pt x="862075" y="94878"/>
                      <a:pt x="865287" y="93414"/>
                      <a:pt x="868859" y="92422"/>
                    </a:cubicBezTo>
                    <a:cubicBezTo>
                      <a:pt x="871488" y="91727"/>
                      <a:pt x="875457" y="91058"/>
                      <a:pt x="880765" y="90413"/>
                    </a:cubicBezTo>
                    <a:cubicBezTo>
                      <a:pt x="891580" y="89123"/>
                      <a:pt x="899542" y="87585"/>
                      <a:pt x="904652" y="85799"/>
                    </a:cubicBezTo>
                    <a:cubicBezTo>
                      <a:pt x="904701" y="83964"/>
                      <a:pt x="904726" y="82798"/>
                      <a:pt x="904726" y="82302"/>
                    </a:cubicBezTo>
                    <a:cubicBezTo>
                      <a:pt x="904726" y="76845"/>
                      <a:pt x="903461" y="73000"/>
                      <a:pt x="900931" y="70767"/>
                    </a:cubicBezTo>
                    <a:cubicBezTo>
                      <a:pt x="897508" y="67741"/>
                      <a:pt x="892423" y="66228"/>
                      <a:pt x="885676" y="66228"/>
                    </a:cubicBezTo>
                    <a:cubicBezTo>
                      <a:pt x="879376" y="66228"/>
                      <a:pt x="874725" y="67332"/>
                      <a:pt x="871724" y="69540"/>
                    </a:cubicBezTo>
                    <a:cubicBezTo>
                      <a:pt x="868722" y="71747"/>
                      <a:pt x="866502" y="75654"/>
                      <a:pt x="865063" y="81260"/>
                    </a:cubicBezTo>
                    <a:lnTo>
                      <a:pt x="851967" y="79474"/>
                    </a:lnTo>
                    <a:cubicBezTo>
                      <a:pt x="853157" y="73868"/>
                      <a:pt x="855117" y="69341"/>
                      <a:pt x="857845" y="65893"/>
                    </a:cubicBezTo>
                    <a:cubicBezTo>
                      <a:pt x="860574" y="62445"/>
                      <a:pt x="864518" y="59791"/>
                      <a:pt x="869677" y="57931"/>
                    </a:cubicBezTo>
                    <a:cubicBezTo>
                      <a:pt x="874837" y="56071"/>
                      <a:pt x="880814" y="55140"/>
                      <a:pt x="887611" y="55140"/>
                    </a:cubicBezTo>
                    <a:close/>
                    <a:moveTo>
                      <a:pt x="727397" y="55140"/>
                    </a:moveTo>
                    <a:cubicBezTo>
                      <a:pt x="734144" y="55140"/>
                      <a:pt x="740098" y="56877"/>
                      <a:pt x="745257" y="60349"/>
                    </a:cubicBezTo>
                    <a:cubicBezTo>
                      <a:pt x="750416" y="63822"/>
                      <a:pt x="754311" y="68721"/>
                      <a:pt x="756940" y="75046"/>
                    </a:cubicBezTo>
                    <a:cubicBezTo>
                      <a:pt x="759569" y="81371"/>
                      <a:pt x="760884" y="88304"/>
                      <a:pt x="760884" y="95845"/>
                    </a:cubicBezTo>
                    <a:cubicBezTo>
                      <a:pt x="760884" y="103931"/>
                      <a:pt x="759433" y="111211"/>
                      <a:pt x="756531" y="117685"/>
                    </a:cubicBezTo>
                    <a:cubicBezTo>
                      <a:pt x="753628" y="124159"/>
                      <a:pt x="749412" y="129120"/>
                      <a:pt x="743880" y="132568"/>
                    </a:cubicBezTo>
                    <a:cubicBezTo>
                      <a:pt x="738349" y="136016"/>
                      <a:pt x="732532" y="137740"/>
                      <a:pt x="726430" y="137740"/>
                    </a:cubicBezTo>
                    <a:cubicBezTo>
                      <a:pt x="721965" y="137740"/>
                      <a:pt x="717959" y="136797"/>
                      <a:pt x="714412" y="134912"/>
                    </a:cubicBezTo>
                    <a:cubicBezTo>
                      <a:pt x="710865" y="133027"/>
                      <a:pt x="707951" y="130646"/>
                      <a:pt x="705669" y="127769"/>
                    </a:cubicBezTo>
                    <a:lnTo>
                      <a:pt x="705669" y="166241"/>
                    </a:lnTo>
                    <a:lnTo>
                      <a:pt x="692274" y="166241"/>
                    </a:lnTo>
                    <a:lnTo>
                      <a:pt x="692274" y="56926"/>
                    </a:lnTo>
                    <a:lnTo>
                      <a:pt x="704478" y="56926"/>
                    </a:lnTo>
                    <a:lnTo>
                      <a:pt x="704478" y="67196"/>
                    </a:lnTo>
                    <a:cubicBezTo>
                      <a:pt x="707355" y="63177"/>
                      <a:pt x="710605" y="60163"/>
                      <a:pt x="714226" y="58154"/>
                    </a:cubicBezTo>
                    <a:cubicBezTo>
                      <a:pt x="717848" y="56145"/>
                      <a:pt x="722238" y="55140"/>
                      <a:pt x="727397" y="55140"/>
                    </a:cubicBezTo>
                    <a:close/>
                    <a:moveTo>
                      <a:pt x="491356" y="55140"/>
                    </a:moveTo>
                    <a:cubicBezTo>
                      <a:pt x="496119" y="55140"/>
                      <a:pt x="500497" y="55996"/>
                      <a:pt x="504490" y="57708"/>
                    </a:cubicBezTo>
                    <a:cubicBezTo>
                      <a:pt x="508484" y="59419"/>
                      <a:pt x="511473" y="61664"/>
                      <a:pt x="513457" y="64442"/>
                    </a:cubicBezTo>
                    <a:cubicBezTo>
                      <a:pt x="515441" y="67220"/>
                      <a:pt x="516830" y="70519"/>
                      <a:pt x="517624" y="74339"/>
                    </a:cubicBezTo>
                    <a:cubicBezTo>
                      <a:pt x="518120" y="76820"/>
                      <a:pt x="518368" y="81161"/>
                      <a:pt x="518368" y="87362"/>
                    </a:cubicBezTo>
                    <a:lnTo>
                      <a:pt x="518368" y="135954"/>
                    </a:lnTo>
                    <a:lnTo>
                      <a:pt x="504974" y="135954"/>
                    </a:lnTo>
                    <a:lnTo>
                      <a:pt x="504974" y="87883"/>
                    </a:lnTo>
                    <a:cubicBezTo>
                      <a:pt x="504974" y="82426"/>
                      <a:pt x="504453" y="78345"/>
                      <a:pt x="503411" y="75642"/>
                    </a:cubicBezTo>
                    <a:cubicBezTo>
                      <a:pt x="502369" y="72938"/>
                      <a:pt x="500521" y="70780"/>
                      <a:pt x="497867" y="69168"/>
                    </a:cubicBezTo>
                    <a:cubicBezTo>
                      <a:pt x="495213" y="67555"/>
                      <a:pt x="492100" y="66749"/>
                      <a:pt x="488528" y="66749"/>
                    </a:cubicBezTo>
                    <a:cubicBezTo>
                      <a:pt x="482823" y="66749"/>
                      <a:pt x="477899" y="68560"/>
                      <a:pt x="473757" y="72181"/>
                    </a:cubicBezTo>
                    <a:cubicBezTo>
                      <a:pt x="469615" y="75803"/>
                      <a:pt x="467544" y="82674"/>
                      <a:pt x="467544" y="92794"/>
                    </a:cubicBezTo>
                    <a:lnTo>
                      <a:pt x="467544" y="135954"/>
                    </a:lnTo>
                    <a:lnTo>
                      <a:pt x="454149" y="135954"/>
                    </a:lnTo>
                    <a:lnTo>
                      <a:pt x="454149" y="56926"/>
                    </a:lnTo>
                    <a:lnTo>
                      <a:pt x="466204" y="56926"/>
                    </a:lnTo>
                    <a:lnTo>
                      <a:pt x="466204" y="68163"/>
                    </a:lnTo>
                    <a:cubicBezTo>
                      <a:pt x="472008" y="59481"/>
                      <a:pt x="480392" y="55140"/>
                      <a:pt x="491356" y="55140"/>
                    </a:cubicBezTo>
                    <a:close/>
                    <a:moveTo>
                      <a:pt x="406970" y="55140"/>
                    </a:moveTo>
                    <a:cubicBezTo>
                      <a:pt x="411485" y="55140"/>
                      <a:pt x="416074" y="56579"/>
                      <a:pt x="420737" y="59456"/>
                    </a:cubicBezTo>
                    <a:lnTo>
                      <a:pt x="416123" y="71884"/>
                    </a:lnTo>
                    <a:cubicBezTo>
                      <a:pt x="412849" y="69949"/>
                      <a:pt x="409575" y="68981"/>
                      <a:pt x="406301" y="68981"/>
                    </a:cubicBezTo>
                    <a:cubicBezTo>
                      <a:pt x="403374" y="68981"/>
                      <a:pt x="400744" y="69862"/>
                      <a:pt x="398413" y="71623"/>
                    </a:cubicBezTo>
                    <a:cubicBezTo>
                      <a:pt x="396081" y="73384"/>
                      <a:pt x="394419" y="75828"/>
                      <a:pt x="393427" y="78953"/>
                    </a:cubicBezTo>
                    <a:cubicBezTo>
                      <a:pt x="391939" y="83715"/>
                      <a:pt x="391195" y="88924"/>
                      <a:pt x="391195" y="94580"/>
                    </a:cubicBezTo>
                    <a:lnTo>
                      <a:pt x="391195" y="135954"/>
                    </a:lnTo>
                    <a:lnTo>
                      <a:pt x="377800" y="135954"/>
                    </a:lnTo>
                    <a:lnTo>
                      <a:pt x="377800" y="56926"/>
                    </a:lnTo>
                    <a:lnTo>
                      <a:pt x="389855" y="56926"/>
                    </a:lnTo>
                    <a:lnTo>
                      <a:pt x="389855" y="68907"/>
                    </a:lnTo>
                    <a:cubicBezTo>
                      <a:pt x="392931" y="63301"/>
                      <a:pt x="395771" y="59605"/>
                      <a:pt x="398376" y="57819"/>
                    </a:cubicBezTo>
                    <a:cubicBezTo>
                      <a:pt x="400980" y="56033"/>
                      <a:pt x="403845" y="55140"/>
                      <a:pt x="406970" y="55140"/>
                    </a:cubicBezTo>
                    <a:close/>
                    <a:moveTo>
                      <a:pt x="253231" y="55140"/>
                    </a:moveTo>
                    <a:cubicBezTo>
                      <a:pt x="257994" y="55140"/>
                      <a:pt x="262372" y="55996"/>
                      <a:pt x="266365" y="57708"/>
                    </a:cubicBezTo>
                    <a:cubicBezTo>
                      <a:pt x="270359" y="59419"/>
                      <a:pt x="273348" y="61664"/>
                      <a:pt x="275332" y="64442"/>
                    </a:cubicBezTo>
                    <a:cubicBezTo>
                      <a:pt x="277316" y="67220"/>
                      <a:pt x="278705" y="70519"/>
                      <a:pt x="279499" y="74339"/>
                    </a:cubicBezTo>
                    <a:cubicBezTo>
                      <a:pt x="279995" y="76820"/>
                      <a:pt x="280243" y="81161"/>
                      <a:pt x="280243" y="87362"/>
                    </a:cubicBezTo>
                    <a:lnTo>
                      <a:pt x="280243" y="135954"/>
                    </a:lnTo>
                    <a:lnTo>
                      <a:pt x="266849" y="135954"/>
                    </a:lnTo>
                    <a:lnTo>
                      <a:pt x="266849" y="87883"/>
                    </a:lnTo>
                    <a:cubicBezTo>
                      <a:pt x="266849" y="82426"/>
                      <a:pt x="266328" y="78345"/>
                      <a:pt x="265286" y="75642"/>
                    </a:cubicBezTo>
                    <a:cubicBezTo>
                      <a:pt x="264244" y="72938"/>
                      <a:pt x="262396" y="70780"/>
                      <a:pt x="259742" y="69168"/>
                    </a:cubicBezTo>
                    <a:cubicBezTo>
                      <a:pt x="257088" y="67555"/>
                      <a:pt x="253975" y="66749"/>
                      <a:pt x="250403" y="66749"/>
                    </a:cubicBezTo>
                    <a:cubicBezTo>
                      <a:pt x="244698" y="66749"/>
                      <a:pt x="239774" y="68560"/>
                      <a:pt x="235632" y="72181"/>
                    </a:cubicBezTo>
                    <a:cubicBezTo>
                      <a:pt x="231490" y="75803"/>
                      <a:pt x="229419" y="82674"/>
                      <a:pt x="229419" y="92794"/>
                    </a:cubicBezTo>
                    <a:lnTo>
                      <a:pt x="229419" y="135954"/>
                    </a:lnTo>
                    <a:lnTo>
                      <a:pt x="216024" y="135954"/>
                    </a:lnTo>
                    <a:lnTo>
                      <a:pt x="216024" y="56926"/>
                    </a:lnTo>
                    <a:lnTo>
                      <a:pt x="228079" y="56926"/>
                    </a:lnTo>
                    <a:lnTo>
                      <a:pt x="228079" y="68163"/>
                    </a:lnTo>
                    <a:cubicBezTo>
                      <a:pt x="233883" y="59481"/>
                      <a:pt x="242267" y="55140"/>
                      <a:pt x="253231" y="55140"/>
                    </a:cubicBezTo>
                    <a:close/>
                    <a:moveTo>
                      <a:pt x="162744" y="55140"/>
                    </a:moveTo>
                    <a:cubicBezTo>
                      <a:pt x="173310" y="55140"/>
                      <a:pt x="181942" y="58737"/>
                      <a:pt x="188640" y="65930"/>
                    </a:cubicBezTo>
                    <a:cubicBezTo>
                      <a:pt x="195337" y="73124"/>
                      <a:pt x="198686" y="83244"/>
                      <a:pt x="198686" y="96291"/>
                    </a:cubicBezTo>
                    <a:cubicBezTo>
                      <a:pt x="198686" y="97085"/>
                      <a:pt x="198661" y="98276"/>
                      <a:pt x="198611" y="99863"/>
                    </a:cubicBezTo>
                    <a:lnTo>
                      <a:pt x="139675" y="99863"/>
                    </a:lnTo>
                    <a:cubicBezTo>
                      <a:pt x="140171" y="108545"/>
                      <a:pt x="142627" y="115193"/>
                      <a:pt x="147042" y="119806"/>
                    </a:cubicBezTo>
                    <a:cubicBezTo>
                      <a:pt x="151457" y="124420"/>
                      <a:pt x="156964" y="126727"/>
                      <a:pt x="163562" y="126727"/>
                    </a:cubicBezTo>
                    <a:cubicBezTo>
                      <a:pt x="168473" y="126727"/>
                      <a:pt x="172665" y="125437"/>
                      <a:pt x="176138" y="122857"/>
                    </a:cubicBezTo>
                    <a:cubicBezTo>
                      <a:pt x="179611" y="120278"/>
                      <a:pt x="182364" y="116160"/>
                      <a:pt x="184398" y="110505"/>
                    </a:cubicBezTo>
                    <a:lnTo>
                      <a:pt x="198239" y="112216"/>
                    </a:lnTo>
                    <a:cubicBezTo>
                      <a:pt x="196056" y="120302"/>
                      <a:pt x="192013" y="126578"/>
                      <a:pt x="186110" y="131043"/>
                    </a:cubicBezTo>
                    <a:cubicBezTo>
                      <a:pt x="180206" y="135508"/>
                      <a:pt x="172665" y="137740"/>
                      <a:pt x="163488" y="137740"/>
                    </a:cubicBezTo>
                    <a:cubicBezTo>
                      <a:pt x="151929" y="137740"/>
                      <a:pt x="142763" y="134181"/>
                      <a:pt x="135992" y="127062"/>
                    </a:cubicBezTo>
                    <a:cubicBezTo>
                      <a:pt x="129220" y="119943"/>
                      <a:pt x="125834" y="109959"/>
                      <a:pt x="125834" y="97110"/>
                    </a:cubicBezTo>
                    <a:cubicBezTo>
                      <a:pt x="125834" y="83815"/>
                      <a:pt x="129257" y="73496"/>
                      <a:pt x="136103" y="66154"/>
                    </a:cubicBezTo>
                    <a:cubicBezTo>
                      <a:pt x="142949" y="58812"/>
                      <a:pt x="151829" y="55140"/>
                      <a:pt x="162744" y="55140"/>
                    </a:cubicBezTo>
                    <a:close/>
                    <a:moveTo>
                      <a:pt x="355625" y="29319"/>
                    </a:moveTo>
                    <a:lnTo>
                      <a:pt x="355625" y="56926"/>
                    </a:lnTo>
                    <a:lnTo>
                      <a:pt x="369094" y="56926"/>
                    </a:lnTo>
                    <a:lnTo>
                      <a:pt x="369094" y="67344"/>
                    </a:lnTo>
                    <a:lnTo>
                      <a:pt x="355625" y="67344"/>
                    </a:lnTo>
                    <a:lnTo>
                      <a:pt x="355625" y="113555"/>
                    </a:lnTo>
                    <a:cubicBezTo>
                      <a:pt x="355625" y="117375"/>
                      <a:pt x="355860" y="119831"/>
                      <a:pt x="356332" y="120922"/>
                    </a:cubicBezTo>
                    <a:cubicBezTo>
                      <a:pt x="356803" y="122014"/>
                      <a:pt x="357572" y="122882"/>
                      <a:pt x="358639" y="123527"/>
                    </a:cubicBezTo>
                    <a:cubicBezTo>
                      <a:pt x="359705" y="124172"/>
                      <a:pt x="361231" y="124494"/>
                      <a:pt x="363215" y="124494"/>
                    </a:cubicBezTo>
                    <a:cubicBezTo>
                      <a:pt x="364703" y="124494"/>
                      <a:pt x="366663" y="124321"/>
                      <a:pt x="369094" y="123973"/>
                    </a:cubicBezTo>
                    <a:lnTo>
                      <a:pt x="371028" y="135805"/>
                    </a:lnTo>
                    <a:cubicBezTo>
                      <a:pt x="367258" y="136599"/>
                      <a:pt x="363885" y="136996"/>
                      <a:pt x="360908" y="136996"/>
                    </a:cubicBezTo>
                    <a:cubicBezTo>
                      <a:pt x="356046" y="136996"/>
                      <a:pt x="352276" y="136227"/>
                      <a:pt x="349597" y="134689"/>
                    </a:cubicBezTo>
                    <a:cubicBezTo>
                      <a:pt x="346918" y="133151"/>
                      <a:pt x="345033" y="131130"/>
                      <a:pt x="343942" y="128624"/>
                    </a:cubicBezTo>
                    <a:cubicBezTo>
                      <a:pt x="342850" y="126119"/>
                      <a:pt x="342305" y="120848"/>
                      <a:pt x="342305" y="112811"/>
                    </a:cubicBezTo>
                    <a:lnTo>
                      <a:pt x="342305" y="67344"/>
                    </a:lnTo>
                    <a:lnTo>
                      <a:pt x="332482" y="67344"/>
                    </a:lnTo>
                    <a:lnTo>
                      <a:pt x="332482" y="56926"/>
                    </a:lnTo>
                    <a:lnTo>
                      <a:pt x="342305" y="56926"/>
                    </a:lnTo>
                    <a:lnTo>
                      <a:pt x="342305" y="37355"/>
                    </a:lnTo>
                    <a:lnTo>
                      <a:pt x="355625" y="29319"/>
                    </a:lnTo>
                    <a:close/>
                    <a:moveTo>
                      <a:pt x="777999" y="26863"/>
                    </a:moveTo>
                    <a:lnTo>
                      <a:pt x="791394" y="26863"/>
                    </a:lnTo>
                    <a:lnTo>
                      <a:pt x="791394" y="66005"/>
                    </a:lnTo>
                    <a:cubicBezTo>
                      <a:pt x="797644" y="58762"/>
                      <a:pt x="805532" y="55140"/>
                      <a:pt x="815057" y="55140"/>
                    </a:cubicBezTo>
                    <a:cubicBezTo>
                      <a:pt x="820911" y="55140"/>
                      <a:pt x="825996" y="56294"/>
                      <a:pt x="830312" y="58601"/>
                    </a:cubicBezTo>
                    <a:cubicBezTo>
                      <a:pt x="834628" y="60908"/>
                      <a:pt x="837716" y="64095"/>
                      <a:pt x="839577" y="68163"/>
                    </a:cubicBezTo>
                    <a:cubicBezTo>
                      <a:pt x="841437" y="72231"/>
                      <a:pt x="842367" y="78134"/>
                      <a:pt x="842367" y="85873"/>
                    </a:cubicBezTo>
                    <a:lnTo>
                      <a:pt x="842367" y="135954"/>
                    </a:lnTo>
                    <a:lnTo>
                      <a:pt x="828973" y="135954"/>
                    </a:lnTo>
                    <a:lnTo>
                      <a:pt x="828973" y="85873"/>
                    </a:lnTo>
                    <a:cubicBezTo>
                      <a:pt x="828973" y="79176"/>
                      <a:pt x="827522" y="74302"/>
                      <a:pt x="824619" y="71251"/>
                    </a:cubicBezTo>
                    <a:cubicBezTo>
                      <a:pt x="821717" y="68200"/>
                      <a:pt x="817612" y="66675"/>
                      <a:pt x="812304" y="66675"/>
                    </a:cubicBezTo>
                    <a:cubicBezTo>
                      <a:pt x="808335" y="66675"/>
                      <a:pt x="804602" y="67704"/>
                      <a:pt x="801105" y="69763"/>
                    </a:cubicBezTo>
                    <a:cubicBezTo>
                      <a:pt x="797607" y="71822"/>
                      <a:pt x="795114" y="74612"/>
                      <a:pt x="793626" y="78134"/>
                    </a:cubicBezTo>
                    <a:cubicBezTo>
                      <a:pt x="792138" y="81657"/>
                      <a:pt x="791394" y="86518"/>
                      <a:pt x="791394" y="92720"/>
                    </a:cubicBezTo>
                    <a:lnTo>
                      <a:pt x="791394" y="135954"/>
                    </a:lnTo>
                    <a:lnTo>
                      <a:pt x="777999" y="135954"/>
                    </a:lnTo>
                    <a:lnTo>
                      <a:pt x="777999" y="26863"/>
                    </a:lnTo>
                    <a:close/>
                    <a:moveTo>
                      <a:pt x="530349" y="26863"/>
                    </a:moveTo>
                    <a:lnTo>
                      <a:pt x="543744" y="26863"/>
                    </a:lnTo>
                    <a:lnTo>
                      <a:pt x="543744" y="66005"/>
                    </a:lnTo>
                    <a:cubicBezTo>
                      <a:pt x="549994" y="58762"/>
                      <a:pt x="557882" y="55140"/>
                      <a:pt x="567407" y="55140"/>
                    </a:cubicBezTo>
                    <a:cubicBezTo>
                      <a:pt x="573261" y="55140"/>
                      <a:pt x="578346" y="56294"/>
                      <a:pt x="582662" y="58601"/>
                    </a:cubicBezTo>
                    <a:cubicBezTo>
                      <a:pt x="586978" y="60908"/>
                      <a:pt x="590066" y="64095"/>
                      <a:pt x="591927" y="68163"/>
                    </a:cubicBezTo>
                    <a:cubicBezTo>
                      <a:pt x="593787" y="72231"/>
                      <a:pt x="594717" y="78134"/>
                      <a:pt x="594717" y="85873"/>
                    </a:cubicBezTo>
                    <a:lnTo>
                      <a:pt x="594717" y="135954"/>
                    </a:lnTo>
                    <a:lnTo>
                      <a:pt x="581323" y="135954"/>
                    </a:lnTo>
                    <a:lnTo>
                      <a:pt x="581323" y="85873"/>
                    </a:lnTo>
                    <a:cubicBezTo>
                      <a:pt x="581323" y="79176"/>
                      <a:pt x="579872" y="74302"/>
                      <a:pt x="576970" y="71251"/>
                    </a:cubicBezTo>
                    <a:cubicBezTo>
                      <a:pt x="574067" y="68200"/>
                      <a:pt x="569962" y="66675"/>
                      <a:pt x="564654" y="66675"/>
                    </a:cubicBezTo>
                    <a:cubicBezTo>
                      <a:pt x="560685" y="66675"/>
                      <a:pt x="556952" y="67704"/>
                      <a:pt x="553455" y="69763"/>
                    </a:cubicBezTo>
                    <a:cubicBezTo>
                      <a:pt x="549957" y="71822"/>
                      <a:pt x="547464" y="74612"/>
                      <a:pt x="545976" y="78134"/>
                    </a:cubicBezTo>
                    <a:cubicBezTo>
                      <a:pt x="544488" y="81657"/>
                      <a:pt x="543744" y="86518"/>
                      <a:pt x="543744" y="92720"/>
                    </a:cubicBezTo>
                    <a:lnTo>
                      <a:pt x="543744" y="135954"/>
                    </a:lnTo>
                    <a:lnTo>
                      <a:pt x="530349" y="135954"/>
                    </a:lnTo>
                    <a:lnTo>
                      <a:pt x="530349" y="26863"/>
                    </a:lnTo>
                    <a:close/>
                    <a:moveTo>
                      <a:pt x="92273" y="26863"/>
                    </a:moveTo>
                    <a:lnTo>
                      <a:pt x="105668" y="26863"/>
                    </a:lnTo>
                    <a:lnTo>
                      <a:pt x="105668" y="42267"/>
                    </a:lnTo>
                    <a:lnTo>
                      <a:pt x="92273" y="42267"/>
                    </a:lnTo>
                    <a:lnTo>
                      <a:pt x="92273" y="26863"/>
                    </a:lnTo>
                    <a:close/>
                    <a:moveTo>
                      <a:pt x="0" y="26863"/>
                    </a:moveTo>
                    <a:lnTo>
                      <a:pt x="86469" y="26863"/>
                    </a:lnTo>
                    <a:lnTo>
                      <a:pt x="86469" y="39737"/>
                    </a:lnTo>
                    <a:lnTo>
                      <a:pt x="50378" y="39737"/>
                    </a:lnTo>
                    <a:lnTo>
                      <a:pt x="50378" y="135954"/>
                    </a:lnTo>
                    <a:lnTo>
                      <a:pt x="35942" y="135954"/>
                    </a:lnTo>
                    <a:lnTo>
                      <a:pt x="35942" y="39737"/>
                    </a:lnTo>
                    <a:lnTo>
                      <a:pt x="0" y="39737"/>
                    </a:lnTo>
                    <a:lnTo>
                      <a:pt x="0" y="26863"/>
                    </a:lnTo>
                    <a:close/>
                    <a:moveTo>
                      <a:pt x="1106835" y="26268"/>
                    </a:moveTo>
                    <a:lnTo>
                      <a:pt x="1124397" y="26268"/>
                    </a:lnTo>
                    <a:lnTo>
                      <a:pt x="1108025" y="47104"/>
                    </a:lnTo>
                    <a:lnTo>
                      <a:pt x="1096938" y="47104"/>
                    </a:lnTo>
                    <a:lnTo>
                      <a:pt x="1106835" y="26268"/>
                    </a:lnTo>
                    <a:close/>
                    <a:moveTo>
                      <a:pt x="418133" y="26268"/>
                    </a:moveTo>
                    <a:lnTo>
                      <a:pt x="436066" y="26268"/>
                    </a:lnTo>
                    <a:lnTo>
                      <a:pt x="446112" y="47104"/>
                    </a:lnTo>
                    <a:lnTo>
                      <a:pt x="435322" y="47104"/>
                    </a:lnTo>
                    <a:lnTo>
                      <a:pt x="418133" y="26268"/>
                    </a:lnTo>
                    <a:close/>
                    <a:moveTo>
                      <a:pt x="154781" y="26268"/>
                    </a:moveTo>
                    <a:lnTo>
                      <a:pt x="169069" y="26268"/>
                    </a:lnTo>
                    <a:lnTo>
                      <a:pt x="185812" y="47104"/>
                    </a:lnTo>
                    <a:lnTo>
                      <a:pt x="170631" y="47104"/>
                    </a:lnTo>
                    <a:lnTo>
                      <a:pt x="162446" y="34453"/>
                    </a:lnTo>
                    <a:lnTo>
                      <a:pt x="154037" y="47104"/>
                    </a:lnTo>
                    <a:lnTo>
                      <a:pt x="138708" y="47104"/>
                    </a:lnTo>
                    <a:lnTo>
                      <a:pt x="154781" y="26268"/>
                    </a:lnTo>
                    <a:close/>
                    <a:moveTo>
                      <a:pt x="883965" y="20761"/>
                    </a:moveTo>
                    <a:cubicBezTo>
                      <a:pt x="890067" y="20811"/>
                      <a:pt x="895052" y="21803"/>
                      <a:pt x="898922" y="23738"/>
                    </a:cubicBezTo>
                    <a:cubicBezTo>
                      <a:pt x="903188" y="25821"/>
                      <a:pt x="905371" y="28723"/>
                      <a:pt x="905470" y="32444"/>
                    </a:cubicBezTo>
                    <a:cubicBezTo>
                      <a:pt x="905669" y="38596"/>
                      <a:pt x="901154" y="42242"/>
                      <a:pt x="891927" y="43383"/>
                    </a:cubicBezTo>
                    <a:lnTo>
                      <a:pt x="891927" y="47104"/>
                    </a:lnTo>
                    <a:lnTo>
                      <a:pt x="883593" y="47104"/>
                    </a:lnTo>
                    <a:lnTo>
                      <a:pt x="883593" y="38174"/>
                    </a:lnTo>
                    <a:cubicBezTo>
                      <a:pt x="886420" y="37876"/>
                      <a:pt x="888231" y="37604"/>
                      <a:pt x="889025" y="37355"/>
                    </a:cubicBezTo>
                    <a:cubicBezTo>
                      <a:pt x="891654" y="36463"/>
                      <a:pt x="892994" y="35073"/>
                      <a:pt x="893043" y="33188"/>
                    </a:cubicBezTo>
                    <a:cubicBezTo>
                      <a:pt x="893093" y="32047"/>
                      <a:pt x="892398" y="31080"/>
                      <a:pt x="890960" y="30286"/>
                    </a:cubicBezTo>
                    <a:cubicBezTo>
                      <a:pt x="888876" y="29145"/>
                      <a:pt x="885577" y="28575"/>
                      <a:pt x="881063" y="28575"/>
                    </a:cubicBezTo>
                    <a:cubicBezTo>
                      <a:pt x="879525" y="28575"/>
                      <a:pt x="877193" y="28674"/>
                      <a:pt x="874068" y="28872"/>
                    </a:cubicBezTo>
                    <a:lnTo>
                      <a:pt x="873249" y="21282"/>
                    </a:lnTo>
                    <a:cubicBezTo>
                      <a:pt x="875184" y="20885"/>
                      <a:pt x="878756" y="20712"/>
                      <a:pt x="883965" y="20761"/>
                    </a:cubicBezTo>
                    <a:close/>
                    <a:moveTo>
                      <a:pt x="164827" y="0"/>
                    </a:moveTo>
                    <a:lnTo>
                      <a:pt x="182761" y="0"/>
                    </a:lnTo>
                    <a:lnTo>
                      <a:pt x="165571" y="20836"/>
                    </a:lnTo>
                    <a:lnTo>
                      <a:pt x="154781" y="20836"/>
                    </a:lnTo>
                    <a:lnTo>
                      <a:pt x="16482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Hộp Văn bản 74">
                <a:extLst>
                  <a:ext uri="{FF2B5EF4-FFF2-40B4-BE49-F238E27FC236}">
                    <a16:creationId xmlns:a16="http://schemas.microsoft.com/office/drawing/2014/main" id="{27918824-BE59-1784-3C7A-DFEDC801BA7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-5400000">
                <a:off x="64115" y="4669"/>
                <a:ext cx="7774" cy="1412"/>
              </a:xfrm>
              <a:custGeom>
                <a:avLst/>
                <a:gdLst>
                  <a:gd name="T0" fmla="*/ 13841 w 777329"/>
                  <a:gd name="T1" fmla="*/ 23366 h 141163"/>
                  <a:gd name="T2" fmla="*/ 14808 w 777329"/>
                  <a:gd name="T3" fmla="*/ 0 h 141163"/>
                  <a:gd name="T4" fmla="*/ 153665 w 777329"/>
                  <a:gd name="T5" fmla="*/ 69428 h 141163"/>
                  <a:gd name="T6" fmla="*/ 112960 w 777329"/>
                  <a:gd name="T7" fmla="*/ 87883 h 141163"/>
                  <a:gd name="T8" fmla="*/ 151507 w 777329"/>
                  <a:gd name="T9" fmla="*/ 87734 h 141163"/>
                  <a:gd name="T10" fmla="*/ 151990 w 777329"/>
                  <a:gd name="T11" fmla="*/ 14436 h 141163"/>
                  <a:gd name="T12" fmla="*/ 123974 w 777329"/>
                  <a:gd name="T13" fmla="*/ 149 h 141163"/>
                  <a:gd name="T14" fmla="*/ 149646 w 777329"/>
                  <a:gd name="T15" fmla="*/ 149 h 141163"/>
                  <a:gd name="T16" fmla="*/ 154781 w 777329"/>
                  <a:gd name="T17" fmla="*/ 99343 h 141163"/>
                  <a:gd name="T18" fmla="*/ 98673 w 777329"/>
                  <a:gd name="T19" fmla="*/ 88255 h 141163"/>
                  <a:gd name="T20" fmla="*/ 129778 w 777329"/>
                  <a:gd name="T21" fmla="*/ 63550 h 141163"/>
                  <a:gd name="T22" fmla="*/ 134689 w 777329"/>
                  <a:gd name="T23" fmla="*/ 39365 h 141163"/>
                  <a:gd name="T24" fmla="*/ 106858 w 777329"/>
                  <a:gd name="T25" fmla="*/ 39030 h 141163"/>
                  <a:gd name="T26" fmla="*/ 162371 w 777329"/>
                  <a:gd name="T27" fmla="*/ 36649 h 141163"/>
                  <a:gd name="T28" fmla="*/ 168064 w 777329"/>
                  <a:gd name="T29" fmla="*/ 99603 h 141163"/>
                  <a:gd name="T30" fmla="*/ 239762 w 777329"/>
                  <a:gd name="T31" fmla="*/ 109091 h 141163"/>
                  <a:gd name="T32" fmla="*/ 223316 w 777329"/>
                  <a:gd name="T33" fmla="*/ 39886 h 141163"/>
                  <a:gd name="T34" fmla="*/ 188937 w 777329"/>
                  <a:gd name="T35" fmla="*/ 109091 h 141163"/>
                  <a:gd name="T36" fmla="*/ 226144 w 777329"/>
                  <a:gd name="T37" fmla="*/ 28277 h 141163"/>
                  <a:gd name="T38" fmla="*/ 253156 w 777329"/>
                  <a:gd name="T39" fmla="*/ 60499 h 141163"/>
                  <a:gd name="T40" fmla="*/ 280020 w 777329"/>
                  <a:gd name="T41" fmla="*/ 46620 h 141163"/>
                  <a:gd name="T42" fmla="*/ 310902 w 777329"/>
                  <a:gd name="T43" fmla="*/ 90897 h 141163"/>
                  <a:gd name="T44" fmla="*/ 325896 w 777329"/>
                  <a:gd name="T45" fmla="*/ 124532 h 141163"/>
                  <a:gd name="T46" fmla="*/ 262681 w 777329"/>
                  <a:gd name="T47" fmla="*/ 115639 h 141163"/>
                  <a:gd name="T48" fmla="*/ 308223 w 777329"/>
                  <a:gd name="T49" fmla="*/ 126355 h 141163"/>
                  <a:gd name="T50" fmla="*/ 268932 w 777329"/>
                  <a:gd name="T51" fmla="*/ 97334 h 141163"/>
                  <a:gd name="T52" fmla="*/ 294233 w 777329"/>
                  <a:gd name="T53" fmla="*/ 28277 h 141163"/>
                  <a:gd name="T54" fmla="*/ 411584 w 777329"/>
                  <a:gd name="T55" fmla="*/ 0 h 141163"/>
                  <a:gd name="T56" fmla="*/ 411584 w 777329"/>
                  <a:gd name="T57" fmla="*/ 0 h 141163"/>
                  <a:gd name="T58" fmla="*/ 490835 w 777329"/>
                  <a:gd name="T59" fmla="*/ 72033 h 141163"/>
                  <a:gd name="T60" fmla="*/ 453776 w 777329"/>
                  <a:gd name="T61" fmla="*/ 110877 h 141163"/>
                  <a:gd name="T62" fmla="*/ 426764 w 777329"/>
                  <a:gd name="T63" fmla="*/ 79028 h 141163"/>
                  <a:gd name="T64" fmla="*/ 440977 w 777329"/>
                  <a:gd name="T65" fmla="*/ 88032 h 141163"/>
                  <a:gd name="T66" fmla="*/ 477440 w 777329"/>
                  <a:gd name="T67" fmla="*/ 72405 h 141163"/>
                  <a:gd name="T68" fmla="*/ 504973 w 777329"/>
                  <a:gd name="T69" fmla="*/ 57522 h 141163"/>
                  <a:gd name="T70" fmla="*/ 514424 w 777329"/>
                  <a:gd name="T71" fmla="*/ 30063 h 141163"/>
                  <a:gd name="T72" fmla="*/ 555724 w 777329"/>
                  <a:gd name="T73" fmla="*/ 118021 h 141163"/>
                  <a:gd name="T74" fmla="*/ 563909 w 777329"/>
                  <a:gd name="T75" fmla="*/ 39365 h 141163"/>
                  <a:gd name="T76" fmla="*/ 563909 w 777329"/>
                  <a:gd name="T77" fmla="*/ 99864 h 141163"/>
                  <a:gd name="T78" fmla="*/ 617041 w 777329"/>
                  <a:gd name="T79" fmla="*/ 40407 h 141163"/>
                  <a:gd name="T80" fmla="*/ 583034 w 777329"/>
                  <a:gd name="T81" fmla="*/ 106040 h 141163"/>
                  <a:gd name="T82" fmla="*/ 539055 w 777329"/>
                  <a:gd name="T83" fmla="*/ 37058 h 141163"/>
                  <a:gd name="T84" fmla="*/ 607553 w 777329"/>
                  <a:gd name="T85" fmla="*/ 53355 h 141163"/>
                  <a:gd name="T86" fmla="*/ 617041 w 777329"/>
                  <a:gd name="T87" fmla="*/ 28129 h 141163"/>
                  <a:gd name="T88" fmla="*/ 687437 w 777329"/>
                  <a:gd name="T89" fmla="*/ 61020 h 141163"/>
                  <a:gd name="T90" fmla="*/ 656220 w 777329"/>
                  <a:gd name="T91" fmla="*/ 45318 h 141163"/>
                  <a:gd name="T92" fmla="*/ 636612 w 777329"/>
                  <a:gd name="T93" fmla="*/ 30063 h 141163"/>
                  <a:gd name="T94" fmla="*/ 686953 w 777329"/>
                  <a:gd name="T95" fmla="*/ 30845 h 141163"/>
                  <a:gd name="T96" fmla="*/ 764827 w 777329"/>
                  <a:gd name="T97" fmla="*/ 68610 h 141163"/>
                  <a:gd name="T98" fmla="*/ 721444 w 777329"/>
                  <a:gd name="T99" fmla="*/ 68163 h 141163"/>
                  <a:gd name="T100" fmla="*/ 764827 w 777329"/>
                  <a:gd name="T101" fmla="*/ 68610 h 141163"/>
                  <a:gd name="T102" fmla="*/ 761665 w 777329"/>
                  <a:gd name="T103" fmla="*/ 136699 h 141163"/>
                  <a:gd name="T104" fmla="*/ 723379 w 777329"/>
                  <a:gd name="T105" fmla="*/ 117574 h 141163"/>
                  <a:gd name="T106" fmla="*/ 762744 w 777329"/>
                  <a:gd name="T107" fmla="*/ 115937 h 141163"/>
                  <a:gd name="T108" fmla="*/ 707677 w 777329"/>
                  <a:gd name="T109" fmla="*/ 69131 h 141163"/>
                  <a:gd name="T110" fmla="*/ 764976 w 777329"/>
                  <a:gd name="T111" fmla="*/ 39588 h 141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77329" h="141163">
                    <a:moveTo>
                      <a:pt x="85948" y="0"/>
                    </a:moveTo>
                    <a:lnTo>
                      <a:pt x="85948" y="109091"/>
                    </a:lnTo>
                    <a:lnTo>
                      <a:pt x="71140" y="109091"/>
                    </a:lnTo>
                    <a:lnTo>
                      <a:pt x="13841" y="23366"/>
                    </a:lnTo>
                    <a:lnTo>
                      <a:pt x="13841" y="109091"/>
                    </a:lnTo>
                    <a:lnTo>
                      <a:pt x="0" y="109091"/>
                    </a:lnTo>
                    <a:lnTo>
                      <a:pt x="0" y="0"/>
                    </a:lnTo>
                    <a:lnTo>
                      <a:pt x="14808" y="0"/>
                    </a:lnTo>
                    <a:lnTo>
                      <a:pt x="72107" y="85651"/>
                    </a:lnTo>
                    <a:lnTo>
                      <a:pt x="72107" y="0"/>
                    </a:lnTo>
                    <a:lnTo>
                      <a:pt x="85948" y="0"/>
                    </a:lnTo>
                    <a:close/>
                    <a:moveTo>
                      <a:pt x="153665" y="69428"/>
                    </a:moveTo>
                    <a:cubicBezTo>
                      <a:pt x="148803" y="71413"/>
                      <a:pt x="141510" y="73099"/>
                      <a:pt x="131787" y="74488"/>
                    </a:cubicBezTo>
                    <a:cubicBezTo>
                      <a:pt x="126280" y="75282"/>
                      <a:pt x="122386" y="76175"/>
                      <a:pt x="120104" y="77167"/>
                    </a:cubicBezTo>
                    <a:cubicBezTo>
                      <a:pt x="117822" y="78160"/>
                      <a:pt x="116061" y="79611"/>
                      <a:pt x="114821" y="81521"/>
                    </a:cubicBezTo>
                    <a:cubicBezTo>
                      <a:pt x="113580" y="83431"/>
                      <a:pt x="112960" y="85551"/>
                      <a:pt x="112960" y="87883"/>
                    </a:cubicBezTo>
                    <a:cubicBezTo>
                      <a:pt x="112960" y="91455"/>
                      <a:pt x="114312" y="94431"/>
                      <a:pt x="117016" y="96813"/>
                    </a:cubicBezTo>
                    <a:cubicBezTo>
                      <a:pt x="119720" y="99194"/>
                      <a:pt x="123676" y="100385"/>
                      <a:pt x="128885" y="100385"/>
                    </a:cubicBezTo>
                    <a:cubicBezTo>
                      <a:pt x="134044" y="100385"/>
                      <a:pt x="138633" y="99256"/>
                      <a:pt x="142652" y="96999"/>
                    </a:cubicBezTo>
                    <a:cubicBezTo>
                      <a:pt x="146670" y="94741"/>
                      <a:pt x="149622" y="91653"/>
                      <a:pt x="151507" y="87734"/>
                    </a:cubicBezTo>
                    <a:cubicBezTo>
                      <a:pt x="152945" y="84708"/>
                      <a:pt x="153665" y="80243"/>
                      <a:pt x="153665" y="74340"/>
                    </a:cubicBezTo>
                    <a:lnTo>
                      <a:pt x="153665" y="69428"/>
                    </a:lnTo>
                    <a:close/>
                    <a:moveTo>
                      <a:pt x="158799" y="149"/>
                    </a:moveTo>
                    <a:cubicBezTo>
                      <a:pt x="158055" y="6350"/>
                      <a:pt x="155786" y="11112"/>
                      <a:pt x="151990" y="14436"/>
                    </a:cubicBezTo>
                    <a:cubicBezTo>
                      <a:pt x="148195" y="17760"/>
                      <a:pt x="143148" y="19422"/>
                      <a:pt x="136847" y="19422"/>
                    </a:cubicBezTo>
                    <a:cubicBezTo>
                      <a:pt x="130497" y="19422"/>
                      <a:pt x="125425" y="17773"/>
                      <a:pt x="121630" y="14473"/>
                    </a:cubicBezTo>
                    <a:cubicBezTo>
                      <a:pt x="117834" y="11174"/>
                      <a:pt x="115565" y="6400"/>
                      <a:pt x="114821" y="149"/>
                    </a:cubicBezTo>
                    <a:lnTo>
                      <a:pt x="123974" y="149"/>
                    </a:lnTo>
                    <a:cubicBezTo>
                      <a:pt x="124668" y="3522"/>
                      <a:pt x="126045" y="6040"/>
                      <a:pt x="128104" y="7702"/>
                    </a:cubicBezTo>
                    <a:cubicBezTo>
                      <a:pt x="130162" y="9364"/>
                      <a:pt x="132928" y="10195"/>
                      <a:pt x="136401" y="10195"/>
                    </a:cubicBezTo>
                    <a:cubicBezTo>
                      <a:pt x="140419" y="10195"/>
                      <a:pt x="143458" y="9389"/>
                      <a:pt x="145516" y="7776"/>
                    </a:cubicBezTo>
                    <a:cubicBezTo>
                      <a:pt x="147575" y="6164"/>
                      <a:pt x="148952" y="3621"/>
                      <a:pt x="149646" y="149"/>
                    </a:cubicBezTo>
                    <a:lnTo>
                      <a:pt x="158799" y="149"/>
                    </a:lnTo>
                    <a:close/>
                    <a:moveTo>
                      <a:pt x="171450" y="109091"/>
                    </a:moveTo>
                    <a:lnTo>
                      <a:pt x="157460" y="109091"/>
                    </a:lnTo>
                    <a:cubicBezTo>
                      <a:pt x="156071" y="106313"/>
                      <a:pt x="155178" y="103063"/>
                      <a:pt x="154781" y="99343"/>
                    </a:cubicBezTo>
                    <a:cubicBezTo>
                      <a:pt x="149820" y="103560"/>
                      <a:pt x="145045" y="106536"/>
                      <a:pt x="140456" y="108272"/>
                    </a:cubicBezTo>
                    <a:cubicBezTo>
                      <a:pt x="135867" y="110009"/>
                      <a:pt x="130944" y="110877"/>
                      <a:pt x="125685" y="110877"/>
                    </a:cubicBezTo>
                    <a:cubicBezTo>
                      <a:pt x="117003" y="110877"/>
                      <a:pt x="110331" y="108756"/>
                      <a:pt x="105668" y="104514"/>
                    </a:cubicBezTo>
                    <a:cubicBezTo>
                      <a:pt x="101004" y="100273"/>
                      <a:pt x="98673" y="94853"/>
                      <a:pt x="98673" y="88255"/>
                    </a:cubicBezTo>
                    <a:cubicBezTo>
                      <a:pt x="98673" y="84385"/>
                      <a:pt x="99553" y="80851"/>
                      <a:pt x="101314" y="77651"/>
                    </a:cubicBezTo>
                    <a:cubicBezTo>
                      <a:pt x="103076" y="74451"/>
                      <a:pt x="105382" y="71884"/>
                      <a:pt x="108235" y="69949"/>
                    </a:cubicBezTo>
                    <a:cubicBezTo>
                      <a:pt x="111088" y="68014"/>
                      <a:pt x="114300" y="66551"/>
                      <a:pt x="117872" y="65559"/>
                    </a:cubicBezTo>
                    <a:cubicBezTo>
                      <a:pt x="120501" y="64864"/>
                      <a:pt x="124470" y="64194"/>
                      <a:pt x="129778" y="63550"/>
                    </a:cubicBezTo>
                    <a:cubicBezTo>
                      <a:pt x="140593" y="62260"/>
                      <a:pt x="148555" y="60722"/>
                      <a:pt x="153665" y="58936"/>
                    </a:cubicBezTo>
                    <a:cubicBezTo>
                      <a:pt x="153714" y="57100"/>
                      <a:pt x="153739" y="55935"/>
                      <a:pt x="153739" y="55438"/>
                    </a:cubicBezTo>
                    <a:cubicBezTo>
                      <a:pt x="153739" y="49981"/>
                      <a:pt x="152474" y="46137"/>
                      <a:pt x="149944" y="43904"/>
                    </a:cubicBezTo>
                    <a:cubicBezTo>
                      <a:pt x="146521" y="40878"/>
                      <a:pt x="141436" y="39365"/>
                      <a:pt x="134689" y="39365"/>
                    </a:cubicBezTo>
                    <a:cubicBezTo>
                      <a:pt x="128389" y="39365"/>
                      <a:pt x="123738" y="40469"/>
                      <a:pt x="120737" y="42676"/>
                    </a:cubicBezTo>
                    <a:cubicBezTo>
                      <a:pt x="117735" y="44884"/>
                      <a:pt x="115515" y="48791"/>
                      <a:pt x="114076" y="54397"/>
                    </a:cubicBezTo>
                    <a:lnTo>
                      <a:pt x="100980" y="52611"/>
                    </a:lnTo>
                    <a:cubicBezTo>
                      <a:pt x="102170" y="47005"/>
                      <a:pt x="104130" y="42478"/>
                      <a:pt x="106858" y="39030"/>
                    </a:cubicBezTo>
                    <a:cubicBezTo>
                      <a:pt x="109587" y="35582"/>
                      <a:pt x="113531" y="32928"/>
                      <a:pt x="118690" y="31068"/>
                    </a:cubicBezTo>
                    <a:cubicBezTo>
                      <a:pt x="123850" y="29207"/>
                      <a:pt x="129827" y="28277"/>
                      <a:pt x="136624" y="28277"/>
                    </a:cubicBezTo>
                    <a:cubicBezTo>
                      <a:pt x="143371" y="28277"/>
                      <a:pt x="148853" y="29071"/>
                      <a:pt x="153069" y="30659"/>
                    </a:cubicBezTo>
                    <a:cubicBezTo>
                      <a:pt x="157286" y="32246"/>
                      <a:pt x="160387" y="34243"/>
                      <a:pt x="162371" y="36649"/>
                    </a:cubicBezTo>
                    <a:cubicBezTo>
                      <a:pt x="164356" y="39055"/>
                      <a:pt x="165745" y="42094"/>
                      <a:pt x="166538" y="45765"/>
                    </a:cubicBezTo>
                    <a:cubicBezTo>
                      <a:pt x="166985" y="48047"/>
                      <a:pt x="167208" y="52164"/>
                      <a:pt x="167208" y="58117"/>
                    </a:cubicBezTo>
                    <a:lnTo>
                      <a:pt x="167208" y="75977"/>
                    </a:lnTo>
                    <a:cubicBezTo>
                      <a:pt x="167208" y="88429"/>
                      <a:pt x="167493" y="96304"/>
                      <a:pt x="168064" y="99603"/>
                    </a:cubicBezTo>
                    <a:cubicBezTo>
                      <a:pt x="168634" y="102902"/>
                      <a:pt x="169763" y="106065"/>
                      <a:pt x="171450" y="109091"/>
                    </a:cubicBezTo>
                    <a:close/>
                    <a:moveTo>
                      <a:pt x="253156" y="60499"/>
                    </a:moveTo>
                    <a:lnTo>
                      <a:pt x="253156" y="109091"/>
                    </a:lnTo>
                    <a:lnTo>
                      <a:pt x="239762" y="109091"/>
                    </a:lnTo>
                    <a:lnTo>
                      <a:pt x="239762" y="61019"/>
                    </a:lnTo>
                    <a:cubicBezTo>
                      <a:pt x="239762" y="55562"/>
                      <a:pt x="239241" y="51482"/>
                      <a:pt x="238199" y="48778"/>
                    </a:cubicBezTo>
                    <a:cubicBezTo>
                      <a:pt x="237157" y="46075"/>
                      <a:pt x="235309" y="43917"/>
                      <a:pt x="232655" y="42304"/>
                    </a:cubicBezTo>
                    <a:cubicBezTo>
                      <a:pt x="230001" y="40692"/>
                      <a:pt x="226888" y="39886"/>
                      <a:pt x="223316" y="39886"/>
                    </a:cubicBezTo>
                    <a:cubicBezTo>
                      <a:pt x="217611" y="39886"/>
                      <a:pt x="212688" y="41697"/>
                      <a:pt x="208545" y="45318"/>
                    </a:cubicBezTo>
                    <a:cubicBezTo>
                      <a:pt x="204403" y="48940"/>
                      <a:pt x="202332" y="55810"/>
                      <a:pt x="202332" y="65931"/>
                    </a:cubicBezTo>
                    <a:lnTo>
                      <a:pt x="202332" y="109091"/>
                    </a:lnTo>
                    <a:lnTo>
                      <a:pt x="188937" y="109091"/>
                    </a:lnTo>
                    <a:lnTo>
                      <a:pt x="188937" y="30063"/>
                    </a:lnTo>
                    <a:lnTo>
                      <a:pt x="200992" y="30063"/>
                    </a:lnTo>
                    <a:lnTo>
                      <a:pt x="200992" y="41300"/>
                    </a:lnTo>
                    <a:cubicBezTo>
                      <a:pt x="206796" y="32618"/>
                      <a:pt x="215180" y="28277"/>
                      <a:pt x="226144" y="28277"/>
                    </a:cubicBezTo>
                    <a:cubicBezTo>
                      <a:pt x="230907" y="28277"/>
                      <a:pt x="235285" y="29133"/>
                      <a:pt x="239278" y="30845"/>
                    </a:cubicBezTo>
                    <a:cubicBezTo>
                      <a:pt x="243272" y="32556"/>
                      <a:pt x="246261" y="34801"/>
                      <a:pt x="248245" y="37579"/>
                    </a:cubicBezTo>
                    <a:cubicBezTo>
                      <a:pt x="250229" y="40357"/>
                      <a:pt x="251618" y="43656"/>
                      <a:pt x="252412" y="47476"/>
                    </a:cubicBezTo>
                    <a:cubicBezTo>
                      <a:pt x="252908" y="49957"/>
                      <a:pt x="253156" y="54297"/>
                      <a:pt x="253156" y="60499"/>
                    </a:cubicBezTo>
                    <a:close/>
                    <a:moveTo>
                      <a:pt x="317152" y="68610"/>
                    </a:moveTo>
                    <a:cubicBezTo>
                      <a:pt x="317152" y="58936"/>
                      <a:pt x="315007" y="51643"/>
                      <a:pt x="310716" y="46732"/>
                    </a:cubicBezTo>
                    <a:cubicBezTo>
                      <a:pt x="306424" y="41821"/>
                      <a:pt x="301253" y="39365"/>
                      <a:pt x="295200" y="39365"/>
                    </a:cubicBezTo>
                    <a:cubicBezTo>
                      <a:pt x="289247" y="39365"/>
                      <a:pt x="284187" y="41783"/>
                      <a:pt x="280020" y="46620"/>
                    </a:cubicBezTo>
                    <a:cubicBezTo>
                      <a:pt x="275853" y="51457"/>
                      <a:pt x="273769" y="58638"/>
                      <a:pt x="273769" y="68163"/>
                    </a:cubicBezTo>
                    <a:cubicBezTo>
                      <a:pt x="273769" y="78532"/>
                      <a:pt x="275828" y="86097"/>
                      <a:pt x="279945" y="90860"/>
                    </a:cubicBezTo>
                    <a:cubicBezTo>
                      <a:pt x="284063" y="95622"/>
                      <a:pt x="289222" y="98003"/>
                      <a:pt x="295424" y="98003"/>
                    </a:cubicBezTo>
                    <a:cubicBezTo>
                      <a:pt x="301575" y="98003"/>
                      <a:pt x="306734" y="95634"/>
                      <a:pt x="310902" y="90897"/>
                    </a:cubicBezTo>
                    <a:cubicBezTo>
                      <a:pt x="315069" y="86159"/>
                      <a:pt x="317152" y="78730"/>
                      <a:pt x="317152" y="68610"/>
                    </a:cubicBezTo>
                    <a:close/>
                    <a:moveTo>
                      <a:pt x="329654" y="30063"/>
                    </a:moveTo>
                    <a:lnTo>
                      <a:pt x="329654" y="98375"/>
                    </a:lnTo>
                    <a:cubicBezTo>
                      <a:pt x="329654" y="110679"/>
                      <a:pt x="328401" y="119397"/>
                      <a:pt x="325896" y="124532"/>
                    </a:cubicBezTo>
                    <a:cubicBezTo>
                      <a:pt x="323391" y="129667"/>
                      <a:pt x="319422" y="133722"/>
                      <a:pt x="313990" y="136699"/>
                    </a:cubicBezTo>
                    <a:cubicBezTo>
                      <a:pt x="308558" y="139675"/>
                      <a:pt x="301873" y="141163"/>
                      <a:pt x="293935" y="141163"/>
                    </a:cubicBezTo>
                    <a:cubicBezTo>
                      <a:pt x="284509" y="141163"/>
                      <a:pt x="276894" y="139043"/>
                      <a:pt x="271090" y="134801"/>
                    </a:cubicBezTo>
                    <a:cubicBezTo>
                      <a:pt x="265286" y="130559"/>
                      <a:pt x="262483" y="124172"/>
                      <a:pt x="262681" y="115639"/>
                    </a:cubicBezTo>
                    <a:lnTo>
                      <a:pt x="275704" y="117574"/>
                    </a:lnTo>
                    <a:cubicBezTo>
                      <a:pt x="276250" y="121593"/>
                      <a:pt x="277763" y="124519"/>
                      <a:pt x="280243" y="126355"/>
                    </a:cubicBezTo>
                    <a:cubicBezTo>
                      <a:pt x="283567" y="128835"/>
                      <a:pt x="288106" y="130076"/>
                      <a:pt x="293861" y="130076"/>
                    </a:cubicBezTo>
                    <a:cubicBezTo>
                      <a:pt x="300062" y="130076"/>
                      <a:pt x="304849" y="128836"/>
                      <a:pt x="308223" y="126355"/>
                    </a:cubicBezTo>
                    <a:cubicBezTo>
                      <a:pt x="311596" y="123875"/>
                      <a:pt x="313878" y="120402"/>
                      <a:pt x="315069" y="115937"/>
                    </a:cubicBezTo>
                    <a:cubicBezTo>
                      <a:pt x="315763" y="113209"/>
                      <a:pt x="316086" y="107479"/>
                      <a:pt x="316036" y="98747"/>
                    </a:cubicBezTo>
                    <a:cubicBezTo>
                      <a:pt x="310182" y="105643"/>
                      <a:pt x="302890" y="109091"/>
                      <a:pt x="294159" y="109091"/>
                    </a:cubicBezTo>
                    <a:cubicBezTo>
                      <a:pt x="283294" y="109091"/>
                      <a:pt x="274885" y="105172"/>
                      <a:pt x="268932" y="97334"/>
                    </a:cubicBezTo>
                    <a:cubicBezTo>
                      <a:pt x="262979" y="89495"/>
                      <a:pt x="260002" y="80094"/>
                      <a:pt x="260002" y="69131"/>
                    </a:cubicBezTo>
                    <a:cubicBezTo>
                      <a:pt x="260002" y="61590"/>
                      <a:pt x="261367" y="54632"/>
                      <a:pt x="264095" y="48257"/>
                    </a:cubicBezTo>
                    <a:cubicBezTo>
                      <a:pt x="266824" y="41883"/>
                      <a:pt x="270780" y="36959"/>
                      <a:pt x="275964" y="33486"/>
                    </a:cubicBezTo>
                    <a:cubicBezTo>
                      <a:pt x="281148" y="30014"/>
                      <a:pt x="287238" y="28277"/>
                      <a:pt x="294233" y="28277"/>
                    </a:cubicBezTo>
                    <a:cubicBezTo>
                      <a:pt x="303559" y="28277"/>
                      <a:pt x="311249" y="32048"/>
                      <a:pt x="317301" y="39588"/>
                    </a:cubicBezTo>
                    <a:lnTo>
                      <a:pt x="317301" y="30063"/>
                    </a:lnTo>
                    <a:lnTo>
                      <a:pt x="329654" y="30063"/>
                    </a:lnTo>
                    <a:close/>
                    <a:moveTo>
                      <a:pt x="411584" y="0"/>
                    </a:moveTo>
                    <a:lnTo>
                      <a:pt x="411584" y="109091"/>
                    </a:lnTo>
                    <a:lnTo>
                      <a:pt x="398189" y="109091"/>
                    </a:lnTo>
                    <a:lnTo>
                      <a:pt x="398189" y="0"/>
                    </a:lnTo>
                    <a:lnTo>
                      <a:pt x="411584" y="0"/>
                    </a:lnTo>
                    <a:close/>
                    <a:moveTo>
                      <a:pt x="514424" y="30063"/>
                    </a:moveTo>
                    <a:lnTo>
                      <a:pt x="514424" y="42342"/>
                    </a:lnTo>
                    <a:cubicBezTo>
                      <a:pt x="514424" y="50130"/>
                      <a:pt x="513531" y="55563"/>
                      <a:pt x="511745" y="58638"/>
                    </a:cubicBezTo>
                    <a:cubicBezTo>
                      <a:pt x="507181" y="66576"/>
                      <a:pt x="500211" y="71041"/>
                      <a:pt x="490835" y="72033"/>
                    </a:cubicBezTo>
                    <a:lnTo>
                      <a:pt x="490835" y="109091"/>
                    </a:lnTo>
                    <a:lnTo>
                      <a:pt x="478854" y="109091"/>
                    </a:lnTo>
                    <a:lnTo>
                      <a:pt x="478854" y="97482"/>
                    </a:lnTo>
                    <a:cubicBezTo>
                      <a:pt x="472702" y="106412"/>
                      <a:pt x="464343" y="110877"/>
                      <a:pt x="453776" y="110877"/>
                    </a:cubicBezTo>
                    <a:cubicBezTo>
                      <a:pt x="449163" y="110877"/>
                      <a:pt x="444834" y="109996"/>
                      <a:pt x="440791" y="108235"/>
                    </a:cubicBezTo>
                    <a:cubicBezTo>
                      <a:pt x="436748" y="106474"/>
                      <a:pt x="433734" y="104229"/>
                      <a:pt x="431750" y="101501"/>
                    </a:cubicBezTo>
                    <a:cubicBezTo>
                      <a:pt x="429766" y="98772"/>
                      <a:pt x="428376" y="95448"/>
                      <a:pt x="427583" y="91529"/>
                    </a:cubicBezTo>
                    <a:cubicBezTo>
                      <a:pt x="427037" y="88850"/>
                      <a:pt x="426764" y="84683"/>
                      <a:pt x="426764" y="79028"/>
                    </a:cubicBezTo>
                    <a:lnTo>
                      <a:pt x="426764" y="30063"/>
                    </a:lnTo>
                    <a:lnTo>
                      <a:pt x="440159" y="30063"/>
                    </a:lnTo>
                    <a:lnTo>
                      <a:pt x="440159" y="73893"/>
                    </a:lnTo>
                    <a:cubicBezTo>
                      <a:pt x="440159" y="80987"/>
                      <a:pt x="440432" y="85700"/>
                      <a:pt x="440977" y="88032"/>
                    </a:cubicBezTo>
                    <a:cubicBezTo>
                      <a:pt x="442714" y="95572"/>
                      <a:pt x="447873" y="99343"/>
                      <a:pt x="456455" y="99343"/>
                    </a:cubicBezTo>
                    <a:cubicBezTo>
                      <a:pt x="460573" y="99343"/>
                      <a:pt x="464380" y="98301"/>
                      <a:pt x="467878" y="96217"/>
                    </a:cubicBezTo>
                    <a:cubicBezTo>
                      <a:pt x="471375" y="94134"/>
                      <a:pt x="473843" y="91331"/>
                      <a:pt x="475282" y="87809"/>
                    </a:cubicBezTo>
                    <a:cubicBezTo>
                      <a:pt x="476721" y="84286"/>
                      <a:pt x="477440" y="79152"/>
                      <a:pt x="477440" y="72405"/>
                    </a:cubicBezTo>
                    <a:lnTo>
                      <a:pt x="477440" y="30063"/>
                    </a:lnTo>
                    <a:lnTo>
                      <a:pt x="490835" y="30063"/>
                    </a:lnTo>
                    <a:lnTo>
                      <a:pt x="490835" y="66377"/>
                    </a:lnTo>
                    <a:cubicBezTo>
                      <a:pt x="497135" y="65286"/>
                      <a:pt x="501848" y="62334"/>
                      <a:pt x="504973" y="57522"/>
                    </a:cubicBezTo>
                    <a:cubicBezTo>
                      <a:pt x="506362" y="55439"/>
                      <a:pt x="507057" y="51470"/>
                      <a:pt x="507057" y="45616"/>
                    </a:cubicBezTo>
                    <a:lnTo>
                      <a:pt x="500062" y="45616"/>
                    </a:lnTo>
                    <a:lnTo>
                      <a:pt x="500062" y="30063"/>
                    </a:lnTo>
                    <a:lnTo>
                      <a:pt x="514424" y="30063"/>
                    </a:lnTo>
                    <a:close/>
                    <a:moveTo>
                      <a:pt x="570979" y="118021"/>
                    </a:moveTo>
                    <a:lnTo>
                      <a:pt x="570979" y="133276"/>
                    </a:lnTo>
                    <a:lnTo>
                      <a:pt x="555724" y="133276"/>
                    </a:lnTo>
                    <a:lnTo>
                      <a:pt x="555724" y="118021"/>
                    </a:lnTo>
                    <a:lnTo>
                      <a:pt x="570979" y="118021"/>
                    </a:lnTo>
                    <a:close/>
                    <a:moveTo>
                      <a:pt x="587126" y="69131"/>
                    </a:moveTo>
                    <a:cubicBezTo>
                      <a:pt x="587126" y="59655"/>
                      <a:pt x="584894" y="52263"/>
                      <a:pt x="580429" y="46955"/>
                    </a:cubicBezTo>
                    <a:cubicBezTo>
                      <a:pt x="576262" y="41895"/>
                      <a:pt x="570755" y="39365"/>
                      <a:pt x="563909" y="39365"/>
                    </a:cubicBezTo>
                    <a:cubicBezTo>
                      <a:pt x="556914" y="39365"/>
                      <a:pt x="551358" y="41870"/>
                      <a:pt x="547241" y="46881"/>
                    </a:cubicBezTo>
                    <a:cubicBezTo>
                      <a:pt x="542825" y="52239"/>
                      <a:pt x="540618" y="59804"/>
                      <a:pt x="540618" y="69577"/>
                    </a:cubicBezTo>
                    <a:cubicBezTo>
                      <a:pt x="540618" y="79350"/>
                      <a:pt x="542825" y="86916"/>
                      <a:pt x="547241" y="92273"/>
                    </a:cubicBezTo>
                    <a:cubicBezTo>
                      <a:pt x="551408" y="97334"/>
                      <a:pt x="556964" y="99864"/>
                      <a:pt x="563909" y="99864"/>
                    </a:cubicBezTo>
                    <a:cubicBezTo>
                      <a:pt x="570855" y="99864"/>
                      <a:pt x="576386" y="97334"/>
                      <a:pt x="580504" y="92273"/>
                    </a:cubicBezTo>
                    <a:cubicBezTo>
                      <a:pt x="584919" y="86866"/>
                      <a:pt x="587126" y="79152"/>
                      <a:pt x="587126" y="69131"/>
                    </a:cubicBezTo>
                    <a:close/>
                    <a:moveTo>
                      <a:pt x="617041" y="28129"/>
                    </a:moveTo>
                    <a:lnTo>
                      <a:pt x="617041" y="40407"/>
                    </a:lnTo>
                    <a:cubicBezTo>
                      <a:pt x="617041" y="46558"/>
                      <a:pt x="616098" y="51271"/>
                      <a:pt x="614213" y="54546"/>
                    </a:cubicBezTo>
                    <a:cubicBezTo>
                      <a:pt x="611782" y="58812"/>
                      <a:pt x="607342" y="62731"/>
                      <a:pt x="600893" y="66303"/>
                    </a:cubicBezTo>
                    <a:cubicBezTo>
                      <a:pt x="600893" y="66997"/>
                      <a:pt x="600893" y="67717"/>
                      <a:pt x="600893" y="68461"/>
                    </a:cubicBezTo>
                    <a:cubicBezTo>
                      <a:pt x="600893" y="86916"/>
                      <a:pt x="594940" y="99442"/>
                      <a:pt x="583034" y="106040"/>
                    </a:cubicBezTo>
                    <a:cubicBezTo>
                      <a:pt x="577180" y="109265"/>
                      <a:pt x="570805" y="110877"/>
                      <a:pt x="563909" y="110877"/>
                    </a:cubicBezTo>
                    <a:cubicBezTo>
                      <a:pt x="552598" y="110877"/>
                      <a:pt x="543644" y="107330"/>
                      <a:pt x="537046" y="100236"/>
                    </a:cubicBezTo>
                    <a:cubicBezTo>
                      <a:pt x="530249" y="92894"/>
                      <a:pt x="526851" y="82674"/>
                      <a:pt x="526851" y="69577"/>
                    </a:cubicBezTo>
                    <a:cubicBezTo>
                      <a:pt x="526851" y="54942"/>
                      <a:pt x="530919" y="44103"/>
                      <a:pt x="539055" y="37058"/>
                    </a:cubicBezTo>
                    <a:cubicBezTo>
                      <a:pt x="545851" y="31204"/>
                      <a:pt x="554136" y="28277"/>
                      <a:pt x="563909" y="28277"/>
                    </a:cubicBezTo>
                    <a:cubicBezTo>
                      <a:pt x="574774" y="28277"/>
                      <a:pt x="583654" y="31824"/>
                      <a:pt x="590549" y="38919"/>
                    </a:cubicBezTo>
                    <a:cubicBezTo>
                      <a:pt x="595758" y="44326"/>
                      <a:pt x="599008" y="51296"/>
                      <a:pt x="600298" y="59829"/>
                    </a:cubicBezTo>
                    <a:cubicBezTo>
                      <a:pt x="603671" y="57745"/>
                      <a:pt x="606090" y="55587"/>
                      <a:pt x="607553" y="53355"/>
                    </a:cubicBezTo>
                    <a:cubicBezTo>
                      <a:pt x="609017" y="51122"/>
                      <a:pt x="609724" y="47898"/>
                      <a:pt x="609674" y="43681"/>
                    </a:cubicBezTo>
                    <a:lnTo>
                      <a:pt x="602679" y="43681"/>
                    </a:lnTo>
                    <a:lnTo>
                      <a:pt x="602679" y="28129"/>
                    </a:lnTo>
                    <a:lnTo>
                      <a:pt x="617041" y="28129"/>
                    </a:lnTo>
                    <a:close/>
                    <a:moveTo>
                      <a:pt x="700831" y="60499"/>
                    </a:moveTo>
                    <a:lnTo>
                      <a:pt x="700831" y="109091"/>
                    </a:lnTo>
                    <a:lnTo>
                      <a:pt x="687437" y="109091"/>
                    </a:lnTo>
                    <a:lnTo>
                      <a:pt x="687437" y="61020"/>
                    </a:lnTo>
                    <a:cubicBezTo>
                      <a:pt x="687437" y="55563"/>
                      <a:pt x="686916" y="51482"/>
                      <a:pt x="685874" y="48778"/>
                    </a:cubicBezTo>
                    <a:cubicBezTo>
                      <a:pt x="684832" y="46075"/>
                      <a:pt x="682984" y="43917"/>
                      <a:pt x="680330" y="42304"/>
                    </a:cubicBezTo>
                    <a:cubicBezTo>
                      <a:pt x="677676" y="40692"/>
                      <a:pt x="674563" y="39886"/>
                      <a:pt x="670991" y="39886"/>
                    </a:cubicBezTo>
                    <a:cubicBezTo>
                      <a:pt x="665286" y="39886"/>
                      <a:pt x="660362" y="41697"/>
                      <a:pt x="656220" y="45318"/>
                    </a:cubicBezTo>
                    <a:cubicBezTo>
                      <a:pt x="652077" y="48940"/>
                      <a:pt x="650006" y="55811"/>
                      <a:pt x="650006" y="65931"/>
                    </a:cubicBezTo>
                    <a:lnTo>
                      <a:pt x="650006" y="109091"/>
                    </a:lnTo>
                    <a:lnTo>
                      <a:pt x="636612" y="109091"/>
                    </a:lnTo>
                    <a:lnTo>
                      <a:pt x="636612" y="30063"/>
                    </a:lnTo>
                    <a:lnTo>
                      <a:pt x="648667" y="30063"/>
                    </a:lnTo>
                    <a:lnTo>
                      <a:pt x="648667" y="41300"/>
                    </a:lnTo>
                    <a:cubicBezTo>
                      <a:pt x="654471" y="32618"/>
                      <a:pt x="662855" y="28277"/>
                      <a:pt x="673819" y="28277"/>
                    </a:cubicBezTo>
                    <a:cubicBezTo>
                      <a:pt x="678581" y="28277"/>
                      <a:pt x="682959" y="29133"/>
                      <a:pt x="686953" y="30845"/>
                    </a:cubicBezTo>
                    <a:cubicBezTo>
                      <a:pt x="690946" y="32556"/>
                      <a:pt x="693935" y="34801"/>
                      <a:pt x="695920" y="37579"/>
                    </a:cubicBezTo>
                    <a:cubicBezTo>
                      <a:pt x="697904" y="40357"/>
                      <a:pt x="699293" y="43656"/>
                      <a:pt x="700087" y="47476"/>
                    </a:cubicBezTo>
                    <a:cubicBezTo>
                      <a:pt x="700583" y="49957"/>
                      <a:pt x="700831" y="54297"/>
                      <a:pt x="700831" y="60499"/>
                    </a:cubicBezTo>
                    <a:close/>
                    <a:moveTo>
                      <a:pt x="764827" y="68610"/>
                    </a:moveTo>
                    <a:cubicBezTo>
                      <a:pt x="764827" y="58936"/>
                      <a:pt x="762682" y="51643"/>
                      <a:pt x="758390" y="46732"/>
                    </a:cubicBezTo>
                    <a:cubicBezTo>
                      <a:pt x="754099" y="41821"/>
                      <a:pt x="748927" y="39365"/>
                      <a:pt x="742875" y="39365"/>
                    </a:cubicBezTo>
                    <a:cubicBezTo>
                      <a:pt x="736922" y="39365"/>
                      <a:pt x="731862" y="41784"/>
                      <a:pt x="727695" y="46620"/>
                    </a:cubicBezTo>
                    <a:cubicBezTo>
                      <a:pt x="723527" y="51457"/>
                      <a:pt x="721444" y="58638"/>
                      <a:pt x="721444" y="68163"/>
                    </a:cubicBezTo>
                    <a:cubicBezTo>
                      <a:pt x="721444" y="78532"/>
                      <a:pt x="723503" y="86097"/>
                      <a:pt x="727620" y="90860"/>
                    </a:cubicBezTo>
                    <a:cubicBezTo>
                      <a:pt x="731738" y="95622"/>
                      <a:pt x="736897" y="98003"/>
                      <a:pt x="743098" y="98003"/>
                    </a:cubicBezTo>
                    <a:cubicBezTo>
                      <a:pt x="749250" y="98003"/>
                      <a:pt x="754409" y="95634"/>
                      <a:pt x="758576" y="90897"/>
                    </a:cubicBezTo>
                    <a:cubicBezTo>
                      <a:pt x="762744" y="86159"/>
                      <a:pt x="764827" y="78730"/>
                      <a:pt x="764827" y="68610"/>
                    </a:cubicBezTo>
                    <a:close/>
                    <a:moveTo>
                      <a:pt x="777329" y="30063"/>
                    </a:moveTo>
                    <a:lnTo>
                      <a:pt x="777329" y="98375"/>
                    </a:lnTo>
                    <a:cubicBezTo>
                      <a:pt x="777329" y="110679"/>
                      <a:pt x="776076" y="119397"/>
                      <a:pt x="773571" y="124532"/>
                    </a:cubicBezTo>
                    <a:cubicBezTo>
                      <a:pt x="771066" y="129667"/>
                      <a:pt x="767097" y="133722"/>
                      <a:pt x="761665" y="136699"/>
                    </a:cubicBezTo>
                    <a:cubicBezTo>
                      <a:pt x="756232" y="139675"/>
                      <a:pt x="749548" y="141163"/>
                      <a:pt x="741610" y="141163"/>
                    </a:cubicBezTo>
                    <a:cubicBezTo>
                      <a:pt x="732184" y="141163"/>
                      <a:pt x="724569" y="139043"/>
                      <a:pt x="718765" y="134801"/>
                    </a:cubicBezTo>
                    <a:cubicBezTo>
                      <a:pt x="712961" y="130559"/>
                      <a:pt x="710158" y="124172"/>
                      <a:pt x="710356" y="115639"/>
                    </a:cubicBezTo>
                    <a:lnTo>
                      <a:pt x="723379" y="117574"/>
                    </a:lnTo>
                    <a:cubicBezTo>
                      <a:pt x="723924" y="121593"/>
                      <a:pt x="725437" y="124520"/>
                      <a:pt x="727918" y="126355"/>
                    </a:cubicBezTo>
                    <a:cubicBezTo>
                      <a:pt x="731242" y="128836"/>
                      <a:pt x="735781" y="130076"/>
                      <a:pt x="741536" y="130076"/>
                    </a:cubicBezTo>
                    <a:cubicBezTo>
                      <a:pt x="747737" y="130076"/>
                      <a:pt x="752524" y="128836"/>
                      <a:pt x="755898" y="126355"/>
                    </a:cubicBezTo>
                    <a:cubicBezTo>
                      <a:pt x="759271" y="123875"/>
                      <a:pt x="761553" y="120402"/>
                      <a:pt x="762744" y="115937"/>
                    </a:cubicBezTo>
                    <a:cubicBezTo>
                      <a:pt x="763438" y="113209"/>
                      <a:pt x="763761" y="107479"/>
                      <a:pt x="763711" y="98747"/>
                    </a:cubicBezTo>
                    <a:cubicBezTo>
                      <a:pt x="757857" y="105643"/>
                      <a:pt x="750565" y="109091"/>
                      <a:pt x="741833" y="109091"/>
                    </a:cubicBezTo>
                    <a:cubicBezTo>
                      <a:pt x="730969" y="109091"/>
                      <a:pt x="722560" y="105172"/>
                      <a:pt x="716607" y="97334"/>
                    </a:cubicBezTo>
                    <a:cubicBezTo>
                      <a:pt x="710654" y="89495"/>
                      <a:pt x="707677" y="80094"/>
                      <a:pt x="707677" y="69131"/>
                    </a:cubicBezTo>
                    <a:cubicBezTo>
                      <a:pt x="707677" y="61590"/>
                      <a:pt x="709041" y="54632"/>
                      <a:pt x="711770" y="48258"/>
                    </a:cubicBezTo>
                    <a:cubicBezTo>
                      <a:pt x="714499" y="41883"/>
                      <a:pt x="718455" y="36959"/>
                      <a:pt x="723639" y="33486"/>
                    </a:cubicBezTo>
                    <a:cubicBezTo>
                      <a:pt x="728823" y="30014"/>
                      <a:pt x="734913" y="28277"/>
                      <a:pt x="741908" y="28277"/>
                    </a:cubicBezTo>
                    <a:cubicBezTo>
                      <a:pt x="751234" y="28277"/>
                      <a:pt x="758924" y="32048"/>
                      <a:pt x="764976" y="39588"/>
                    </a:cubicBezTo>
                    <a:lnTo>
                      <a:pt x="764976" y="30063"/>
                    </a:lnTo>
                    <a:lnTo>
                      <a:pt x="777329" y="300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Đường nối Thẳng 9">
                <a:extLst>
                  <a:ext uri="{FF2B5EF4-FFF2-40B4-BE49-F238E27FC236}">
                    <a16:creationId xmlns:a16="http://schemas.microsoft.com/office/drawing/2014/main" id="{4B9DA592-8612-A625-43FE-17F7E5D04B6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86103" y="13841"/>
                <a:ext cx="6858" cy="0"/>
              </a:xfrm>
              <a:prstGeom prst="line">
                <a:avLst/>
              </a:prstGeom>
              <a:noFill/>
              <a:ln w="28575">
                <a:solidFill>
                  <a:srgbClr val="8DC09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Hình tự do: Hình 10">
                <a:extLst>
                  <a:ext uri="{FF2B5EF4-FFF2-40B4-BE49-F238E27FC236}">
                    <a16:creationId xmlns:a16="http://schemas.microsoft.com/office/drawing/2014/main" id="{E4A73DF7-9D0C-61DA-60CF-86D0E3D5C74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9540" flipH="1">
                <a:off x="76286" y="8612"/>
                <a:ext cx="10209" cy="4496"/>
              </a:xfrm>
              <a:custGeom>
                <a:avLst/>
                <a:gdLst>
                  <a:gd name="T0" fmla="*/ 0 w 1013460"/>
                  <a:gd name="T1" fmla="*/ 449579 h 993533"/>
                  <a:gd name="T2" fmla="*/ 115129 w 1013460"/>
                  <a:gd name="T3" fmla="*/ 411650 h 993533"/>
                  <a:gd name="T4" fmla="*/ 245608 w 1013460"/>
                  <a:gd name="T5" fmla="*/ 287519 h 993533"/>
                  <a:gd name="T6" fmla="*/ 322360 w 1013460"/>
                  <a:gd name="T7" fmla="*/ 156491 h 993533"/>
                  <a:gd name="T8" fmla="*/ 414463 w 1013460"/>
                  <a:gd name="T9" fmla="*/ 56497 h 993533"/>
                  <a:gd name="T10" fmla="*/ 521916 w 1013460"/>
                  <a:gd name="T11" fmla="*/ 4775 h 993533"/>
                  <a:gd name="T12" fmla="*/ 652395 w 1013460"/>
                  <a:gd name="T13" fmla="*/ 11671 h 993533"/>
                  <a:gd name="T14" fmla="*/ 759849 w 1013460"/>
                  <a:gd name="T15" fmla="*/ 87529 h 993533"/>
                  <a:gd name="T16" fmla="*/ 844276 w 1013460"/>
                  <a:gd name="T17" fmla="*/ 208213 h 993533"/>
                  <a:gd name="T18" fmla="*/ 898003 w 1013460"/>
                  <a:gd name="T19" fmla="*/ 256486 h 993533"/>
                  <a:gd name="T20" fmla="*/ 974756 w 1013460"/>
                  <a:gd name="T21" fmla="*/ 304759 h 993533"/>
                  <a:gd name="T22" fmla="*/ 1020807 w 1013460"/>
                  <a:gd name="T23" fmla="*/ 318552 h 993533"/>
                  <a:gd name="T24" fmla="*/ 1020807 w 1013460"/>
                  <a:gd name="T25" fmla="*/ 318552 h 99353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013460" h="993533">
                    <a:moveTo>
                      <a:pt x="0" y="993533"/>
                    </a:moveTo>
                    <a:cubicBezTo>
                      <a:pt x="36830" y="981468"/>
                      <a:pt x="73660" y="969403"/>
                      <a:pt x="114300" y="909713"/>
                    </a:cubicBezTo>
                    <a:cubicBezTo>
                      <a:pt x="154940" y="850023"/>
                      <a:pt x="209550" y="729373"/>
                      <a:pt x="243840" y="635393"/>
                    </a:cubicBezTo>
                    <a:cubicBezTo>
                      <a:pt x="278130" y="541413"/>
                      <a:pt x="292100" y="430923"/>
                      <a:pt x="320040" y="345833"/>
                    </a:cubicBezTo>
                    <a:cubicBezTo>
                      <a:pt x="347980" y="260743"/>
                      <a:pt x="378460" y="180733"/>
                      <a:pt x="411480" y="124853"/>
                    </a:cubicBezTo>
                    <a:cubicBezTo>
                      <a:pt x="444500" y="68973"/>
                      <a:pt x="478790" y="27063"/>
                      <a:pt x="518160" y="10553"/>
                    </a:cubicBezTo>
                    <a:cubicBezTo>
                      <a:pt x="557530" y="-5957"/>
                      <a:pt x="608330" y="-4687"/>
                      <a:pt x="647700" y="25793"/>
                    </a:cubicBezTo>
                    <a:cubicBezTo>
                      <a:pt x="687070" y="56273"/>
                      <a:pt x="722630" y="121043"/>
                      <a:pt x="754380" y="193433"/>
                    </a:cubicBezTo>
                    <a:cubicBezTo>
                      <a:pt x="786130" y="265823"/>
                      <a:pt x="815340" y="397903"/>
                      <a:pt x="838200" y="460133"/>
                    </a:cubicBezTo>
                    <a:cubicBezTo>
                      <a:pt x="861060" y="522363"/>
                      <a:pt x="869950" y="531253"/>
                      <a:pt x="891540" y="566813"/>
                    </a:cubicBezTo>
                    <a:cubicBezTo>
                      <a:pt x="913130" y="602373"/>
                      <a:pt x="947420" y="650633"/>
                      <a:pt x="967740" y="673493"/>
                    </a:cubicBezTo>
                    <a:cubicBezTo>
                      <a:pt x="988060" y="696353"/>
                      <a:pt x="1013460" y="703973"/>
                      <a:pt x="1013460" y="703973"/>
                    </a:cubicBezTo>
                    <a:lnTo>
                      <a:pt x="1013460" y="703973"/>
                    </a:lnTo>
                  </a:path>
                </a:pathLst>
              </a:custGeom>
              <a:noFill/>
              <a:ln w="28575">
                <a:solidFill>
                  <a:srgbClr val="8DC09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Đường nối Thẳng 11">
                <a:extLst>
                  <a:ext uri="{FF2B5EF4-FFF2-40B4-BE49-F238E27FC236}">
                    <a16:creationId xmlns:a16="http://schemas.microsoft.com/office/drawing/2014/main" id="{679EEBF0-EDF4-F90E-6568-0CFD0F04767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69176" y="11009"/>
                <a:ext cx="6858" cy="0"/>
              </a:xfrm>
              <a:prstGeom prst="line">
                <a:avLst/>
              </a:prstGeom>
              <a:noFill/>
              <a:ln w="28575">
                <a:solidFill>
                  <a:srgbClr val="8DC09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Hình tự do: Hình 12">
                <a:extLst>
                  <a:ext uri="{FF2B5EF4-FFF2-40B4-BE49-F238E27FC236}">
                    <a16:creationId xmlns:a16="http://schemas.microsoft.com/office/drawing/2014/main" id="{2AE005C8-DC06-B6EA-7AFA-7787B1DAD39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75994" y="3893"/>
                <a:ext cx="10134" cy="9935"/>
              </a:xfrm>
              <a:custGeom>
                <a:avLst/>
                <a:gdLst>
                  <a:gd name="T0" fmla="*/ 0 w 1013460"/>
                  <a:gd name="T1" fmla="*/ 993533 h 993533"/>
                  <a:gd name="T2" fmla="*/ 114300 w 1013460"/>
                  <a:gd name="T3" fmla="*/ 909713 h 993533"/>
                  <a:gd name="T4" fmla="*/ 243840 w 1013460"/>
                  <a:gd name="T5" fmla="*/ 635393 h 993533"/>
                  <a:gd name="T6" fmla="*/ 320040 w 1013460"/>
                  <a:gd name="T7" fmla="*/ 345833 h 993533"/>
                  <a:gd name="T8" fmla="*/ 411480 w 1013460"/>
                  <a:gd name="T9" fmla="*/ 124853 h 993533"/>
                  <a:gd name="T10" fmla="*/ 518160 w 1013460"/>
                  <a:gd name="T11" fmla="*/ 10553 h 993533"/>
                  <a:gd name="T12" fmla="*/ 647700 w 1013460"/>
                  <a:gd name="T13" fmla="*/ 25793 h 993533"/>
                  <a:gd name="T14" fmla="*/ 754380 w 1013460"/>
                  <a:gd name="T15" fmla="*/ 193433 h 993533"/>
                  <a:gd name="T16" fmla="*/ 838200 w 1013460"/>
                  <a:gd name="T17" fmla="*/ 460133 h 993533"/>
                  <a:gd name="T18" fmla="*/ 891540 w 1013460"/>
                  <a:gd name="T19" fmla="*/ 566813 h 993533"/>
                  <a:gd name="T20" fmla="*/ 967740 w 1013460"/>
                  <a:gd name="T21" fmla="*/ 673493 h 993533"/>
                  <a:gd name="T22" fmla="*/ 1013460 w 1013460"/>
                  <a:gd name="T23" fmla="*/ 703973 h 993533"/>
                  <a:gd name="T24" fmla="*/ 1013460 w 1013460"/>
                  <a:gd name="T25" fmla="*/ 703973 h 99353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013460" h="993533">
                    <a:moveTo>
                      <a:pt x="0" y="993533"/>
                    </a:moveTo>
                    <a:cubicBezTo>
                      <a:pt x="36830" y="981468"/>
                      <a:pt x="73660" y="969403"/>
                      <a:pt x="114300" y="909713"/>
                    </a:cubicBezTo>
                    <a:cubicBezTo>
                      <a:pt x="154940" y="850023"/>
                      <a:pt x="209550" y="729373"/>
                      <a:pt x="243840" y="635393"/>
                    </a:cubicBezTo>
                    <a:cubicBezTo>
                      <a:pt x="278130" y="541413"/>
                      <a:pt x="292100" y="430923"/>
                      <a:pt x="320040" y="345833"/>
                    </a:cubicBezTo>
                    <a:cubicBezTo>
                      <a:pt x="347980" y="260743"/>
                      <a:pt x="378460" y="180733"/>
                      <a:pt x="411480" y="124853"/>
                    </a:cubicBezTo>
                    <a:cubicBezTo>
                      <a:pt x="444500" y="68973"/>
                      <a:pt x="478790" y="27063"/>
                      <a:pt x="518160" y="10553"/>
                    </a:cubicBezTo>
                    <a:cubicBezTo>
                      <a:pt x="557530" y="-5957"/>
                      <a:pt x="608330" y="-4687"/>
                      <a:pt x="647700" y="25793"/>
                    </a:cubicBezTo>
                    <a:cubicBezTo>
                      <a:pt x="687070" y="56273"/>
                      <a:pt x="722630" y="121043"/>
                      <a:pt x="754380" y="193433"/>
                    </a:cubicBezTo>
                    <a:cubicBezTo>
                      <a:pt x="786130" y="265823"/>
                      <a:pt x="815340" y="397903"/>
                      <a:pt x="838200" y="460133"/>
                    </a:cubicBezTo>
                    <a:cubicBezTo>
                      <a:pt x="861060" y="522363"/>
                      <a:pt x="869950" y="531253"/>
                      <a:pt x="891540" y="566813"/>
                    </a:cubicBezTo>
                    <a:cubicBezTo>
                      <a:pt x="913130" y="602373"/>
                      <a:pt x="947420" y="650633"/>
                      <a:pt x="967740" y="673493"/>
                    </a:cubicBezTo>
                    <a:cubicBezTo>
                      <a:pt x="988060" y="696353"/>
                      <a:pt x="1013460" y="703973"/>
                      <a:pt x="1013460" y="703973"/>
                    </a:cubicBezTo>
                    <a:lnTo>
                      <a:pt x="1013460" y="703973"/>
                    </a:lnTo>
                  </a:path>
                </a:pathLst>
              </a:custGeom>
              <a:noFill/>
              <a:ln w="28575">
                <a:solidFill>
                  <a:srgbClr val="9FB4CA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Đường nối Thẳng 13">
                <a:extLst>
                  <a:ext uri="{FF2B5EF4-FFF2-40B4-BE49-F238E27FC236}">
                    <a16:creationId xmlns:a16="http://schemas.microsoft.com/office/drawing/2014/main" id="{29626C63-31E0-C458-3D4E-0FE329C578C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69176" y="11009"/>
                <a:ext cx="6858" cy="0"/>
              </a:xfrm>
              <a:prstGeom prst="line">
                <a:avLst/>
              </a:prstGeom>
              <a:noFill/>
              <a:ln w="28575">
                <a:solidFill>
                  <a:srgbClr val="8DC09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6" name="Rectangle 60">
            <a:extLst>
              <a:ext uri="{FF2B5EF4-FFF2-40B4-BE49-F238E27FC236}">
                <a16:creationId xmlns:a16="http://schemas.microsoft.com/office/drawing/2014/main" id="{CAD7FB07-34C3-6A4D-861E-5D328AC51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369" y="4325416"/>
            <a:ext cx="13980747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028700" algn="l"/>
                <a:tab pos="2971800" algn="l"/>
                <a:tab pos="5143500" algn="l"/>
              </a:tabLst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(a)	                              (b)	                                               (c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7D70475-5299-05DA-7356-55191DB37A88}"/>
              </a:ext>
            </a:extLst>
          </p:cNvPr>
          <p:cNvSpPr txBox="1"/>
          <p:nvPr/>
        </p:nvSpPr>
        <p:spPr>
          <a:xfrm>
            <a:off x="1201597" y="4765161"/>
            <a:ext cx="10266760" cy="14797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028700" algn="l"/>
                <a:tab pos="2971800" algn="l"/>
                <a:tab pos="5143500" algn="l"/>
              </a:tabLst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>
              <a:lnSpc>
                <a:spcPct val="115000"/>
              </a:lnSpc>
              <a:tabLst>
                <a:tab pos="1028700" algn="l"/>
                <a:tab pos="2971800" algn="l"/>
                <a:tab pos="5143500" algn="l"/>
              </a:tabLst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ở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022628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7" grpId="0"/>
      <p:bldP spid="66" grpId="0"/>
      <p:bldP spid="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6">
            <a:extLst>
              <a:ext uri="{FF2B5EF4-FFF2-40B4-BE49-F238E27FC236}">
                <a16:creationId xmlns:a16="http://schemas.microsoft.com/office/drawing/2014/main" id="{424639AD-C323-9195-3C70-54DAD3254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2250" y="444373"/>
            <a:ext cx="987899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297180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028700" algn="l"/>
                <a:tab pos="2971800" algn="l"/>
                <a:tab pos="5143500" algn="l"/>
              </a:tabLst>
            </a:pPr>
            <a:r>
              <a:rPr kumimoji="0" lang="en-US" altLang="en-US" sz="20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kumimoji="0" lang="en-US" altLang="en-US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028700" algn="l"/>
                <a:tab pos="2971800" algn="l"/>
                <a:tab pos="5143500" algn="l"/>
              </a:tabLst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028700" algn="l"/>
                <a:tab pos="2971800" algn="l"/>
                <a:tab pos="5143500" algn="l"/>
              </a:tabLst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" name="Nhóm 18">
            <a:extLst>
              <a:ext uri="{FF2B5EF4-FFF2-40B4-BE49-F238E27FC236}">
                <a16:creationId xmlns:a16="http://schemas.microsoft.com/office/drawing/2014/main" id="{EB59BE30-A125-F0BA-D770-8307D92A135C}"/>
              </a:ext>
            </a:extLst>
          </p:cNvPr>
          <p:cNvGrpSpPr>
            <a:grpSpLocks/>
          </p:cNvGrpSpPr>
          <p:nvPr/>
        </p:nvGrpSpPr>
        <p:grpSpPr bwMode="auto">
          <a:xfrm>
            <a:off x="2129049" y="1494430"/>
            <a:ext cx="8925637" cy="2460002"/>
            <a:chOff x="0" y="0"/>
            <a:chExt cx="59436" cy="12541"/>
          </a:xfrm>
        </p:grpSpPr>
        <p:sp>
          <p:nvSpPr>
            <p:cNvPr id="7" name="Đường kết nối Mũi tên Thẳng 29">
              <a:extLst>
                <a:ext uri="{FF2B5EF4-FFF2-40B4-BE49-F238E27FC236}">
                  <a16:creationId xmlns:a16="http://schemas.microsoft.com/office/drawing/2014/main" id="{1997F039-1676-86CB-83A3-AB498B675C0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156" y="0"/>
              <a:ext cx="0" cy="11367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Đường kết nối Mũi tên Thẳng 30">
              <a:extLst>
                <a:ext uri="{FF2B5EF4-FFF2-40B4-BE49-F238E27FC236}">
                  <a16:creationId xmlns:a16="http://schemas.microsoft.com/office/drawing/2014/main" id="{129DDAD5-C663-8EB1-E92A-AB5564180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6" y="11367"/>
              <a:ext cx="16877" cy="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Hộp Văn bản 56">
              <a:extLst>
                <a:ext uri="{FF2B5EF4-FFF2-40B4-BE49-F238E27FC236}">
                  <a16:creationId xmlns:a16="http://schemas.microsoft.com/office/drawing/2014/main" id="{FFFD1E50-81DC-05DD-1DD6-F5018BE84DA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676" y="11508"/>
              <a:ext cx="8113" cy="1033"/>
            </a:xfrm>
            <a:custGeom>
              <a:avLst/>
              <a:gdLst>
                <a:gd name="T0" fmla="*/ 868003 w 1318766"/>
                <a:gd name="T1" fmla="*/ 123676 h 168027"/>
                <a:gd name="T2" fmla="*/ 1284312 w 1318766"/>
                <a:gd name="T3" fmla="*/ 66228 h 168027"/>
                <a:gd name="T4" fmla="*/ 1306265 w 1318766"/>
                <a:gd name="T5" fmla="*/ 95473 h 168027"/>
                <a:gd name="T6" fmla="*/ 184547 w 1318766"/>
                <a:gd name="T7" fmla="*/ 88850 h 168027"/>
                <a:gd name="T8" fmla="*/ 710580 w 1318766"/>
                <a:gd name="T9" fmla="*/ 119434 h 168027"/>
                <a:gd name="T10" fmla="*/ 1072976 w 1318766"/>
                <a:gd name="T11" fmla="*/ 56926 h 168027"/>
                <a:gd name="T12" fmla="*/ 1121494 w 1318766"/>
                <a:gd name="T13" fmla="*/ 114672 h 168027"/>
                <a:gd name="T14" fmla="*/ 1153269 w 1318766"/>
                <a:gd name="T15" fmla="*/ 72479 h 168027"/>
                <a:gd name="T16" fmla="*/ 1137047 w 1318766"/>
                <a:gd name="T17" fmla="*/ 98896 h 168027"/>
                <a:gd name="T18" fmla="*/ 1077962 w 1318766"/>
                <a:gd name="T19" fmla="*/ 128364 h 168027"/>
                <a:gd name="T20" fmla="*/ 443657 w 1318766"/>
                <a:gd name="T21" fmla="*/ 135954 h 168027"/>
                <a:gd name="T22" fmla="*/ 92273 w 1318766"/>
                <a:gd name="T23" fmla="*/ 135954 h 168027"/>
                <a:gd name="T24" fmla="*/ 1318766 w 1318766"/>
                <a:gd name="T25" fmla="*/ 125239 h 168027"/>
                <a:gd name="T26" fmla="*/ 1264816 w 1318766"/>
                <a:gd name="T27" fmla="*/ 144437 h 168027"/>
                <a:gd name="T28" fmla="*/ 1283271 w 1318766"/>
                <a:gd name="T29" fmla="*/ 135954 h 168027"/>
                <a:gd name="T30" fmla="*/ 1215256 w 1318766"/>
                <a:gd name="T31" fmla="*/ 55140 h 168027"/>
                <a:gd name="T32" fmla="*/ 1228874 w 1318766"/>
                <a:gd name="T33" fmla="*/ 135954 h 168027"/>
                <a:gd name="T34" fmla="*/ 1191444 w 1318766"/>
                <a:gd name="T35" fmla="*/ 92794 h 168027"/>
                <a:gd name="T36" fmla="*/ 1215256 w 1318766"/>
                <a:gd name="T37" fmla="*/ 55140 h 168027"/>
                <a:gd name="T38" fmla="*/ 1004143 w 1318766"/>
                <a:gd name="T39" fmla="*/ 135954 h 168027"/>
                <a:gd name="T40" fmla="*/ 959532 w 1318766"/>
                <a:gd name="T41" fmla="*/ 72181 h 168027"/>
                <a:gd name="T42" fmla="*/ 951979 w 1318766"/>
                <a:gd name="T43" fmla="*/ 68163 h 168027"/>
                <a:gd name="T44" fmla="*/ 918195 w 1318766"/>
                <a:gd name="T45" fmla="*/ 84981 h 168027"/>
                <a:gd name="T46" fmla="*/ 891443 w 1318766"/>
                <a:gd name="T47" fmla="*/ 135136 h 168027"/>
                <a:gd name="T48" fmla="*/ 868859 w 1318766"/>
                <a:gd name="T49" fmla="*/ 92422 h 168027"/>
                <a:gd name="T50" fmla="*/ 871724 w 1318766"/>
                <a:gd name="T51" fmla="*/ 69540 h 168027"/>
                <a:gd name="T52" fmla="*/ 727397 w 1318766"/>
                <a:gd name="T53" fmla="*/ 55140 h 168027"/>
                <a:gd name="T54" fmla="*/ 726430 w 1318766"/>
                <a:gd name="T55" fmla="*/ 137740 h 168027"/>
                <a:gd name="T56" fmla="*/ 704478 w 1318766"/>
                <a:gd name="T57" fmla="*/ 56926 h 168027"/>
                <a:gd name="T58" fmla="*/ 513457 w 1318766"/>
                <a:gd name="T59" fmla="*/ 64442 h 168027"/>
                <a:gd name="T60" fmla="*/ 503411 w 1318766"/>
                <a:gd name="T61" fmla="*/ 75642 h 168027"/>
                <a:gd name="T62" fmla="*/ 454149 w 1318766"/>
                <a:gd name="T63" fmla="*/ 135954 h 168027"/>
                <a:gd name="T64" fmla="*/ 420737 w 1318766"/>
                <a:gd name="T65" fmla="*/ 59456 h 168027"/>
                <a:gd name="T66" fmla="*/ 391195 w 1318766"/>
                <a:gd name="T67" fmla="*/ 135954 h 168027"/>
                <a:gd name="T68" fmla="*/ 406970 w 1318766"/>
                <a:gd name="T69" fmla="*/ 55140 h 168027"/>
                <a:gd name="T70" fmla="*/ 280243 w 1318766"/>
                <a:gd name="T71" fmla="*/ 135954 h 168027"/>
                <a:gd name="T72" fmla="*/ 235632 w 1318766"/>
                <a:gd name="T73" fmla="*/ 72181 h 168027"/>
                <a:gd name="T74" fmla="*/ 228079 w 1318766"/>
                <a:gd name="T75" fmla="*/ 68163 h 168027"/>
                <a:gd name="T76" fmla="*/ 139675 w 1318766"/>
                <a:gd name="T77" fmla="*/ 99863 h 168027"/>
                <a:gd name="T78" fmla="*/ 186110 w 1318766"/>
                <a:gd name="T79" fmla="*/ 131043 h 168027"/>
                <a:gd name="T80" fmla="*/ 355625 w 1318766"/>
                <a:gd name="T81" fmla="*/ 29319 h 168027"/>
                <a:gd name="T82" fmla="*/ 356332 w 1318766"/>
                <a:gd name="T83" fmla="*/ 120922 h 168027"/>
                <a:gd name="T84" fmla="*/ 349597 w 1318766"/>
                <a:gd name="T85" fmla="*/ 134689 h 168027"/>
                <a:gd name="T86" fmla="*/ 342305 w 1318766"/>
                <a:gd name="T87" fmla="*/ 56926 h 168027"/>
                <a:gd name="T88" fmla="*/ 815057 w 1318766"/>
                <a:gd name="T89" fmla="*/ 55140 h 168027"/>
                <a:gd name="T90" fmla="*/ 828973 w 1318766"/>
                <a:gd name="T91" fmla="*/ 85873 h 168027"/>
                <a:gd name="T92" fmla="*/ 791394 w 1318766"/>
                <a:gd name="T93" fmla="*/ 135954 h 168027"/>
                <a:gd name="T94" fmla="*/ 567407 w 1318766"/>
                <a:gd name="T95" fmla="*/ 55140 h 168027"/>
                <a:gd name="T96" fmla="*/ 581323 w 1318766"/>
                <a:gd name="T97" fmla="*/ 85873 h 168027"/>
                <a:gd name="T98" fmla="*/ 543744 w 1318766"/>
                <a:gd name="T99" fmla="*/ 135954 h 168027"/>
                <a:gd name="T100" fmla="*/ 92273 w 1318766"/>
                <a:gd name="T101" fmla="*/ 42267 h 168027"/>
                <a:gd name="T102" fmla="*/ 50378 w 1318766"/>
                <a:gd name="T103" fmla="*/ 135954 h 168027"/>
                <a:gd name="T104" fmla="*/ 1124397 w 1318766"/>
                <a:gd name="T105" fmla="*/ 26268 h 168027"/>
                <a:gd name="T106" fmla="*/ 446112 w 1318766"/>
                <a:gd name="T107" fmla="*/ 47104 h 168027"/>
                <a:gd name="T108" fmla="*/ 170631 w 1318766"/>
                <a:gd name="T109" fmla="*/ 47104 h 168027"/>
                <a:gd name="T110" fmla="*/ 898922 w 1318766"/>
                <a:gd name="T111" fmla="*/ 23738 h 168027"/>
                <a:gd name="T112" fmla="*/ 889025 w 1318766"/>
                <a:gd name="T113" fmla="*/ 37355 h 168027"/>
                <a:gd name="T114" fmla="*/ 883965 w 1318766"/>
                <a:gd name="T115" fmla="*/ 20761 h 1680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318766" h="168027">
                  <a:moveTo>
                    <a:pt x="904652" y="96291"/>
                  </a:moveTo>
                  <a:cubicBezTo>
                    <a:pt x="899790" y="98276"/>
                    <a:pt x="892498" y="99963"/>
                    <a:pt x="882774" y="101352"/>
                  </a:cubicBezTo>
                  <a:cubicBezTo>
                    <a:pt x="877267" y="102145"/>
                    <a:pt x="873373" y="103038"/>
                    <a:pt x="871091" y="104030"/>
                  </a:cubicBezTo>
                  <a:cubicBezTo>
                    <a:pt x="868809" y="105023"/>
                    <a:pt x="867048" y="106474"/>
                    <a:pt x="865808" y="108384"/>
                  </a:cubicBezTo>
                  <a:cubicBezTo>
                    <a:pt x="864567" y="110294"/>
                    <a:pt x="863947" y="112414"/>
                    <a:pt x="863947" y="114746"/>
                  </a:cubicBezTo>
                  <a:cubicBezTo>
                    <a:pt x="863947" y="118318"/>
                    <a:pt x="865299" y="121295"/>
                    <a:pt x="868003" y="123676"/>
                  </a:cubicBezTo>
                  <a:cubicBezTo>
                    <a:pt x="870707" y="126057"/>
                    <a:pt x="874663" y="127248"/>
                    <a:pt x="879872" y="127248"/>
                  </a:cubicBezTo>
                  <a:cubicBezTo>
                    <a:pt x="885031" y="127248"/>
                    <a:pt x="889620" y="126119"/>
                    <a:pt x="893638" y="123862"/>
                  </a:cubicBezTo>
                  <a:cubicBezTo>
                    <a:pt x="897657" y="121605"/>
                    <a:pt x="900609" y="118516"/>
                    <a:pt x="902494" y="114597"/>
                  </a:cubicBezTo>
                  <a:cubicBezTo>
                    <a:pt x="903932" y="111571"/>
                    <a:pt x="904652" y="107106"/>
                    <a:pt x="904652" y="101203"/>
                  </a:cubicBezTo>
                  <a:lnTo>
                    <a:pt x="904652" y="96291"/>
                  </a:lnTo>
                  <a:close/>
                  <a:moveTo>
                    <a:pt x="1284312" y="66228"/>
                  </a:moveTo>
                  <a:cubicBezTo>
                    <a:pt x="1278359" y="66228"/>
                    <a:pt x="1273299" y="68647"/>
                    <a:pt x="1269132" y="73484"/>
                  </a:cubicBezTo>
                  <a:cubicBezTo>
                    <a:pt x="1264965" y="78320"/>
                    <a:pt x="1262881" y="85501"/>
                    <a:pt x="1262881" y="95026"/>
                  </a:cubicBezTo>
                  <a:cubicBezTo>
                    <a:pt x="1262881" y="105395"/>
                    <a:pt x="1264940" y="112960"/>
                    <a:pt x="1269058" y="117723"/>
                  </a:cubicBezTo>
                  <a:cubicBezTo>
                    <a:pt x="1273175" y="122485"/>
                    <a:pt x="1278334" y="124866"/>
                    <a:pt x="1284536" y="124866"/>
                  </a:cubicBezTo>
                  <a:cubicBezTo>
                    <a:pt x="1290687" y="124866"/>
                    <a:pt x="1295847" y="122498"/>
                    <a:pt x="1300014" y="117760"/>
                  </a:cubicBezTo>
                  <a:cubicBezTo>
                    <a:pt x="1304181" y="113022"/>
                    <a:pt x="1306265" y="105593"/>
                    <a:pt x="1306265" y="95473"/>
                  </a:cubicBezTo>
                  <a:cubicBezTo>
                    <a:pt x="1306265" y="85799"/>
                    <a:pt x="1304119" y="78506"/>
                    <a:pt x="1299828" y="73595"/>
                  </a:cubicBezTo>
                  <a:cubicBezTo>
                    <a:pt x="1295537" y="68684"/>
                    <a:pt x="1290365" y="66228"/>
                    <a:pt x="1284312" y="66228"/>
                  </a:cubicBezTo>
                  <a:close/>
                  <a:moveTo>
                    <a:pt x="162892" y="66154"/>
                  </a:moveTo>
                  <a:cubicBezTo>
                    <a:pt x="156741" y="66154"/>
                    <a:pt x="151569" y="68213"/>
                    <a:pt x="147377" y="72330"/>
                  </a:cubicBezTo>
                  <a:cubicBezTo>
                    <a:pt x="143185" y="76448"/>
                    <a:pt x="140866" y="81954"/>
                    <a:pt x="140419" y="88850"/>
                  </a:cubicBezTo>
                  <a:lnTo>
                    <a:pt x="184547" y="88850"/>
                  </a:lnTo>
                  <a:cubicBezTo>
                    <a:pt x="183952" y="82202"/>
                    <a:pt x="182265" y="77217"/>
                    <a:pt x="179487" y="73893"/>
                  </a:cubicBezTo>
                  <a:cubicBezTo>
                    <a:pt x="175220" y="68733"/>
                    <a:pt x="169689" y="66154"/>
                    <a:pt x="162892" y="66154"/>
                  </a:cubicBezTo>
                  <a:close/>
                  <a:moveTo>
                    <a:pt x="726132" y="65633"/>
                  </a:moveTo>
                  <a:cubicBezTo>
                    <a:pt x="720427" y="65633"/>
                    <a:pt x="715380" y="68299"/>
                    <a:pt x="710989" y="73632"/>
                  </a:cubicBezTo>
                  <a:cubicBezTo>
                    <a:pt x="706599" y="78965"/>
                    <a:pt x="704404" y="86717"/>
                    <a:pt x="704404" y="96887"/>
                  </a:cubicBezTo>
                  <a:cubicBezTo>
                    <a:pt x="704404" y="107057"/>
                    <a:pt x="706462" y="114572"/>
                    <a:pt x="710580" y="119434"/>
                  </a:cubicBezTo>
                  <a:cubicBezTo>
                    <a:pt x="714697" y="124296"/>
                    <a:pt x="719683" y="126727"/>
                    <a:pt x="725537" y="126727"/>
                  </a:cubicBezTo>
                  <a:cubicBezTo>
                    <a:pt x="731490" y="126727"/>
                    <a:pt x="736588" y="124209"/>
                    <a:pt x="740829" y="119174"/>
                  </a:cubicBezTo>
                  <a:cubicBezTo>
                    <a:pt x="745071" y="114138"/>
                    <a:pt x="747192" y="106337"/>
                    <a:pt x="747192" y="95771"/>
                  </a:cubicBezTo>
                  <a:cubicBezTo>
                    <a:pt x="747192" y="85700"/>
                    <a:pt x="745120" y="78159"/>
                    <a:pt x="740978" y="73149"/>
                  </a:cubicBezTo>
                  <a:cubicBezTo>
                    <a:pt x="736836" y="68138"/>
                    <a:pt x="731887" y="65633"/>
                    <a:pt x="726132" y="65633"/>
                  </a:cubicBezTo>
                  <a:close/>
                  <a:moveTo>
                    <a:pt x="1072976" y="56926"/>
                  </a:moveTo>
                  <a:lnTo>
                    <a:pt x="1086371" y="56926"/>
                  </a:lnTo>
                  <a:lnTo>
                    <a:pt x="1086371" y="100756"/>
                  </a:lnTo>
                  <a:cubicBezTo>
                    <a:pt x="1086371" y="107850"/>
                    <a:pt x="1086644" y="112563"/>
                    <a:pt x="1087190" y="114895"/>
                  </a:cubicBezTo>
                  <a:cubicBezTo>
                    <a:pt x="1088926" y="122436"/>
                    <a:pt x="1094085" y="126206"/>
                    <a:pt x="1102668" y="126206"/>
                  </a:cubicBezTo>
                  <a:cubicBezTo>
                    <a:pt x="1106785" y="126206"/>
                    <a:pt x="1110593" y="125164"/>
                    <a:pt x="1114090" y="123080"/>
                  </a:cubicBezTo>
                  <a:cubicBezTo>
                    <a:pt x="1117588" y="120997"/>
                    <a:pt x="1120056" y="118194"/>
                    <a:pt x="1121494" y="114672"/>
                  </a:cubicBezTo>
                  <a:cubicBezTo>
                    <a:pt x="1122933" y="111149"/>
                    <a:pt x="1123652" y="106015"/>
                    <a:pt x="1123652" y="99268"/>
                  </a:cubicBezTo>
                  <a:lnTo>
                    <a:pt x="1123652" y="56926"/>
                  </a:lnTo>
                  <a:lnTo>
                    <a:pt x="1137047" y="56926"/>
                  </a:lnTo>
                  <a:lnTo>
                    <a:pt x="1137047" y="93240"/>
                  </a:lnTo>
                  <a:cubicBezTo>
                    <a:pt x="1143347" y="92149"/>
                    <a:pt x="1148060" y="89197"/>
                    <a:pt x="1151186" y="84385"/>
                  </a:cubicBezTo>
                  <a:cubicBezTo>
                    <a:pt x="1152575" y="82302"/>
                    <a:pt x="1153269" y="78333"/>
                    <a:pt x="1153269" y="72479"/>
                  </a:cubicBezTo>
                  <a:lnTo>
                    <a:pt x="1146274" y="72479"/>
                  </a:lnTo>
                  <a:lnTo>
                    <a:pt x="1146274" y="56926"/>
                  </a:lnTo>
                  <a:lnTo>
                    <a:pt x="1160636" y="56926"/>
                  </a:lnTo>
                  <a:lnTo>
                    <a:pt x="1160636" y="69205"/>
                  </a:lnTo>
                  <a:cubicBezTo>
                    <a:pt x="1160636" y="76993"/>
                    <a:pt x="1159743" y="82426"/>
                    <a:pt x="1157957" y="85501"/>
                  </a:cubicBezTo>
                  <a:cubicBezTo>
                    <a:pt x="1153393" y="93439"/>
                    <a:pt x="1146423" y="97904"/>
                    <a:pt x="1137047" y="98896"/>
                  </a:cubicBezTo>
                  <a:lnTo>
                    <a:pt x="1137047" y="135954"/>
                  </a:lnTo>
                  <a:lnTo>
                    <a:pt x="1125066" y="135954"/>
                  </a:lnTo>
                  <a:lnTo>
                    <a:pt x="1125066" y="124346"/>
                  </a:lnTo>
                  <a:cubicBezTo>
                    <a:pt x="1118915" y="133275"/>
                    <a:pt x="1110556" y="137740"/>
                    <a:pt x="1099989" y="137740"/>
                  </a:cubicBezTo>
                  <a:cubicBezTo>
                    <a:pt x="1095375" y="137740"/>
                    <a:pt x="1091047" y="136860"/>
                    <a:pt x="1087003" y="135098"/>
                  </a:cubicBezTo>
                  <a:cubicBezTo>
                    <a:pt x="1082960" y="133337"/>
                    <a:pt x="1079947" y="131092"/>
                    <a:pt x="1077962" y="128364"/>
                  </a:cubicBezTo>
                  <a:cubicBezTo>
                    <a:pt x="1075978" y="125635"/>
                    <a:pt x="1074589" y="122312"/>
                    <a:pt x="1073795" y="118392"/>
                  </a:cubicBezTo>
                  <a:cubicBezTo>
                    <a:pt x="1073249" y="115714"/>
                    <a:pt x="1072976" y="111546"/>
                    <a:pt x="1072976" y="105891"/>
                  </a:cubicBezTo>
                  <a:lnTo>
                    <a:pt x="1072976" y="56926"/>
                  </a:lnTo>
                  <a:close/>
                  <a:moveTo>
                    <a:pt x="430262" y="56926"/>
                  </a:moveTo>
                  <a:lnTo>
                    <a:pt x="443657" y="56926"/>
                  </a:lnTo>
                  <a:lnTo>
                    <a:pt x="443657" y="135954"/>
                  </a:lnTo>
                  <a:lnTo>
                    <a:pt x="430262" y="135954"/>
                  </a:lnTo>
                  <a:lnTo>
                    <a:pt x="430262" y="56926"/>
                  </a:lnTo>
                  <a:close/>
                  <a:moveTo>
                    <a:pt x="92273" y="56926"/>
                  </a:moveTo>
                  <a:lnTo>
                    <a:pt x="105668" y="56926"/>
                  </a:lnTo>
                  <a:lnTo>
                    <a:pt x="105668" y="135954"/>
                  </a:lnTo>
                  <a:lnTo>
                    <a:pt x="92273" y="135954"/>
                  </a:lnTo>
                  <a:lnTo>
                    <a:pt x="92273" y="56926"/>
                  </a:lnTo>
                  <a:close/>
                  <a:moveTo>
                    <a:pt x="1283345" y="55140"/>
                  </a:moveTo>
                  <a:cubicBezTo>
                    <a:pt x="1292672" y="55140"/>
                    <a:pt x="1300361" y="58911"/>
                    <a:pt x="1306413" y="66451"/>
                  </a:cubicBezTo>
                  <a:lnTo>
                    <a:pt x="1306413" y="56926"/>
                  </a:lnTo>
                  <a:lnTo>
                    <a:pt x="1318766" y="56926"/>
                  </a:lnTo>
                  <a:lnTo>
                    <a:pt x="1318766" y="125239"/>
                  </a:lnTo>
                  <a:cubicBezTo>
                    <a:pt x="1318766" y="137542"/>
                    <a:pt x="1317513" y="146260"/>
                    <a:pt x="1315008" y="151395"/>
                  </a:cubicBezTo>
                  <a:cubicBezTo>
                    <a:pt x="1312503" y="156530"/>
                    <a:pt x="1308534" y="160585"/>
                    <a:pt x="1303102" y="163562"/>
                  </a:cubicBezTo>
                  <a:cubicBezTo>
                    <a:pt x="1297670" y="166538"/>
                    <a:pt x="1290985" y="168027"/>
                    <a:pt x="1283047" y="168027"/>
                  </a:cubicBezTo>
                  <a:cubicBezTo>
                    <a:pt x="1273622" y="168027"/>
                    <a:pt x="1266007" y="165906"/>
                    <a:pt x="1260202" y="161664"/>
                  </a:cubicBezTo>
                  <a:cubicBezTo>
                    <a:pt x="1254398" y="157423"/>
                    <a:pt x="1251595" y="151035"/>
                    <a:pt x="1251793" y="142503"/>
                  </a:cubicBezTo>
                  <a:lnTo>
                    <a:pt x="1264816" y="144437"/>
                  </a:lnTo>
                  <a:cubicBezTo>
                    <a:pt x="1265362" y="148456"/>
                    <a:pt x="1266875" y="151383"/>
                    <a:pt x="1269355" y="153218"/>
                  </a:cubicBezTo>
                  <a:cubicBezTo>
                    <a:pt x="1272679" y="155699"/>
                    <a:pt x="1277218" y="156939"/>
                    <a:pt x="1282973" y="156939"/>
                  </a:cubicBezTo>
                  <a:cubicBezTo>
                    <a:pt x="1289174" y="156939"/>
                    <a:pt x="1293961" y="155699"/>
                    <a:pt x="1297335" y="153218"/>
                  </a:cubicBezTo>
                  <a:cubicBezTo>
                    <a:pt x="1300708" y="150738"/>
                    <a:pt x="1302990" y="147265"/>
                    <a:pt x="1304181" y="142800"/>
                  </a:cubicBezTo>
                  <a:cubicBezTo>
                    <a:pt x="1304876" y="140072"/>
                    <a:pt x="1305198" y="134342"/>
                    <a:pt x="1305148" y="125611"/>
                  </a:cubicBezTo>
                  <a:cubicBezTo>
                    <a:pt x="1299295" y="132506"/>
                    <a:pt x="1292002" y="135954"/>
                    <a:pt x="1283271" y="135954"/>
                  </a:cubicBezTo>
                  <a:cubicBezTo>
                    <a:pt x="1272406" y="135954"/>
                    <a:pt x="1263997" y="132035"/>
                    <a:pt x="1258044" y="124197"/>
                  </a:cubicBezTo>
                  <a:cubicBezTo>
                    <a:pt x="1252091" y="116358"/>
                    <a:pt x="1249115" y="106957"/>
                    <a:pt x="1249115" y="95994"/>
                  </a:cubicBezTo>
                  <a:cubicBezTo>
                    <a:pt x="1249115" y="88453"/>
                    <a:pt x="1250479" y="81495"/>
                    <a:pt x="1253207" y="75121"/>
                  </a:cubicBezTo>
                  <a:cubicBezTo>
                    <a:pt x="1255936" y="68746"/>
                    <a:pt x="1259892" y="63822"/>
                    <a:pt x="1265076" y="60349"/>
                  </a:cubicBezTo>
                  <a:cubicBezTo>
                    <a:pt x="1270261" y="56877"/>
                    <a:pt x="1276350" y="55140"/>
                    <a:pt x="1283345" y="55140"/>
                  </a:cubicBezTo>
                  <a:close/>
                  <a:moveTo>
                    <a:pt x="1215256" y="55140"/>
                  </a:moveTo>
                  <a:cubicBezTo>
                    <a:pt x="1220019" y="55140"/>
                    <a:pt x="1224397" y="55996"/>
                    <a:pt x="1228390" y="57708"/>
                  </a:cubicBezTo>
                  <a:cubicBezTo>
                    <a:pt x="1232384" y="59419"/>
                    <a:pt x="1235373" y="61664"/>
                    <a:pt x="1237357" y="64442"/>
                  </a:cubicBezTo>
                  <a:cubicBezTo>
                    <a:pt x="1239341" y="67220"/>
                    <a:pt x="1240731" y="70519"/>
                    <a:pt x="1241524" y="74339"/>
                  </a:cubicBezTo>
                  <a:cubicBezTo>
                    <a:pt x="1242020" y="76820"/>
                    <a:pt x="1242268" y="81161"/>
                    <a:pt x="1242268" y="87362"/>
                  </a:cubicBezTo>
                  <a:lnTo>
                    <a:pt x="1242268" y="135954"/>
                  </a:lnTo>
                  <a:lnTo>
                    <a:pt x="1228874" y="135954"/>
                  </a:lnTo>
                  <a:lnTo>
                    <a:pt x="1228874" y="87883"/>
                  </a:lnTo>
                  <a:cubicBezTo>
                    <a:pt x="1228874" y="82426"/>
                    <a:pt x="1228353" y="78345"/>
                    <a:pt x="1227311" y="75642"/>
                  </a:cubicBezTo>
                  <a:cubicBezTo>
                    <a:pt x="1226269" y="72938"/>
                    <a:pt x="1224421" y="70780"/>
                    <a:pt x="1221767" y="69168"/>
                  </a:cubicBezTo>
                  <a:cubicBezTo>
                    <a:pt x="1219113" y="67555"/>
                    <a:pt x="1216000" y="66749"/>
                    <a:pt x="1212428" y="66749"/>
                  </a:cubicBezTo>
                  <a:cubicBezTo>
                    <a:pt x="1206723" y="66749"/>
                    <a:pt x="1201800" y="68560"/>
                    <a:pt x="1197657" y="72181"/>
                  </a:cubicBezTo>
                  <a:cubicBezTo>
                    <a:pt x="1193515" y="75803"/>
                    <a:pt x="1191444" y="82674"/>
                    <a:pt x="1191444" y="92794"/>
                  </a:cubicBezTo>
                  <a:lnTo>
                    <a:pt x="1191444" y="135954"/>
                  </a:lnTo>
                  <a:lnTo>
                    <a:pt x="1178049" y="135954"/>
                  </a:lnTo>
                  <a:lnTo>
                    <a:pt x="1178049" y="56926"/>
                  </a:lnTo>
                  <a:lnTo>
                    <a:pt x="1190104" y="56926"/>
                  </a:lnTo>
                  <a:lnTo>
                    <a:pt x="1190104" y="68163"/>
                  </a:lnTo>
                  <a:cubicBezTo>
                    <a:pt x="1195909" y="59481"/>
                    <a:pt x="1204292" y="55140"/>
                    <a:pt x="1215256" y="55140"/>
                  </a:cubicBezTo>
                  <a:close/>
                  <a:moveTo>
                    <a:pt x="977131" y="55140"/>
                  </a:moveTo>
                  <a:cubicBezTo>
                    <a:pt x="981894" y="55140"/>
                    <a:pt x="986272" y="55996"/>
                    <a:pt x="990265" y="57708"/>
                  </a:cubicBezTo>
                  <a:cubicBezTo>
                    <a:pt x="994259" y="59419"/>
                    <a:pt x="997248" y="61664"/>
                    <a:pt x="999232" y="64442"/>
                  </a:cubicBezTo>
                  <a:cubicBezTo>
                    <a:pt x="1001216" y="67220"/>
                    <a:pt x="1002605" y="70519"/>
                    <a:pt x="1003399" y="74339"/>
                  </a:cubicBezTo>
                  <a:cubicBezTo>
                    <a:pt x="1003895" y="76820"/>
                    <a:pt x="1004143" y="81161"/>
                    <a:pt x="1004143" y="87362"/>
                  </a:cubicBezTo>
                  <a:lnTo>
                    <a:pt x="1004143" y="135954"/>
                  </a:lnTo>
                  <a:lnTo>
                    <a:pt x="990749" y="135954"/>
                  </a:lnTo>
                  <a:lnTo>
                    <a:pt x="990749" y="87883"/>
                  </a:lnTo>
                  <a:cubicBezTo>
                    <a:pt x="990749" y="82426"/>
                    <a:pt x="990228" y="78345"/>
                    <a:pt x="989186" y="75642"/>
                  </a:cubicBezTo>
                  <a:cubicBezTo>
                    <a:pt x="988144" y="72938"/>
                    <a:pt x="986296" y="70780"/>
                    <a:pt x="983642" y="69168"/>
                  </a:cubicBezTo>
                  <a:cubicBezTo>
                    <a:pt x="980988" y="67555"/>
                    <a:pt x="977875" y="66749"/>
                    <a:pt x="974303" y="66749"/>
                  </a:cubicBezTo>
                  <a:cubicBezTo>
                    <a:pt x="968598" y="66749"/>
                    <a:pt x="963675" y="68560"/>
                    <a:pt x="959532" y="72181"/>
                  </a:cubicBezTo>
                  <a:cubicBezTo>
                    <a:pt x="955390" y="75803"/>
                    <a:pt x="953319" y="82674"/>
                    <a:pt x="953319" y="92794"/>
                  </a:cubicBezTo>
                  <a:lnTo>
                    <a:pt x="953319" y="135954"/>
                  </a:lnTo>
                  <a:lnTo>
                    <a:pt x="939924" y="135954"/>
                  </a:lnTo>
                  <a:lnTo>
                    <a:pt x="939924" y="56926"/>
                  </a:lnTo>
                  <a:lnTo>
                    <a:pt x="951979" y="56926"/>
                  </a:lnTo>
                  <a:lnTo>
                    <a:pt x="951979" y="68163"/>
                  </a:lnTo>
                  <a:cubicBezTo>
                    <a:pt x="957783" y="59481"/>
                    <a:pt x="966167" y="55140"/>
                    <a:pt x="977131" y="55140"/>
                  </a:cubicBezTo>
                  <a:close/>
                  <a:moveTo>
                    <a:pt x="887611" y="55140"/>
                  </a:moveTo>
                  <a:cubicBezTo>
                    <a:pt x="894358" y="55140"/>
                    <a:pt x="899840" y="55934"/>
                    <a:pt x="904056" y="57522"/>
                  </a:cubicBezTo>
                  <a:cubicBezTo>
                    <a:pt x="908273" y="59109"/>
                    <a:pt x="911374" y="61106"/>
                    <a:pt x="913358" y="63512"/>
                  </a:cubicBezTo>
                  <a:cubicBezTo>
                    <a:pt x="915343" y="65918"/>
                    <a:pt x="916732" y="68957"/>
                    <a:pt x="917525" y="72628"/>
                  </a:cubicBezTo>
                  <a:cubicBezTo>
                    <a:pt x="917972" y="74910"/>
                    <a:pt x="918195" y="79027"/>
                    <a:pt x="918195" y="84981"/>
                  </a:cubicBezTo>
                  <a:lnTo>
                    <a:pt x="918195" y="102840"/>
                  </a:lnTo>
                  <a:cubicBezTo>
                    <a:pt x="918195" y="115292"/>
                    <a:pt x="918480" y="123167"/>
                    <a:pt x="919051" y="126466"/>
                  </a:cubicBezTo>
                  <a:cubicBezTo>
                    <a:pt x="919621" y="129765"/>
                    <a:pt x="920750" y="132928"/>
                    <a:pt x="922437" y="135954"/>
                  </a:cubicBezTo>
                  <a:lnTo>
                    <a:pt x="908447" y="135954"/>
                  </a:lnTo>
                  <a:cubicBezTo>
                    <a:pt x="907058" y="133176"/>
                    <a:pt x="906165" y="129927"/>
                    <a:pt x="905768" y="126206"/>
                  </a:cubicBezTo>
                  <a:cubicBezTo>
                    <a:pt x="900807" y="130423"/>
                    <a:pt x="896032" y="133399"/>
                    <a:pt x="891443" y="135136"/>
                  </a:cubicBezTo>
                  <a:cubicBezTo>
                    <a:pt x="886854" y="136872"/>
                    <a:pt x="881931" y="137740"/>
                    <a:pt x="876672" y="137740"/>
                  </a:cubicBezTo>
                  <a:cubicBezTo>
                    <a:pt x="867990" y="137740"/>
                    <a:pt x="861318" y="135619"/>
                    <a:pt x="856655" y="131378"/>
                  </a:cubicBezTo>
                  <a:cubicBezTo>
                    <a:pt x="851991" y="127136"/>
                    <a:pt x="849660" y="121716"/>
                    <a:pt x="849660" y="115118"/>
                  </a:cubicBezTo>
                  <a:cubicBezTo>
                    <a:pt x="849660" y="111249"/>
                    <a:pt x="850540" y="107714"/>
                    <a:pt x="852301" y="104514"/>
                  </a:cubicBezTo>
                  <a:cubicBezTo>
                    <a:pt x="854063" y="101314"/>
                    <a:pt x="856369" y="98747"/>
                    <a:pt x="859222" y="96812"/>
                  </a:cubicBezTo>
                  <a:cubicBezTo>
                    <a:pt x="862075" y="94878"/>
                    <a:pt x="865287" y="93414"/>
                    <a:pt x="868859" y="92422"/>
                  </a:cubicBezTo>
                  <a:cubicBezTo>
                    <a:pt x="871488" y="91727"/>
                    <a:pt x="875457" y="91058"/>
                    <a:pt x="880765" y="90413"/>
                  </a:cubicBezTo>
                  <a:cubicBezTo>
                    <a:pt x="891580" y="89123"/>
                    <a:pt x="899542" y="87585"/>
                    <a:pt x="904652" y="85799"/>
                  </a:cubicBezTo>
                  <a:cubicBezTo>
                    <a:pt x="904701" y="83964"/>
                    <a:pt x="904726" y="82798"/>
                    <a:pt x="904726" y="82302"/>
                  </a:cubicBezTo>
                  <a:cubicBezTo>
                    <a:pt x="904726" y="76845"/>
                    <a:pt x="903461" y="73000"/>
                    <a:pt x="900931" y="70767"/>
                  </a:cubicBezTo>
                  <a:cubicBezTo>
                    <a:pt x="897508" y="67741"/>
                    <a:pt x="892423" y="66228"/>
                    <a:pt x="885676" y="66228"/>
                  </a:cubicBezTo>
                  <a:cubicBezTo>
                    <a:pt x="879376" y="66228"/>
                    <a:pt x="874725" y="67332"/>
                    <a:pt x="871724" y="69540"/>
                  </a:cubicBezTo>
                  <a:cubicBezTo>
                    <a:pt x="868722" y="71747"/>
                    <a:pt x="866502" y="75654"/>
                    <a:pt x="865063" y="81260"/>
                  </a:cubicBezTo>
                  <a:lnTo>
                    <a:pt x="851967" y="79474"/>
                  </a:lnTo>
                  <a:cubicBezTo>
                    <a:pt x="853157" y="73868"/>
                    <a:pt x="855117" y="69341"/>
                    <a:pt x="857845" y="65893"/>
                  </a:cubicBezTo>
                  <a:cubicBezTo>
                    <a:pt x="860574" y="62445"/>
                    <a:pt x="864518" y="59791"/>
                    <a:pt x="869677" y="57931"/>
                  </a:cubicBezTo>
                  <a:cubicBezTo>
                    <a:pt x="874837" y="56071"/>
                    <a:pt x="880814" y="55140"/>
                    <a:pt x="887611" y="55140"/>
                  </a:cubicBezTo>
                  <a:close/>
                  <a:moveTo>
                    <a:pt x="727397" y="55140"/>
                  </a:moveTo>
                  <a:cubicBezTo>
                    <a:pt x="734144" y="55140"/>
                    <a:pt x="740098" y="56877"/>
                    <a:pt x="745257" y="60349"/>
                  </a:cubicBezTo>
                  <a:cubicBezTo>
                    <a:pt x="750416" y="63822"/>
                    <a:pt x="754311" y="68721"/>
                    <a:pt x="756940" y="75046"/>
                  </a:cubicBezTo>
                  <a:cubicBezTo>
                    <a:pt x="759569" y="81371"/>
                    <a:pt x="760884" y="88304"/>
                    <a:pt x="760884" y="95845"/>
                  </a:cubicBezTo>
                  <a:cubicBezTo>
                    <a:pt x="760884" y="103931"/>
                    <a:pt x="759433" y="111211"/>
                    <a:pt x="756531" y="117685"/>
                  </a:cubicBezTo>
                  <a:cubicBezTo>
                    <a:pt x="753628" y="124159"/>
                    <a:pt x="749412" y="129120"/>
                    <a:pt x="743880" y="132568"/>
                  </a:cubicBezTo>
                  <a:cubicBezTo>
                    <a:pt x="738349" y="136016"/>
                    <a:pt x="732532" y="137740"/>
                    <a:pt x="726430" y="137740"/>
                  </a:cubicBezTo>
                  <a:cubicBezTo>
                    <a:pt x="721965" y="137740"/>
                    <a:pt x="717959" y="136797"/>
                    <a:pt x="714412" y="134912"/>
                  </a:cubicBezTo>
                  <a:cubicBezTo>
                    <a:pt x="710865" y="133027"/>
                    <a:pt x="707951" y="130646"/>
                    <a:pt x="705669" y="127769"/>
                  </a:cubicBezTo>
                  <a:lnTo>
                    <a:pt x="705669" y="166241"/>
                  </a:lnTo>
                  <a:lnTo>
                    <a:pt x="692274" y="166241"/>
                  </a:lnTo>
                  <a:lnTo>
                    <a:pt x="692274" y="56926"/>
                  </a:lnTo>
                  <a:lnTo>
                    <a:pt x="704478" y="56926"/>
                  </a:lnTo>
                  <a:lnTo>
                    <a:pt x="704478" y="67196"/>
                  </a:lnTo>
                  <a:cubicBezTo>
                    <a:pt x="707355" y="63177"/>
                    <a:pt x="710605" y="60163"/>
                    <a:pt x="714226" y="58154"/>
                  </a:cubicBezTo>
                  <a:cubicBezTo>
                    <a:pt x="717848" y="56145"/>
                    <a:pt x="722238" y="55140"/>
                    <a:pt x="727397" y="55140"/>
                  </a:cubicBezTo>
                  <a:close/>
                  <a:moveTo>
                    <a:pt x="491356" y="55140"/>
                  </a:moveTo>
                  <a:cubicBezTo>
                    <a:pt x="496119" y="55140"/>
                    <a:pt x="500497" y="55996"/>
                    <a:pt x="504490" y="57708"/>
                  </a:cubicBezTo>
                  <a:cubicBezTo>
                    <a:pt x="508484" y="59419"/>
                    <a:pt x="511473" y="61664"/>
                    <a:pt x="513457" y="64442"/>
                  </a:cubicBezTo>
                  <a:cubicBezTo>
                    <a:pt x="515441" y="67220"/>
                    <a:pt x="516830" y="70519"/>
                    <a:pt x="517624" y="74339"/>
                  </a:cubicBezTo>
                  <a:cubicBezTo>
                    <a:pt x="518120" y="76820"/>
                    <a:pt x="518368" y="81161"/>
                    <a:pt x="518368" y="87362"/>
                  </a:cubicBezTo>
                  <a:lnTo>
                    <a:pt x="518368" y="135954"/>
                  </a:lnTo>
                  <a:lnTo>
                    <a:pt x="504974" y="135954"/>
                  </a:lnTo>
                  <a:lnTo>
                    <a:pt x="504974" y="87883"/>
                  </a:lnTo>
                  <a:cubicBezTo>
                    <a:pt x="504974" y="82426"/>
                    <a:pt x="504453" y="78345"/>
                    <a:pt x="503411" y="75642"/>
                  </a:cubicBezTo>
                  <a:cubicBezTo>
                    <a:pt x="502369" y="72938"/>
                    <a:pt x="500521" y="70780"/>
                    <a:pt x="497867" y="69168"/>
                  </a:cubicBezTo>
                  <a:cubicBezTo>
                    <a:pt x="495213" y="67555"/>
                    <a:pt x="492100" y="66749"/>
                    <a:pt x="488528" y="66749"/>
                  </a:cubicBezTo>
                  <a:cubicBezTo>
                    <a:pt x="482823" y="66749"/>
                    <a:pt x="477899" y="68560"/>
                    <a:pt x="473757" y="72181"/>
                  </a:cubicBezTo>
                  <a:cubicBezTo>
                    <a:pt x="469615" y="75803"/>
                    <a:pt x="467544" y="82674"/>
                    <a:pt x="467544" y="92794"/>
                  </a:cubicBezTo>
                  <a:lnTo>
                    <a:pt x="467544" y="135954"/>
                  </a:lnTo>
                  <a:lnTo>
                    <a:pt x="454149" y="135954"/>
                  </a:lnTo>
                  <a:lnTo>
                    <a:pt x="454149" y="56926"/>
                  </a:lnTo>
                  <a:lnTo>
                    <a:pt x="466204" y="56926"/>
                  </a:lnTo>
                  <a:lnTo>
                    <a:pt x="466204" y="68163"/>
                  </a:lnTo>
                  <a:cubicBezTo>
                    <a:pt x="472008" y="59481"/>
                    <a:pt x="480392" y="55140"/>
                    <a:pt x="491356" y="55140"/>
                  </a:cubicBezTo>
                  <a:close/>
                  <a:moveTo>
                    <a:pt x="406970" y="55140"/>
                  </a:moveTo>
                  <a:cubicBezTo>
                    <a:pt x="411485" y="55140"/>
                    <a:pt x="416074" y="56579"/>
                    <a:pt x="420737" y="59456"/>
                  </a:cubicBezTo>
                  <a:lnTo>
                    <a:pt x="416123" y="71884"/>
                  </a:lnTo>
                  <a:cubicBezTo>
                    <a:pt x="412849" y="69949"/>
                    <a:pt x="409575" y="68981"/>
                    <a:pt x="406301" y="68981"/>
                  </a:cubicBezTo>
                  <a:cubicBezTo>
                    <a:pt x="403374" y="68981"/>
                    <a:pt x="400744" y="69862"/>
                    <a:pt x="398413" y="71623"/>
                  </a:cubicBezTo>
                  <a:cubicBezTo>
                    <a:pt x="396081" y="73384"/>
                    <a:pt x="394419" y="75828"/>
                    <a:pt x="393427" y="78953"/>
                  </a:cubicBezTo>
                  <a:cubicBezTo>
                    <a:pt x="391939" y="83715"/>
                    <a:pt x="391195" y="88924"/>
                    <a:pt x="391195" y="94580"/>
                  </a:cubicBezTo>
                  <a:lnTo>
                    <a:pt x="391195" y="135954"/>
                  </a:lnTo>
                  <a:lnTo>
                    <a:pt x="377800" y="135954"/>
                  </a:lnTo>
                  <a:lnTo>
                    <a:pt x="377800" y="56926"/>
                  </a:lnTo>
                  <a:lnTo>
                    <a:pt x="389855" y="56926"/>
                  </a:lnTo>
                  <a:lnTo>
                    <a:pt x="389855" y="68907"/>
                  </a:lnTo>
                  <a:cubicBezTo>
                    <a:pt x="392931" y="63301"/>
                    <a:pt x="395771" y="59605"/>
                    <a:pt x="398376" y="57819"/>
                  </a:cubicBezTo>
                  <a:cubicBezTo>
                    <a:pt x="400980" y="56033"/>
                    <a:pt x="403845" y="55140"/>
                    <a:pt x="406970" y="55140"/>
                  </a:cubicBezTo>
                  <a:close/>
                  <a:moveTo>
                    <a:pt x="253231" y="55140"/>
                  </a:moveTo>
                  <a:cubicBezTo>
                    <a:pt x="257994" y="55140"/>
                    <a:pt x="262372" y="55996"/>
                    <a:pt x="266365" y="57708"/>
                  </a:cubicBezTo>
                  <a:cubicBezTo>
                    <a:pt x="270359" y="59419"/>
                    <a:pt x="273348" y="61664"/>
                    <a:pt x="275332" y="64442"/>
                  </a:cubicBezTo>
                  <a:cubicBezTo>
                    <a:pt x="277316" y="67220"/>
                    <a:pt x="278705" y="70519"/>
                    <a:pt x="279499" y="74339"/>
                  </a:cubicBezTo>
                  <a:cubicBezTo>
                    <a:pt x="279995" y="76820"/>
                    <a:pt x="280243" y="81161"/>
                    <a:pt x="280243" y="87362"/>
                  </a:cubicBezTo>
                  <a:lnTo>
                    <a:pt x="280243" y="135954"/>
                  </a:lnTo>
                  <a:lnTo>
                    <a:pt x="266849" y="135954"/>
                  </a:lnTo>
                  <a:lnTo>
                    <a:pt x="266849" y="87883"/>
                  </a:lnTo>
                  <a:cubicBezTo>
                    <a:pt x="266849" y="82426"/>
                    <a:pt x="266328" y="78345"/>
                    <a:pt x="265286" y="75642"/>
                  </a:cubicBezTo>
                  <a:cubicBezTo>
                    <a:pt x="264244" y="72938"/>
                    <a:pt x="262396" y="70780"/>
                    <a:pt x="259742" y="69168"/>
                  </a:cubicBezTo>
                  <a:cubicBezTo>
                    <a:pt x="257088" y="67555"/>
                    <a:pt x="253975" y="66749"/>
                    <a:pt x="250403" y="66749"/>
                  </a:cubicBezTo>
                  <a:cubicBezTo>
                    <a:pt x="244698" y="66749"/>
                    <a:pt x="239774" y="68560"/>
                    <a:pt x="235632" y="72181"/>
                  </a:cubicBezTo>
                  <a:cubicBezTo>
                    <a:pt x="231490" y="75803"/>
                    <a:pt x="229419" y="82674"/>
                    <a:pt x="229419" y="92794"/>
                  </a:cubicBezTo>
                  <a:lnTo>
                    <a:pt x="229419" y="135954"/>
                  </a:lnTo>
                  <a:lnTo>
                    <a:pt x="216024" y="135954"/>
                  </a:lnTo>
                  <a:lnTo>
                    <a:pt x="216024" y="56926"/>
                  </a:lnTo>
                  <a:lnTo>
                    <a:pt x="228079" y="56926"/>
                  </a:lnTo>
                  <a:lnTo>
                    <a:pt x="228079" y="68163"/>
                  </a:lnTo>
                  <a:cubicBezTo>
                    <a:pt x="233883" y="59481"/>
                    <a:pt x="242267" y="55140"/>
                    <a:pt x="253231" y="55140"/>
                  </a:cubicBezTo>
                  <a:close/>
                  <a:moveTo>
                    <a:pt x="162744" y="55140"/>
                  </a:moveTo>
                  <a:cubicBezTo>
                    <a:pt x="173310" y="55140"/>
                    <a:pt x="181942" y="58737"/>
                    <a:pt x="188640" y="65930"/>
                  </a:cubicBezTo>
                  <a:cubicBezTo>
                    <a:pt x="195337" y="73124"/>
                    <a:pt x="198686" y="83244"/>
                    <a:pt x="198686" y="96291"/>
                  </a:cubicBezTo>
                  <a:cubicBezTo>
                    <a:pt x="198686" y="97085"/>
                    <a:pt x="198661" y="98276"/>
                    <a:pt x="198611" y="99863"/>
                  </a:cubicBezTo>
                  <a:lnTo>
                    <a:pt x="139675" y="99863"/>
                  </a:lnTo>
                  <a:cubicBezTo>
                    <a:pt x="140171" y="108545"/>
                    <a:pt x="142627" y="115193"/>
                    <a:pt x="147042" y="119806"/>
                  </a:cubicBezTo>
                  <a:cubicBezTo>
                    <a:pt x="151457" y="124420"/>
                    <a:pt x="156964" y="126727"/>
                    <a:pt x="163562" y="126727"/>
                  </a:cubicBezTo>
                  <a:cubicBezTo>
                    <a:pt x="168473" y="126727"/>
                    <a:pt x="172665" y="125437"/>
                    <a:pt x="176138" y="122857"/>
                  </a:cubicBezTo>
                  <a:cubicBezTo>
                    <a:pt x="179611" y="120278"/>
                    <a:pt x="182364" y="116160"/>
                    <a:pt x="184398" y="110505"/>
                  </a:cubicBezTo>
                  <a:lnTo>
                    <a:pt x="198239" y="112216"/>
                  </a:lnTo>
                  <a:cubicBezTo>
                    <a:pt x="196056" y="120302"/>
                    <a:pt x="192013" y="126578"/>
                    <a:pt x="186110" y="131043"/>
                  </a:cubicBezTo>
                  <a:cubicBezTo>
                    <a:pt x="180206" y="135508"/>
                    <a:pt x="172665" y="137740"/>
                    <a:pt x="163488" y="137740"/>
                  </a:cubicBezTo>
                  <a:cubicBezTo>
                    <a:pt x="151929" y="137740"/>
                    <a:pt x="142763" y="134181"/>
                    <a:pt x="135992" y="127062"/>
                  </a:cubicBezTo>
                  <a:cubicBezTo>
                    <a:pt x="129220" y="119943"/>
                    <a:pt x="125834" y="109959"/>
                    <a:pt x="125834" y="97110"/>
                  </a:cubicBezTo>
                  <a:cubicBezTo>
                    <a:pt x="125834" y="83815"/>
                    <a:pt x="129257" y="73496"/>
                    <a:pt x="136103" y="66154"/>
                  </a:cubicBezTo>
                  <a:cubicBezTo>
                    <a:pt x="142949" y="58812"/>
                    <a:pt x="151829" y="55140"/>
                    <a:pt x="162744" y="55140"/>
                  </a:cubicBezTo>
                  <a:close/>
                  <a:moveTo>
                    <a:pt x="355625" y="29319"/>
                  </a:moveTo>
                  <a:lnTo>
                    <a:pt x="355625" y="56926"/>
                  </a:lnTo>
                  <a:lnTo>
                    <a:pt x="369094" y="56926"/>
                  </a:lnTo>
                  <a:lnTo>
                    <a:pt x="369094" y="67344"/>
                  </a:lnTo>
                  <a:lnTo>
                    <a:pt x="355625" y="67344"/>
                  </a:lnTo>
                  <a:lnTo>
                    <a:pt x="355625" y="113555"/>
                  </a:lnTo>
                  <a:cubicBezTo>
                    <a:pt x="355625" y="117375"/>
                    <a:pt x="355860" y="119831"/>
                    <a:pt x="356332" y="120922"/>
                  </a:cubicBezTo>
                  <a:cubicBezTo>
                    <a:pt x="356803" y="122014"/>
                    <a:pt x="357572" y="122882"/>
                    <a:pt x="358639" y="123527"/>
                  </a:cubicBezTo>
                  <a:cubicBezTo>
                    <a:pt x="359705" y="124172"/>
                    <a:pt x="361231" y="124494"/>
                    <a:pt x="363215" y="124494"/>
                  </a:cubicBezTo>
                  <a:cubicBezTo>
                    <a:pt x="364703" y="124494"/>
                    <a:pt x="366663" y="124321"/>
                    <a:pt x="369094" y="123973"/>
                  </a:cubicBezTo>
                  <a:lnTo>
                    <a:pt x="371028" y="135805"/>
                  </a:lnTo>
                  <a:cubicBezTo>
                    <a:pt x="367258" y="136599"/>
                    <a:pt x="363885" y="136996"/>
                    <a:pt x="360908" y="136996"/>
                  </a:cubicBezTo>
                  <a:cubicBezTo>
                    <a:pt x="356046" y="136996"/>
                    <a:pt x="352276" y="136227"/>
                    <a:pt x="349597" y="134689"/>
                  </a:cubicBezTo>
                  <a:cubicBezTo>
                    <a:pt x="346918" y="133151"/>
                    <a:pt x="345033" y="131130"/>
                    <a:pt x="343942" y="128624"/>
                  </a:cubicBezTo>
                  <a:cubicBezTo>
                    <a:pt x="342850" y="126119"/>
                    <a:pt x="342305" y="120848"/>
                    <a:pt x="342305" y="112811"/>
                  </a:cubicBezTo>
                  <a:lnTo>
                    <a:pt x="342305" y="67344"/>
                  </a:lnTo>
                  <a:lnTo>
                    <a:pt x="332482" y="67344"/>
                  </a:lnTo>
                  <a:lnTo>
                    <a:pt x="332482" y="56926"/>
                  </a:lnTo>
                  <a:lnTo>
                    <a:pt x="342305" y="56926"/>
                  </a:lnTo>
                  <a:lnTo>
                    <a:pt x="342305" y="37355"/>
                  </a:lnTo>
                  <a:lnTo>
                    <a:pt x="355625" y="29319"/>
                  </a:lnTo>
                  <a:close/>
                  <a:moveTo>
                    <a:pt x="777999" y="26863"/>
                  </a:moveTo>
                  <a:lnTo>
                    <a:pt x="791394" y="26863"/>
                  </a:lnTo>
                  <a:lnTo>
                    <a:pt x="791394" y="66005"/>
                  </a:lnTo>
                  <a:cubicBezTo>
                    <a:pt x="797644" y="58762"/>
                    <a:pt x="805532" y="55140"/>
                    <a:pt x="815057" y="55140"/>
                  </a:cubicBezTo>
                  <a:cubicBezTo>
                    <a:pt x="820911" y="55140"/>
                    <a:pt x="825996" y="56294"/>
                    <a:pt x="830312" y="58601"/>
                  </a:cubicBezTo>
                  <a:cubicBezTo>
                    <a:pt x="834628" y="60908"/>
                    <a:pt x="837716" y="64095"/>
                    <a:pt x="839577" y="68163"/>
                  </a:cubicBezTo>
                  <a:cubicBezTo>
                    <a:pt x="841437" y="72231"/>
                    <a:pt x="842367" y="78134"/>
                    <a:pt x="842367" y="85873"/>
                  </a:cubicBezTo>
                  <a:lnTo>
                    <a:pt x="842367" y="135954"/>
                  </a:lnTo>
                  <a:lnTo>
                    <a:pt x="828973" y="135954"/>
                  </a:lnTo>
                  <a:lnTo>
                    <a:pt x="828973" y="85873"/>
                  </a:lnTo>
                  <a:cubicBezTo>
                    <a:pt x="828973" y="79176"/>
                    <a:pt x="827522" y="74302"/>
                    <a:pt x="824619" y="71251"/>
                  </a:cubicBezTo>
                  <a:cubicBezTo>
                    <a:pt x="821717" y="68200"/>
                    <a:pt x="817612" y="66675"/>
                    <a:pt x="812304" y="66675"/>
                  </a:cubicBezTo>
                  <a:cubicBezTo>
                    <a:pt x="808335" y="66675"/>
                    <a:pt x="804602" y="67704"/>
                    <a:pt x="801105" y="69763"/>
                  </a:cubicBezTo>
                  <a:cubicBezTo>
                    <a:pt x="797607" y="71822"/>
                    <a:pt x="795114" y="74612"/>
                    <a:pt x="793626" y="78134"/>
                  </a:cubicBezTo>
                  <a:cubicBezTo>
                    <a:pt x="792138" y="81657"/>
                    <a:pt x="791394" y="86518"/>
                    <a:pt x="791394" y="92720"/>
                  </a:cubicBezTo>
                  <a:lnTo>
                    <a:pt x="791394" y="135954"/>
                  </a:lnTo>
                  <a:lnTo>
                    <a:pt x="777999" y="135954"/>
                  </a:lnTo>
                  <a:lnTo>
                    <a:pt x="777999" y="26863"/>
                  </a:lnTo>
                  <a:close/>
                  <a:moveTo>
                    <a:pt x="530349" y="26863"/>
                  </a:moveTo>
                  <a:lnTo>
                    <a:pt x="543744" y="26863"/>
                  </a:lnTo>
                  <a:lnTo>
                    <a:pt x="543744" y="66005"/>
                  </a:lnTo>
                  <a:cubicBezTo>
                    <a:pt x="549994" y="58762"/>
                    <a:pt x="557882" y="55140"/>
                    <a:pt x="567407" y="55140"/>
                  </a:cubicBezTo>
                  <a:cubicBezTo>
                    <a:pt x="573261" y="55140"/>
                    <a:pt x="578346" y="56294"/>
                    <a:pt x="582662" y="58601"/>
                  </a:cubicBezTo>
                  <a:cubicBezTo>
                    <a:pt x="586978" y="60908"/>
                    <a:pt x="590066" y="64095"/>
                    <a:pt x="591927" y="68163"/>
                  </a:cubicBezTo>
                  <a:cubicBezTo>
                    <a:pt x="593787" y="72231"/>
                    <a:pt x="594717" y="78134"/>
                    <a:pt x="594717" y="85873"/>
                  </a:cubicBezTo>
                  <a:lnTo>
                    <a:pt x="594717" y="135954"/>
                  </a:lnTo>
                  <a:lnTo>
                    <a:pt x="581323" y="135954"/>
                  </a:lnTo>
                  <a:lnTo>
                    <a:pt x="581323" y="85873"/>
                  </a:lnTo>
                  <a:cubicBezTo>
                    <a:pt x="581323" y="79176"/>
                    <a:pt x="579872" y="74302"/>
                    <a:pt x="576970" y="71251"/>
                  </a:cubicBezTo>
                  <a:cubicBezTo>
                    <a:pt x="574067" y="68200"/>
                    <a:pt x="569962" y="66675"/>
                    <a:pt x="564654" y="66675"/>
                  </a:cubicBezTo>
                  <a:cubicBezTo>
                    <a:pt x="560685" y="66675"/>
                    <a:pt x="556952" y="67704"/>
                    <a:pt x="553455" y="69763"/>
                  </a:cubicBezTo>
                  <a:cubicBezTo>
                    <a:pt x="549957" y="71822"/>
                    <a:pt x="547464" y="74612"/>
                    <a:pt x="545976" y="78134"/>
                  </a:cubicBezTo>
                  <a:cubicBezTo>
                    <a:pt x="544488" y="81657"/>
                    <a:pt x="543744" y="86518"/>
                    <a:pt x="543744" y="92720"/>
                  </a:cubicBezTo>
                  <a:lnTo>
                    <a:pt x="543744" y="135954"/>
                  </a:lnTo>
                  <a:lnTo>
                    <a:pt x="530349" y="135954"/>
                  </a:lnTo>
                  <a:lnTo>
                    <a:pt x="530349" y="26863"/>
                  </a:lnTo>
                  <a:close/>
                  <a:moveTo>
                    <a:pt x="92273" y="26863"/>
                  </a:moveTo>
                  <a:lnTo>
                    <a:pt x="105668" y="26863"/>
                  </a:lnTo>
                  <a:lnTo>
                    <a:pt x="105668" y="42267"/>
                  </a:lnTo>
                  <a:lnTo>
                    <a:pt x="92273" y="42267"/>
                  </a:lnTo>
                  <a:lnTo>
                    <a:pt x="92273" y="26863"/>
                  </a:lnTo>
                  <a:close/>
                  <a:moveTo>
                    <a:pt x="0" y="26863"/>
                  </a:moveTo>
                  <a:lnTo>
                    <a:pt x="86469" y="26863"/>
                  </a:lnTo>
                  <a:lnTo>
                    <a:pt x="86469" y="39737"/>
                  </a:lnTo>
                  <a:lnTo>
                    <a:pt x="50378" y="39737"/>
                  </a:lnTo>
                  <a:lnTo>
                    <a:pt x="50378" y="135954"/>
                  </a:lnTo>
                  <a:lnTo>
                    <a:pt x="35942" y="135954"/>
                  </a:lnTo>
                  <a:lnTo>
                    <a:pt x="35942" y="39737"/>
                  </a:lnTo>
                  <a:lnTo>
                    <a:pt x="0" y="39737"/>
                  </a:lnTo>
                  <a:lnTo>
                    <a:pt x="0" y="26863"/>
                  </a:lnTo>
                  <a:close/>
                  <a:moveTo>
                    <a:pt x="1106835" y="26268"/>
                  </a:moveTo>
                  <a:lnTo>
                    <a:pt x="1124397" y="26268"/>
                  </a:lnTo>
                  <a:lnTo>
                    <a:pt x="1108025" y="47104"/>
                  </a:lnTo>
                  <a:lnTo>
                    <a:pt x="1096938" y="47104"/>
                  </a:lnTo>
                  <a:lnTo>
                    <a:pt x="1106835" y="26268"/>
                  </a:lnTo>
                  <a:close/>
                  <a:moveTo>
                    <a:pt x="418133" y="26268"/>
                  </a:moveTo>
                  <a:lnTo>
                    <a:pt x="436066" y="26268"/>
                  </a:lnTo>
                  <a:lnTo>
                    <a:pt x="446112" y="47104"/>
                  </a:lnTo>
                  <a:lnTo>
                    <a:pt x="435322" y="47104"/>
                  </a:lnTo>
                  <a:lnTo>
                    <a:pt x="418133" y="26268"/>
                  </a:lnTo>
                  <a:close/>
                  <a:moveTo>
                    <a:pt x="154781" y="26268"/>
                  </a:moveTo>
                  <a:lnTo>
                    <a:pt x="169069" y="26268"/>
                  </a:lnTo>
                  <a:lnTo>
                    <a:pt x="185812" y="47104"/>
                  </a:lnTo>
                  <a:lnTo>
                    <a:pt x="170631" y="47104"/>
                  </a:lnTo>
                  <a:lnTo>
                    <a:pt x="162446" y="34453"/>
                  </a:lnTo>
                  <a:lnTo>
                    <a:pt x="154037" y="47104"/>
                  </a:lnTo>
                  <a:lnTo>
                    <a:pt x="138708" y="47104"/>
                  </a:lnTo>
                  <a:lnTo>
                    <a:pt x="154781" y="26268"/>
                  </a:lnTo>
                  <a:close/>
                  <a:moveTo>
                    <a:pt x="883965" y="20761"/>
                  </a:moveTo>
                  <a:cubicBezTo>
                    <a:pt x="890067" y="20811"/>
                    <a:pt x="895052" y="21803"/>
                    <a:pt x="898922" y="23738"/>
                  </a:cubicBezTo>
                  <a:cubicBezTo>
                    <a:pt x="903188" y="25821"/>
                    <a:pt x="905371" y="28723"/>
                    <a:pt x="905470" y="32444"/>
                  </a:cubicBezTo>
                  <a:cubicBezTo>
                    <a:pt x="905669" y="38596"/>
                    <a:pt x="901154" y="42242"/>
                    <a:pt x="891927" y="43383"/>
                  </a:cubicBezTo>
                  <a:lnTo>
                    <a:pt x="891927" y="47104"/>
                  </a:lnTo>
                  <a:lnTo>
                    <a:pt x="883593" y="47104"/>
                  </a:lnTo>
                  <a:lnTo>
                    <a:pt x="883593" y="38174"/>
                  </a:lnTo>
                  <a:cubicBezTo>
                    <a:pt x="886420" y="37876"/>
                    <a:pt x="888231" y="37604"/>
                    <a:pt x="889025" y="37355"/>
                  </a:cubicBezTo>
                  <a:cubicBezTo>
                    <a:pt x="891654" y="36463"/>
                    <a:pt x="892994" y="35073"/>
                    <a:pt x="893043" y="33188"/>
                  </a:cubicBezTo>
                  <a:cubicBezTo>
                    <a:pt x="893093" y="32047"/>
                    <a:pt x="892398" y="31080"/>
                    <a:pt x="890960" y="30286"/>
                  </a:cubicBezTo>
                  <a:cubicBezTo>
                    <a:pt x="888876" y="29145"/>
                    <a:pt x="885577" y="28575"/>
                    <a:pt x="881063" y="28575"/>
                  </a:cubicBezTo>
                  <a:cubicBezTo>
                    <a:pt x="879525" y="28575"/>
                    <a:pt x="877193" y="28674"/>
                    <a:pt x="874068" y="28872"/>
                  </a:cubicBezTo>
                  <a:lnTo>
                    <a:pt x="873249" y="21282"/>
                  </a:lnTo>
                  <a:cubicBezTo>
                    <a:pt x="875184" y="20885"/>
                    <a:pt x="878756" y="20712"/>
                    <a:pt x="883965" y="20761"/>
                  </a:cubicBezTo>
                  <a:close/>
                  <a:moveTo>
                    <a:pt x="164827" y="0"/>
                  </a:moveTo>
                  <a:lnTo>
                    <a:pt x="182761" y="0"/>
                  </a:lnTo>
                  <a:lnTo>
                    <a:pt x="165571" y="20836"/>
                  </a:lnTo>
                  <a:lnTo>
                    <a:pt x="154781" y="20836"/>
                  </a:lnTo>
                  <a:lnTo>
                    <a:pt x="1648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Hộp Văn bản 57">
              <a:extLst>
                <a:ext uri="{FF2B5EF4-FFF2-40B4-BE49-F238E27FC236}">
                  <a16:creationId xmlns:a16="http://schemas.microsoft.com/office/drawing/2014/main" id="{0CC2F068-2C10-CC72-3941-AA97D2F6D22B}"/>
                </a:ext>
              </a:extLst>
            </p:cNvPr>
            <p:cNvSpPr>
              <a:spLocks noChangeAspect="1"/>
            </p:cNvSpPr>
            <p:nvPr/>
          </p:nvSpPr>
          <p:spPr bwMode="auto">
            <a:xfrm rot="-5400000">
              <a:off x="-1958" y="2873"/>
              <a:ext cx="4783" cy="868"/>
            </a:xfrm>
            <a:custGeom>
              <a:avLst/>
              <a:gdLst>
                <a:gd name="T0" fmla="*/ 13841 w 777329"/>
                <a:gd name="T1" fmla="*/ 23366 h 141163"/>
                <a:gd name="T2" fmla="*/ 14808 w 777329"/>
                <a:gd name="T3" fmla="*/ 0 h 141163"/>
                <a:gd name="T4" fmla="*/ 153665 w 777329"/>
                <a:gd name="T5" fmla="*/ 69428 h 141163"/>
                <a:gd name="T6" fmla="*/ 112960 w 777329"/>
                <a:gd name="T7" fmla="*/ 87883 h 141163"/>
                <a:gd name="T8" fmla="*/ 151507 w 777329"/>
                <a:gd name="T9" fmla="*/ 87734 h 141163"/>
                <a:gd name="T10" fmla="*/ 151990 w 777329"/>
                <a:gd name="T11" fmla="*/ 14436 h 141163"/>
                <a:gd name="T12" fmla="*/ 123974 w 777329"/>
                <a:gd name="T13" fmla="*/ 149 h 141163"/>
                <a:gd name="T14" fmla="*/ 149646 w 777329"/>
                <a:gd name="T15" fmla="*/ 149 h 141163"/>
                <a:gd name="T16" fmla="*/ 154781 w 777329"/>
                <a:gd name="T17" fmla="*/ 99343 h 141163"/>
                <a:gd name="T18" fmla="*/ 98673 w 777329"/>
                <a:gd name="T19" fmla="*/ 88255 h 141163"/>
                <a:gd name="T20" fmla="*/ 129778 w 777329"/>
                <a:gd name="T21" fmla="*/ 63550 h 141163"/>
                <a:gd name="T22" fmla="*/ 134689 w 777329"/>
                <a:gd name="T23" fmla="*/ 39365 h 141163"/>
                <a:gd name="T24" fmla="*/ 106858 w 777329"/>
                <a:gd name="T25" fmla="*/ 39030 h 141163"/>
                <a:gd name="T26" fmla="*/ 162371 w 777329"/>
                <a:gd name="T27" fmla="*/ 36649 h 141163"/>
                <a:gd name="T28" fmla="*/ 168064 w 777329"/>
                <a:gd name="T29" fmla="*/ 99603 h 141163"/>
                <a:gd name="T30" fmla="*/ 239762 w 777329"/>
                <a:gd name="T31" fmla="*/ 109091 h 141163"/>
                <a:gd name="T32" fmla="*/ 223316 w 777329"/>
                <a:gd name="T33" fmla="*/ 39886 h 141163"/>
                <a:gd name="T34" fmla="*/ 188937 w 777329"/>
                <a:gd name="T35" fmla="*/ 109091 h 141163"/>
                <a:gd name="T36" fmla="*/ 226144 w 777329"/>
                <a:gd name="T37" fmla="*/ 28277 h 141163"/>
                <a:gd name="T38" fmla="*/ 253156 w 777329"/>
                <a:gd name="T39" fmla="*/ 60499 h 141163"/>
                <a:gd name="T40" fmla="*/ 280020 w 777329"/>
                <a:gd name="T41" fmla="*/ 46620 h 141163"/>
                <a:gd name="T42" fmla="*/ 310902 w 777329"/>
                <a:gd name="T43" fmla="*/ 90897 h 141163"/>
                <a:gd name="T44" fmla="*/ 325896 w 777329"/>
                <a:gd name="T45" fmla="*/ 124532 h 141163"/>
                <a:gd name="T46" fmla="*/ 262681 w 777329"/>
                <a:gd name="T47" fmla="*/ 115639 h 141163"/>
                <a:gd name="T48" fmla="*/ 308223 w 777329"/>
                <a:gd name="T49" fmla="*/ 126355 h 141163"/>
                <a:gd name="T50" fmla="*/ 268932 w 777329"/>
                <a:gd name="T51" fmla="*/ 97334 h 141163"/>
                <a:gd name="T52" fmla="*/ 294233 w 777329"/>
                <a:gd name="T53" fmla="*/ 28277 h 141163"/>
                <a:gd name="T54" fmla="*/ 411584 w 777329"/>
                <a:gd name="T55" fmla="*/ 0 h 141163"/>
                <a:gd name="T56" fmla="*/ 411584 w 777329"/>
                <a:gd name="T57" fmla="*/ 0 h 141163"/>
                <a:gd name="T58" fmla="*/ 490835 w 777329"/>
                <a:gd name="T59" fmla="*/ 72033 h 141163"/>
                <a:gd name="T60" fmla="*/ 453776 w 777329"/>
                <a:gd name="T61" fmla="*/ 110877 h 141163"/>
                <a:gd name="T62" fmla="*/ 426764 w 777329"/>
                <a:gd name="T63" fmla="*/ 79028 h 141163"/>
                <a:gd name="T64" fmla="*/ 440977 w 777329"/>
                <a:gd name="T65" fmla="*/ 88032 h 141163"/>
                <a:gd name="T66" fmla="*/ 477440 w 777329"/>
                <a:gd name="T67" fmla="*/ 72405 h 141163"/>
                <a:gd name="T68" fmla="*/ 504973 w 777329"/>
                <a:gd name="T69" fmla="*/ 57522 h 141163"/>
                <a:gd name="T70" fmla="*/ 514424 w 777329"/>
                <a:gd name="T71" fmla="*/ 30063 h 141163"/>
                <a:gd name="T72" fmla="*/ 555724 w 777329"/>
                <a:gd name="T73" fmla="*/ 118021 h 141163"/>
                <a:gd name="T74" fmla="*/ 563909 w 777329"/>
                <a:gd name="T75" fmla="*/ 39365 h 141163"/>
                <a:gd name="T76" fmla="*/ 563909 w 777329"/>
                <a:gd name="T77" fmla="*/ 99864 h 141163"/>
                <a:gd name="T78" fmla="*/ 617041 w 777329"/>
                <a:gd name="T79" fmla="*/ 40407 h 141163"/>
                <a:gd name="T80" fmla="*/ 583034 w 777329"/>
                <a:gd name="T81" fmla="*/ 106040 h 141163"/>
                <a:gd name="T82" fmla="*/ 539055 w 777329"/>
                <a:gd name="T83" fmla="*/ 37058 h 141163"/>
                <a:gd name="T84" fmla="*/ 607553 w 777329"/>
                <a:gd name="T85" fmla="*/ 53355 h 141163"/>
                <a:gd name="T86" fmla="*/ 617041 w 777329"/>
                <a:gd name="T87" fmla="*/ 28129 h 141163"/>
                <a:gd name="T88" fmla="*/ 687437 w 777329"/>
                <a:gd name="T89" fmla="*/ 61020 h 141163"/>
                <a:gd name="T90" fmla="*/ 656220 w 777329"/>
                <a:gd name="T91" fmla="*/ 45318 h 141163"/>
                <a:gd name="T92" fmla="*/ 636612 w 777329"/>
                <a:gd name="T93" fmla="*/ 30063 h 141163"/>
                <a:gd name="T94" fmla="*/ 686953 w 777329"/>
                <a:gd name="T95" fmla="*/ 30845 h 141163"/>
                <a:gd name="T96" fmla="*/ 764827 w 777329"/>
                <a:gd name="T97" fmla="*/ 68610 h 141163"/>
                <a:gd name="T98" fmla="*/ 721444 w 777329"/>
                <a:gd name="T99" fmla="*/ 68163 h 141163"/>
                <a:gd name="T100" fmla="*/ 764827 w 777329"/>
                <a:gd name="T101" fmla="*/ 68610 h 141163"/>
                <a:gd name="T102" fmla="*/ 761665 w 777329"/>
                <a:gd name="T103" fmla="*/ 136699 h 141163"/>
                <a:gd name="T104" fmla="*/ 723379 w 777329"/>
                <a:gd name="T105" fmla="*/ 117574 h 141163"/>
                <a:gd name="T106" fmla="*/ 762744 w 777329"/>
                <a:gd name="T107" fmla="*/ 115937 h 141163"/>
                <a:gd name="T108" fmla="*/ 707677 w 777329"/>
                <a:gd name="T109" fmla="*/ 69131 h 141163"/>
                <a:gd name="T110" fmla="*/ 764976 w 777329"/>
                <a:gd name="T111" fmla="*/ 39588 h 14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777329" h="141163">
                  <a:moveTo>
                    <a:pt x="85948" y="0"/>
                  </a:moveTo>
                  <a:lnTo>
                    <a:pt x="85948" y="109091"/>
                  </a:lnTo>
                  <a:lnTo>
                    <a:pt x="71140" y="109091"/>
                  </a:lnTo>
                  <a:lnTo>
                    <a:pt x="13841" y="23366"/>
                  </a:lnTo>
                  <a:lnTo>
                    <a:pt x="13841" y="109091"/>
                  </a:lnTo>
                  <a:lnTo>
                    <a:pt x="0" y="109091"/>
                  </a:lnTo>
                  <a:lnTo>
                    <a:pt x="0" y="0"/>
                  </a:lnTo>
                  <a:lnTo>
                    <a:pt x="14808" y="0"/>
                  </a:lnTo>
                  <a:lnTo>
                    <a:pt x="72107" y="85651"/>
                  </a:lnTo>
                  <a:lnTo>
                    <a:pt x="72107" y="0"/>
                  </a:lnTo>
                  <a:lnTo>
                    <a:pt x="85948" y="0"/>
                  </a:lnTo>
                  <a:close/>
                  <a:moveTo>
                    <a:pt x="153665" y="69428"/>
                  </a:moveTo>
                  <a:cubicBezTo>
                    <a:pt x="148803" y="71413"/>
                    <a:pt x="141510" y="73099"/>
                    <a:pt x="131787" y="74488"/>
                  </a:cubicBezTo>
                  <a:cubicBezTo>
                    <a:pt x="126280" y="75282"/>
                    <a:pt x="122386" y="76175"/>
                    <a:pt x="120104" y="77167"/>
                  </a:cubicBezTo>
                  <a:cubicBezTo>
                    <a:pt x="117822" y="78160"/>
                    <a:pt x="116061" y="79611"/>
                    <a:pt x="114821" y="81521"/>
                  </a:cubicBezTo>
                  <a:cubicBezTo>
                    <a:pt x="113580" y="83431"/>
                    <a:pt x="112960" y="85551"/>
                    <a:pt x="112960" y="87883"/>
                  </a:cubicBezTo>
                  <a:cubicBezTo>
                    <a:pt x="112960" y="91455"/>
                    <a:pt x="114312" y="94431"/>
                    <a:pt x="117016" y="96813"/>
                  </a:cubicBezTo>
                  <a:cubicBezTo>
                    <a:pt x="119720" y="99194"/>
                    <a:pt x="123676" y="100385"/>
                    <a:pt x="128885" y="100385"/>
                  </a:cubicBezTo>
                  <a:cubicBezTo>
                    <a:pt x="134044" y="100385"/>
                    <a:pt x="138633" y="99256"/>
                    <a:pt x="142652" y="96999"/>
                  </a:cubicBezTo>
                  <a:cubicBezTo>
                    <a:pt x="146670" y="94741"/>
                    <a:pt x="149622" y="91653"/>
                    <a:pt x="151507" y="87734"/>
                  </a:cubicBezTo>
                  <a:cubicBezTo>
                    <a:pt x="152945" y="84708"/>
                    <a:pt x="153665" y="80243"/>
                    <a:pt x="153665" y="74340"/>
                  </a:cubicBezTo>
                  <a:lnTo>
                    <a:pt x="153665" y="69428"/>
                  </a:lnTo>
                  <a:close/>
                  <a:moveTo>
                    <a:pt x="158799" y="149"/>
                  </a:moveTo>
                  <a:cubicBezTo>
                    <a:pt x="158055" y="6350"/>
                    <a:pt x="155786" y="11112"/>
                    <a:pt x="151990" y="14436"/>
                  </a:cubicBezTo>
                  <a:cubicBezTo>
                    <a:pt x="148195" y="17760"/>
                    <a:pt x="143148" y="19422"/>
                    <a:pt x="136847" y="19422"/>
                  </a:cubicBezTo>
                  <a:cubicBezTo>
                    <a:pt x="130497" y="19422"/>
                    <a:pt x="125425" y="17773"/>
                    <a:pt x="121630" y="14473"/>
                  </a:cubicBezTo>
                  <a:cubicBezTo>
                    <a:pt x="117834" y="11174"/>
                    <a:pt x="115565" y="6400"/>
                    <a:pt x="114821" y="149"/>
                  </a:cubicBezTo>
                  <a:lnTo>
                    <a:pt x="123974" y="149"/>
                  </a:lnTo>
                  <a:cubicBezTo>
                    <a:pt x="124668" y="3522"/>
                    <a:pt x="126045" y="6040"/>
                    <a:pt x="128104" y="7702"/>
                  </a:cubicBezTo>
                  <a:cubicBezTo>
                    <a:pt x="130162" y="9364"/>
                    <a:pt x="132928" y="10195"/>
                    <a:pt x="136401" y="10195"/>
                  </a:cubicBezTo>
                  <a:cubicBezTo>
                    <a:pt x="140419" y="10195"/>
                    <a:pt x="143458" y="9389"/>
                    <a:pt x="145516" y="7776"/>
                  </a:cubicBezTo>
                  <a:cubicBezTo>
                    <a:pt x="147575" y="6164"/>
                    <a:pt x="148952" y="3621"/>
                    <a:pt x="149646" y="149"/>
                  </a:cubicBezTo>
                  <a:lnTo>
                    <a:pt x="158799" y="149"/>
                  </a:lnTo>
                  <a:close/>
                  <a:moveTo>
                    <a:pt x="171450" y="109091"/>
                  </a:moveTo>
                  <a:lnTo>
                    <a:pt x="157460" y="109091"/>
                  </a:lnTo>
                  <a:cubicBezTo>
                    <a:pt x="156071" y="106313"/>
                    <a:pt x="155178" y="103063"/>
                    <a:pt x="154781" y="99343"/>
                  </a:cubicBezTo>
                  <a:cubicBezTo>
                    <a:pt x="149820" y="103560"/>
                    <a:pt x="145045" y="106536"/>
                    <a:pt x="140456" y="108272"/>
                  </a:cubicBezTo>
                  <a:cubicBezTo>
                    <a:pt x="135867" y="110009"/>
                    <a:pt x="130944" y="110877"/>
                    <a:pt x="125685" y="110877"/>
                  </a:cubicBezTo>
                  <a:cubicBezTo>
                    <a:pt x="117003" y="110877"/>
                    <a:pt x="110331" y="108756"/>
                    <a:pt x="105668" y="104514"/>
                  </a:cubicBezTo>
                  <a:cubicBezTo>
                    <a:pt x="101004" y="100273"/>
                    <a:pt x="98673" y="94853"/>
                    <a:pt x="98673" y="88255"/>
                  </a:cubicBezTo>
                  <a:cubicBezTo>
                    <a:pt x="98673" y="84385"/>
                    <a:pt x="99553" y="80851"/>
                    <a:pt x="101314" y="77651"/>
                  </a:cubicBezTo>
                  <a:cubicBezTo>
                    <a:pt x="103076" y="74451"/>
                    <a:pt x="105382" y="71884"/>
                    <a:pt x="108235" y="69949"/>
                  </a:cubicBezTo>
                  <a:cubicBezTo>
                    <a:pt x="111088" y="68014"/>
                    <a:pt x="114300" y="66551"/>
                    <a:pt x="117872" y="65559"/>
                  </a:cubicBezTo>
                  <a:cubicBezTo>
                    <a:pt x="120501" y="64864"/>
                    <a:pt x="124470" y="64194"/>
                    <a:pt x="129778" y="63550"/>
                  </a:cubicBezTo>
                  <a:cubicBezTo>
                    <a:pt x="140593" y="62260"/>
                    <a:pt x="148555" y="60722"/>
                    <a:pt x="153665" y="58936"/>
                  </a:cubicBezTo>
                  <a:cubicBezTo>
                    <a:pt x="153714" y="57100"/>
                    <a:pt x="153739" y="55935"/>
                    <a:pt x="153739" y="55438"/>
                  </a:cubicBezTo>
                  <a:cubicBezTo>
                    <a:pt x="153739" y="49981"/>
                    <a:pt x="152474" y="46137"/>
                    <a:pt x="149944" y="43904"/>
                  </a:cubicBezTo>
                  <a:cubicBezTo>
                    <a:pt x="146521" y="40878"/>
                    <a:pt x="141436" y="39365"/>
                    <a:pt x="134689" y="39365"/>
                  </a:cubicBezTo>
                  <a:cubicBezTo>
                    <a:pt x="128389" y="39365"/>
                    <a:pt x="123738" y="40469"/>
                    <a:pt x="120737" y="42676"/>
                  </a:cubicBezTo>
                  <a:cubicBezTo>
                    <a:pt x="117735" y="44884"/>
                    <a:pt x="115515" y="48791"/>
                    <a:pt x="114076" y="54397"/>
                  </a:cubicBezTo>
                  <a:lnTo>
                    <a:pt x="100980" y="52611"/>
                  </a:lnTo>
                  <a:cubicBezTo>
                    <a:pt x="102170" y="47005"/>
                    <a:pt x="104130" y="42478"/>
                    <a:pt x="106858" y="39030"/>
                  </a:cubicBezTo>
                  <a:cubicBezTo>
                    <a:pt x="109587" y="35582"/>
                    <a:pt x="113531" y="32928"/>
                    <a:pt x="118690" y="31068"/>
                  </a:cubicBezTo>
                  <a:cubicBezTo>
                    <a:pt x="123850" y="29207"/>
                    <a:pt x="129827" y="28277"/>
                    <a:pt x="136624" y="28277"/>
                  </a:cubicBezTo>
                  <a:cubicBezTo>
                    <a:pt x="143371" y="28277"/>
                    <a:pt x="148853" y="29071"/>
                    <a:pt x="153069" y="30659"/>
                  </a:cubicBezTo>
                  <a:cubicBezTo>
                    <a:pt x="157286" y="32246"/>
                    <a:pt x="160387" y="34243"/>
                    <a:pt x="162371" y="36649"/>
                  </a:cubicBezTo>
                  <a:cubicBezTo>
                    <a:pt x="164356" y="39055"/>
                    <a:pt x="165745" y="42094"/>
                    <a:pt x="166538" y="45765"/>
                  </a:cubicBezTo>
                  <a:cubicBezTo>
                    <a:pt x="166985" y="48047"/>
                    <a:pt x="167208" y="52164"/>
                    <a:pt x="167208" y="58117"/>
                  </a:cubicBezTo>
                  <a:lnTo>
                    <a:pt x="167208" y="75977"/>
                  </a:lnTo>
                  <a:cubicBezTo>
                    <a:pt x="167208" y="88429"/>
                    <a:pt x="167493" y="96304"/>
                    <a:pt x="168064" y="99603"/>
                  </a:cubicBezTo>
                  <a:cubicBezTo>
                    <a:pt x="168634" y="102902"/>
                    <a:pt x="169763" y="106065"/>
                    <a:pt x="171450" y="109091"/>
                  </a:cubicBezTo>
                  <a:close/>
                  <a:moveTo>
                    <a:pt x="253156" y="60499"/>
                  </a:moveTo>
                  <a:lnTo>
                    <a:pt x="253156" y="109091"/>
                  </a:lnTo>
                  <a:lnTo>
                    <a:pt x="239762" y="109091"/>
                  </a:lnTo>
                  <a:lnTo>
                    <a:pt x="239762" y="61019"/>
                  </a:lnTo>
                  <a:cubicBezTo>
                    <a:pt x="239762" y="55562"/>
                    <a:pt x="239241" y="51482"/>
                    <a:pt x="238199" y="48778"/>
                  </a:cubicBezTo>
                  <a:cubicBezTo>
                    <a:pt x="237157" y="46075"/>
                    <a:pt x="235309" y="43917"/>
                    <a:pt x="232655" y="42304"/>
                  </a:cubicBezTo>
                  <a:cubicBezTo>
                    <a:pt x="230001" y="40692"/>
                    <a:pt x="226888" y="39886"/>
                    <a:pt x="223316" y="39886"/>
                  </a:cubicBezTo>
                  <a:cubicBezTo>
                    <a:pt x="217611" y="39886"/>
                    <a:pt x="212688" y="41697"/>
                    <a:pt x="208545" y="45318"/>
                  </a:cubicBezTo>
                  <a:cubicBezTo>
                    <a:pt x="204403" y="48940"/>
                    <a:pt x="202332" y="55810"/>
                    <a:pt x="202332" y="65931"/>
                  </a:cubicBezTo>
                  <a:lnTo>
                    <a:pt x="202332" y="109091"/>
                  </a:lnTo>
                  <a:lnTo>
                    <a:pt x="188937" y="109091"/>
                  </a:lnTo>
                  <a:lnTo>
                    <a:pt x="188937" y="30063"/>
                  </a:lnTo>
                  <a:lnTo>
                    <a:pt x="200992" y="30063"/>
                  </a:lnTo>
                  <a:lnTo>
                    <a:pt x="200992" y="41300"/>
                  </a:lnTo>
                  <a:cubicBezTo>
                    <a:pt x="206796" y="32618"/>
                    <a:pt x="215180" y="28277"/>
                    <a:pt x="226144" y="28277"/>
                  </a:cubicBezTo>
                  <a:cubicBezTo>
                    <a:pt x="230907" y="28277"/>
                    <a:pt x="235285" y="29133"/>
                    <a:pt x="239278" y="30845"/>
                  </a:cubicBezTo>
                  <a:cubicBezTo>
                    <a:pt x="243272" y="32556"/>
                    <a:pt x="246261" y="34801"/>
                    <a:pt x="248245" y="37579"/>
                  </a:cubicBezTo>
                  <a:cubicBezTo>
                    <a:pt x="250229" y="40357"/>
                    <a:pt x="251618" y="43656"/>
                    <a:pt x="252412" y="47476"/>
                  </a:cubicBezTo>
                  <a:cubicBezTo>
                    <a:pt x="252908" y="49957"/>
                    <a:pt x="253156" y="54297"/>
                    <a:pt x="253156" y="60499"/>
                  </a:cubicBezTo>
                  <a:close/>
                  <a:moveTo>
                    <a:pt x="317152" y="68610"/>
                  </a:moveTo>
                  <a:cubicBezTo>
                    <a:pt x="317152" y="58936"/>
                    <a:pt x="315007" y="51643"/>
                    <a:pt x="310716" y="46732"/>
                  </a:cubicBezTo>
                  <a:cubicBezTo>
                    <a:pt x="306424" y="41821"/>
                    <a:pt x="301253" y="39365"/>
                    <a:pt x="295200" y="39365"/>
                  </a:cubicBezTo>
                  <a:cubicBezTo>
                    <a:pt x="289247" y="39365"/>
                    <a:pt x="284187" y="41783"/>
                    <a:pt x="280020" y="46620"/>
                  </a:cubicBezTo>
                  <a:cubicBezTo>
                    <a:pt x="275853" y="51457"/>
                    <a:pt x="273769" y="58638"/>
                    <a:pt x="273769" y="68163"/>
                  </a:cubicBezTo>
                  <a:cubicBezTo>
                    <a:pt x="273769" y="78532"/>
                    <a:pt x="275828" y="86097"/>
                    <a:pt x="279945" y="90860"/>
                  </a:cubicBezTo>
                  <a:cubicBezTo>
                    <a:pt x="284063" y="95622"/>
                    <a:pt x="289222" y="98003"/>
                    <a:pt x="295424" y="98003"/>
                  </a:cubicBezTo>
                  <a:cubicBezTo>
                    <a:pt x="301575" y="98003"/>
                    <a:pt x="306734" y="95634"/>
                    <a:pt x="310902" y="90897"/>
                  </a:cubicBezTo>
                  <a:cubicBezTo>
                    <a:pt x="315069" y="86159"/>
                    <a:pt x="317152" y="78730"/>
                    <a:pt x="317152" y="68610"/>
                  </a:cubicBezTo>
                  <a:close/>
                  <a:moveTo>
                    <a:pt x="329654" y="30063"/>
                  </a:moveTo>
                  <a:lnTo>
                    <a:pt x="329654" y="98375"/>
                  </a:lnTo>
                  <a:cubicBezTo>
                    <a:pt x="329654" y="110679"/>
                    <a:pt x="328401" y="119397"/>
                    <a:pt x="325896" y="124532"/>
                  </a:cubicBezTo>
                  <a:cubicBezTo>
                    <a:pt x="323391" y="129667"/>
                    <a:pt x="319422" y="133722"/>
                    <a:pt x="313990" y="136699"/>
                  </a:cubicBezTo>
                  <a:cubicBezTo>
                    <a:pt x="308558" y="139675"/>
                    <a:pt x="301873" y="141163"/>
                    <a:pt x="293935" y="141163"/>
                  </a:cubicBezTo>
                  <a:cubicBezTo>
                    <a:pt x="284509" y="141163"/>
                    <a:pt x="276894" y="139043"/>
                    <a:pt x="271090" y="134801"/>
                  </a:cubicBezTo>
                  <a:cubicBezTo>
                    <a:pt x="265286" y="130559"/>
                    <a:pt x="262483" y="124172"/>
                    <a:pt x="262681" y="115639"/>
                  </a:cubicBezTo>
                  <a:lnTo>
                    <a:pt x="275704" y="117574"/>
                  </a:lnTo>
                  <a:cubicBezTo>
                    <a:pt x="276250" y="121593"/>
                    <a:pt x="277763" y="124519"/>
                    <a:pt x="280243" y="126355"/>
                  </a:cubicBezTo>
                  <a:cubicBezTo>
                    <a:pt x="283567" y="128835"/>
                    <a:pt x="288106" y="130076"/>
                    <a:pt x="293861" y="130076"/>
                  </a:cubicBezTo>
                  <a:cubicBezTo>
                    <a:pt x="300062" y="130076"/>
                    <a:pt x="304849" y="128836"/>
                    <a:pt x="308223" y="126355"/>
                  </a:cubicBezTo>
                  <a:cubicBezTo>
                    <a:pt x="311596" y="123875"/>
                    <a:pt x="313878" y="120402"/>
                    <a:pt x="315069" y="115937"/>
                  </a:cubicBezTo>
                  <a:cubicBezTo>
                    <a:pt x="315763" y="113209"/>
                    <a:pt x="316086" y="107479"/>
                    <a:pt x="316036" y="98747"/>
                  </a:cubicBezTo>
                  <a:cubicBezTo>
                    <a:pt x="310182" y="105643"/>
                    <a:pt x="302890" y="109091"/>
                    <a:pt x="294159" y="109091"/>
                  </a:cubicBezTo>
                  <a:cubicBezTo>
                    <a:pt x="283294" y="109091"/>
                    <a:pt x="274885" y="105172"/>
                    <a:pt x="268932" y="97334"/>
                  </a:cubicBezTo>
                  <a:cubicBezTo>
                    <a:pt x="262979" y="89495"/>
                    <a:pt x="260002" y="80094"/>
                    <a:pt x="260002" y="69131"/>
                  </a:cubicBezTo>
                  <a:cubicBezTo>
                    <a:pt x="260002" y="61590"/>
                    <a:pt x="261367" y="54632"/>
                    <a:pt x="264095" y="48257"/>
                  </a:cubicBezTo>
                  <a:cubicBezTo>
                    <a:pt x="266824" y="41883"/>
                    <a:pt x="270780" y="36959"/>
                    <a:pt x="275964" y="33486"/>
                  </a:cubicBezTo>
                  <a:cubicBezTo>
                    <a:pt x="281148" y="30014"/>
                    <a:pt x="287238" y="28277"/>
                    <a:pt x="294233" y="28277"/>
                  </a:cubicBezTo>
                  <a:cubicBezTo>
                    <a:pt x="303559" y="28277"/>
                    <a:pt x="311249" y="32048"/>
                    <a:pt x="317301" y="39588"/>
                  </a:cubicBezTo>
                  <a:lnTo>
                    <a:pt x="317301" y="30063"/>
                  </a:lnTo>
                  <a:lnTo>
                    <a:pt x="329654" y="30063"/>
                  </a:lnTo>
                  <a:close/>
                  <a:moveTo>
                    <a:pt x="411584" y="0"/>
                  </a:moveTo>
                  <a:lnTo>
                    <a:pt x="411584" y="109091"/>
                  </a:lnTo>
                  <a:lnTo>
                    <a:pt x="398189" y="109091"/>
                  </a:lnTo>
                  <a:lnTo>
                    <a:pt x="398189" y="0"/>
                  </a:lnTo>
                  <a:lnTo>
                    <a:pt x="411584" y="0"/>
                  </a:lnTo>
                  <a:close/>
                  <a:moveTo>
                    <a:pt x="514424" y="30063"/>
                  </a:moveTo>
                  <a:lnTo>
                    <a:pt x="514424" y="42342"/>
                  </a:lnTo>
                  <a:cubicBezTo>
                    <a:pt x="514424" y="50130"/>
                    <a:pt x="513531" y="55563"/>
                    <a:pt x="511745" y="58638"/>
                  </a:cubicBezTo>
                  <a:cubicBezTo>
                    <a:pt x="507181" y="66576"/>
                    <a:pt x="500211" y="71041"/>
                    <a:pt x="490835" y="72033"/>
                  </a:cubicBezTo>
                  <a:lnTo>
                    <a:pt x="490835" y="109091"/>
                  </a:lnTo>
                  <a:lnTo>
                    <a:pt x="478854" y="109091"/>
                  </a:lnTo>
                  <a:lnTo>
                    <a:pt x="478854" y="97482"/>
                  </a:lnTo>
                  <a:cubicBezTo>
                    <a:pt x="472702" y="106412"/>
                    <a:pt x="464343" y="110877"/>
                    <a:pt x="453776" y="110877"/>
                  </a:cubicBezTo>
                  <a:cubicBezTo>
                    <a:pt x="449163" y="110877"/>
                    <a:pt x="444834" y="109996"/>
                    <a:pt x="440791" y="108235"/>
                  </a:cubicBezTo>
                  <a:cubicBezTo>
                    <a:pt x="436748" y="106474"/>
                    <a:pt x="433734" y="104229"/>
                    <a:pt x="431750" y="101501"/>
                  </a:cubicBezTo>
                  <a:cubicBezTo>
                    <a:pt x="429766" y="98772"/>
                    <a:pt x="428376" y="95448"/>
                    <a:pt x="427583" y="91529"/>
                  </a:cubicBezTo>
                  <a:cubicBezTo>
                    <a:pt x="427037" y="88850"/>
                    <a:pt x="426764" y="84683"/>
                    <a:pt x="426764" y="79028"/>
                  </a:cubicBezTo>
                  <a:lnTo>
                    <a:pt x="426764" y="30063"/>
                  </a:lnTo>
                  <a:lnTo>
                    <a:pt x="440159" y="30063"/>
                  </a:lnTo>
                  <a:lnTo>
                    <a:pt x="440159" y="73893"/>
                  </a:lnTo>
                  <a:cubicBezTo>
                    <a:pt x="440159" y="80987"/>
                    <a:pt x="440432" y="85700"/>
                    <a:pt x="440977" y="88032"/>
                  </a:cubicBezTo>
                  <a:cubicBezTo>
                    <a:pt x="442714" y="95572"/>
                    <a:pt x="447873" y="99343"/>
                    <a:pt x="456455" y="99343"/>
                  </a:cubicBezTo>
                  <a:cubicBezTo>
                    <a:pt x="460573" y="99343"/>
                    <a:pt x="464380" y="98301"/>
                    <a:pt x="467878" y="96217"/>
                  </a:cubicBezTo>
                  <a:cubicBezTo>
                    <a:pt x="471375" y="94134"/>
                    <a:pt x="473843" y="91331"/>
                    <a:pt x="475282" y="87809"/>
                  </a:cubicBezTo>
                  <a:cubicBezTo>
                    <a:pt x="476721" y="84286"/>
                    <a:pt x="477440" y="79152"/>
                    <a:pt x="477440" y="72405"/>
                  </a:cubicBezTo>
                  <a:lnTo>
                    <a:pt x="477440" y="30063"/>
                  </a:lnTo>
                  <a:lnTo>
                    <a:pt x="490835" y="30063"/>
                  </a:lnTo>
                  <a:lnTo>
                    <a:pt x="490835" y="66377"/>
                  </a:lnTo>
                  <a:cubicBezTo>
                    <a:pt x="497135" y="65286"/>
                    <a:pt x="501848" y="62334"/>
                    <a:pt x="504973" y="57522"/>
                  </a:cubicBezTo>
                  <a:cubicBezTo>
                    <a:pt x="506362" y="55439"/>
                    <a:pt x="507057" y="51470"/>
                    <a:pt x="507057" y="45616"/>
                  </a:cubicBezTo>
                  <a:lnTo>
                    <a:pt x="500062" y="45616"/>
                  </a:lnTo>
                  <a:lnTo>
                    <a:pt x="500062" y="30063"/>
                  </a:lnTo>
                  <a:lnTo>
                    <a:pt x="514424" y="30063"/>
                  </a:lnTo>
                  <a:close/>
                  <a:moveTo>
                    <a:pt x="570979" y="118021"/>
                  </a:moveTo>
                  <a:lnTo>
                    <a:pt x="570979" y="133276"/>
                  </a:lnTo>
                  <a:lnTo>
                    <a:pt x="555724" y="133276"/>
                  </a:lnTo>
                  <a:lnTo>
                    <a:pt x="555724" y="118021"/>
                  </a:lnTo>
                  <a:lnTo>
                    <a:pt x="570979" y="118021"/>
                  </a:lnTo>
                  <a:close/>
                  <a:moveTo>
                    <a:pt x="587126" y="69131"/>
                  </a:moveTo>
                  <a:cubicBezTo>
                    <a:pt x="587126" y="59655"/>
                    <a:pt x="584894" y="52263"/>
                    <a:pt x="580429" y="46955"/>
                  </a:cubicBezTo>
                  <a:cubicBezTo>
                    <a:pt x="576262" y="41895"/>
                    <a:pt x="570755" y="39365"/>
                    <a:pt x="563909" y="39365"/>
                  </a:cubicBezTo>
                  <a:cubicBezTo>
                    <a:pt x="556914" y="39365"/>
                    <a:pt x="551358" y="41870"/>
                    <a:pt x="547241" y="46881"/>
                  </a:cubicBezTo>
                  <a:cubicBezTo>
                    <a:pt x="542825" y="52239"/>
                    <a:pt x="540618" y="59804"/>
                    <a:pt x="540618" y="69577"/>
                  </a:cubicBezTo>
                  <a:cubicBezTo>
                    <a:pt x="540618" y="79350"/>
                    <a:pt x="542825" y="86916"/>
                    <a:pt x="547241" y="92273"/>
                  </a:cubicBezTo>
                  <a:cubicBezTo>
                    <a:pt x="551408" y="97334"/>
                    <a:pt x="556964" y="99864"/>
                    <a:pt x="563909" y="99864"/>
                  </a:cubicBezTo>
                  <a:cubicBezTo>
                    <a:pt x="570855" y="99864"/>
                    <a:pt x="576386" y="97334"/>
                    <a:pt x="580504" y="92273"/>
                  </a:cubicBezTo>
                  <a:cubicBezTo>
                    <a:pt x="584919" y="86866"/>
                    <a:pt x="587126" y="79152"/>
                    <a:pt x="587126" y="69131"/>
                  </a:cubicBezTo>
                  <a:close/>
                  <a:moveTo>
                    <a:pt x="617041" y="28129"/>
                  </a:moveTo>
                  <a:lnTo>
                    <a:pt x="617041" y="40407"/>
                  </a:lnTo>
                  <a:cubicBezTo>
                    <a:pt x="617041" y="46558"/>
                    <a:pt x="616098" y="51271"/>
                    <a:pt x="614213" y="54546"/>
                  </a:cubicBezTo>
                  <a:cubicBezTo>
                    <a:pt x="611782" y="58812"/>
                    <a:pt x="607342" y="62731"/>
                    <a:pt x="600893" y="66303"/>
                  </a:cubicBezTo>
                  <a:cubicBezTo>
                    <a:pt x="600893" y="66997"/>
                    <a:pt x="600893" y="67717"/>
                    <a:pt x="600893" y="68461"/>
                  </a:cubicBezTo>
                  <a:cubicBezTo>
                    <a:pt x="600893" y="86916"/>
                    <a:pt x="594940" y="99442"/>
                    <a:pt x="583034" y="106040"/>
                  </a:cubicBezTo>
                  <a:cubicBezTo>
                    <a:pt x="577180" y="109265"/>
                    <a:pt x="570805" y="110877"/>
                    <a:pt x="563909" y="110877"/>
                  </a:cubicBezTo>
                  <a:cubicBezTo>
                    <a:pt x="552598" y="110877"/>
                    <a:pt x="543644" y="107330"/>
                    <a:pt x="537046" y="100236"/>
                  </a:cubicBezTo>
                  <a:cubicBezTo>
                    <a:pt x="530249" y="92894"/>
                    <a:pt x="526851" y="82674"/>
                    <a:pt x="526851" y="69577"/>
                  </a:cubicBezTo>
                  <a:cubicBezTo>
                    <a:pt x="526851" y="54942"/>
                    <a:pt x="530919" y="44103"/>
                    <a:pt x="539055" y="37058"/>
                  </a:cubicBezTo>
                  <a:cubicBezTo>
                    <a:pt x="545851" y="31204"/>
                    <a:pt x="554136" y="28277"/>
                    <a:pt x="563909" y="28277"/>
                  </a:cubicBezTo>
                  <a:cubicBezTo>
                    <a:pt x="574774" y="28277"/>
                    <a:pt x="583654" y="31824"/>
                    <a:pt x="590549" y="38919"/>
                  </a:cubicBezTo>
                  <a:cubicBezTo>
                    <a:pt x="595758" y="44326"/>
                    <a:pt x="599008" y="51296"/>
                    <a:pt x="600298" y="59829"/>
                  </a:cubicBezTo>
                  <a:cubicBezTo>
                    <a:pt x="603671" y="57745"/>
                    <a:pt x="606090" y="55587"/>
                    <a:pt x="607553" y="53355"/>
                  </a:cubicBezTo>
                  <a:cubicBezTo>
                    <a:pt x="609017" y="51122"/>
                    <a:pt x="609724" y="47898"/>
                    <a:pt x="609674" y="43681"/>
                  </a:cubicBezTo>
                  <a:lnTo>
                    <a:pt x="602679" y="43681"/>
                  </a:lnTo>
                  <a:lnTo>
                    <a:pt x="602679" y="28129"/>
                  </a:lnTo>
                  <a:lnTo>
                    <a:pt x="617041" y="28129"/>
                  </a:lnTo>
                  <a:close/>
                  <a:moveTo>
                    <a:pt x="700831" y="60499"/>
                  </a:moveTo>
                  <a:lnTo>
                    <a:pt x="700831" y="109091"/>
                  </a:lnTo>
                  <a:lnTo>
                    <a:pt x="687437" y="109091"/>
                  </a:lnTo>
                  <a:lnTo>
                    <a:pt x="687437" y="61020"/>
                  </a:lnTo>
                  <a:cubicBezTo>
                    <a:pt x="687437" y="55563"/>
                    <a:pt x="686916" y="51482"/>
                    <a:pt x="685874" y="48778"/>
                  </a:cubicBezTo>
                  <a:cubicBezTo>
                    <a:pt x="684832" y="46075"/>
                    <a:pt x="682984" y="43917"/>
                    <a:pt x="680330" y="42304"/>
                  </a:cubicBezTo>
                  <a:cubicBezTo>
                    <a:pt x="677676" y="40692"/>
                    <a:pt x="674563" y="39886"/>
                    <a:pt x="670991" y="39886"/>
                  </a:cubicBezTo>
                  <a:cubicBezTo>
                    <a:pt x="665286" y="39886"/>
                    <a:pt x="660362" y="41697"/>
                    <a:pt x="656220" y="45318"/>
                  </a:cubicBezTo>
                  <a:cubicBezTo>
                    <a:pt x="652077" y="48940"/>
                    <a:pt x="650006" y="55811"/>
                    <a:pt x="650006" y="65931"/>
                  </a:cubicBezTo>
                  <a:lnTo>
                    <a:pt x="650006" y="109091"/>
                  </a:lnTo>
                  <a:lnTo>
                    <a:pt x="636612" y="109091"/>
                  </a:lnTo>
                  <a:lnTo>
                    <a:pt x="636612" y="30063"/>
                  </a:lnTo>
                  <a:lnTo>
                    <a:pt x="648667" y="30063"/>
                  </a:lnTo>
                  <a:lnTo>
                    <a:pt x="648667" y="41300"/>
                  </a:lnTo>
                  <a:cubicBezTo>
                    <a:pt x="654471" y="32618"/>
                    <a:pt x="662855" y="28277"/>
                    <a:pt x="673819" y="28277"/>
                  </a:cubicBezTo>
                  <a:cubicBezTo>
                    <a:pt x="678581" y="28277"/>
                    <a:pt x="682959" y="29133"/>
                    <a:pt x="686953" y="30845"/>
                  </a:cubicBezTo>
                  <a:cubicBezTo>
                    <a:pt x="690946" y="32556"/>
                    <a:pt x="693935" y="34801"/>
                    <a:pt x="695920" y="37579"/>
                  </a:cubicBezTo>
                  <a:cubicBezTo>
                    <a:pt x="697904" y="40357"/>
                    <a:pt x="699293" y="43656"/>
                    <a:pt x="700087" y="47476"/>
                  </a:cubicBezTo>
                  <a:cubicBezTo>
                    <a:pt x="700583" y="49957"/>
                    <a:pt x="700831" y="54297"/>
                    <a:pt x="700831" y="60499"/>
                  </a:cubicBezTo>
                  <a:close/>
                  <a:moveTo>
                    <a:pt x="764827" y="68610"/>
                  </a:moveTo>
                  <a:cubicBezTo>
                    <a:pt x="764827" y="58936"/>
                    <a:pt x="762682" y="51643"/>
                    <a:pt x="758390" y="46732"/>
                  </a:cubicBezTo>
                  <a:cubicBezTo>
                    <a:pt x="754099" y="41821"/>
                    <a:pt x="748927" y="39365"/>
                    <a:pt x="742875" y="39365"/>
                  </a:cubicBezTo>
                  <a:cubicBezTo>
                    <a:pt x="736922" y="39365"/>
                    <a:pt x="731862" y="41784"/>
                    <a:pt x="727695" y="46620"/>
                  </a:cubicBezTo>
                  <a:cubicBezTo>
                    <a:pt x="723527" y="51457"/>
                    <a:pt x="721444" y="58638"/>
                    <a:pt x="721444" y="68163"/>
                  </a:cubicBezTo>
                  <a:cubicBezTo>
                    <a:pt x="721444" y="78532"/>
                    <a:pt x="723503" y="86097"/>
                    <a:pt x="727620" y="90860"/>
                  </a:cubicBezTo>
                  <a:cubicBezTo>
                    <a:pt x="731738" y="95622"/>
                    <a:pt x="736897" y="98003"/>
                    <a:pt x="743098" y="98003"/>
                  </a:cubicBezTo>
                  <a:cubicBezTo>
                    <a:pt x="749250" y="98003"/>
                    <a:pt x="754409" y="95634"/>
                    <a:pt x="758576" y="90897"/>
                  </a:cubicBezTo>
                  <a:cubicBezTo>
                    <a:pt x="762744" y="86159"/>
                    <a:pt x="764827" y="78730"/>
                    <a:pt x="764827" y="68610"/>
                  </a:cubicBezTo>
                  <a:close/>
                  <a:moveTo>
                    <a:pt x="777329" y="30063"/>
                  </a:moveTo>
                  <a:lnTo>
                    <a:pt x="777329" y="98375"/>
                  </a:lnTo>
                  <a:cubicBezTo>
                    <a:pt x="777329" y="110679"/>
                    <a:pt x="776076" y="119397"/>
                    <a:pt x="773571" y="124532"/>
                  </a:cubicBezTo>
                  <a:cubicBezTo>
                    <a:pt x="771066" y="129667"/>
                    <a:pt x="767097" y="133722"/>
                    <a:pt x="761665" y="136699"/>
                  </a:cubicBezTo>
                  <a:cubicBezTo>
                    <a:pt x="756232" y="139675"/>
                    <a:pt x="749548" y="141163"/>
                    <a:pt x="741610" y="141163"/>
                  </a:cubicBezTo>
                  <a:cubicBezTo>
                    <a:pt x="732184" y="141163"/>
                    <a:pt x="724569" y="139043"/>
                    <a:pt x="718765" y="134801"/>
                  </a:cubicBezTo>
                  <a:cubicBezTo>
                    <a:pt x="712961" y="130559"/>
                    <a:pt x="710158" y="124172"/>
                    <a:pt x="710356" y="115639"/>
                  </a:cubicBezTo>
                  <a:lnTo>
                    <a:pt x="723379" y="117574"/>
                  </a:lnTo>
                  <a:cubicBezTo>
                    <a:pt x="723924" y="121593"/>
                    <a:pt x="725437" y="124520"/>
                    <a:pt x="727918" y="126355"/>
                  </a:cubicBezTo>
                  <a:cubicBezTo>
                    <a:pt x="731242" y="128836"/>
                    <a:pt x="735781" y="130076"/>
                    <a:pt x="741536" y="130076"/>
                  </a:cubicBezTo>
                  <a:cubicBezTo>
                    <a:pt x="747737" y="130076"/>
                    <a:pt x="752524" y="128836"/>
                    <a:pt x="755898" y="126355"/>
                  </a:cubicBezTo>
                  <a:cubicBezTo>
                    <a:pt x="759271" y="123875"/>
                    <a:pt x="761553" y="120402"/>
                    <a:pt x="762744" y="115937"/>
                  </a:cubicBezTo>
                  <a:cubicBezTo>
                    <a:pt x="763438" y="113209"/>
                    <a:pt x="763761" y="107479"/>
                    <a:pt x="763711" y="98747"/>
                  </a:cubicBezTo>
                  <a:cubicBezTo>
                    <a:pt x="757857" y="105643"/>
                    <a:pt x="750565" y="109091"/>
                    <a:pt x="741833" y="109091"/>
                  </a:cubicBezTo>
                  <a:cubicBezTo>
                    <a:pt x="730969" y="109091"/>
                    <a:pt x="722560" y="105172"/>
                    <a:pt x="716607" y="97334"/>
                  </a:cubicBezTo>
                  <a:cubicBezTo>
                    <a:pt x="710654" y="89495"/>
                    <a:pt x="707677" y="80094"/>
                    <a:pt x="707677" y="69131"/>
                  </a:cubicBezTo>
                  <a:cubicBezTo>
                    <a:pt x="707677" y="61590"/>
                    <a:pt x="709041" y="54632"/>
                    <a:pt x="711770" y="48258"/>
                  </a:cubicBezTo>
                  <a:cubicBezTo>
                    <a:pt x="714499" y="41883"/>
                    <a:pt x="718455" y="36959"/>
                    <a:pt x="723639" y="33486"/>
                  </a:cubicBezTo>
                  <a:cubicBezTo>
                    <a:pt x="728823" y="30014"/>
                    <a:pt x="734913" y="28277"/>
                    <a:pt x="741908" y="28277"/>
                  </a:cubicBezTo>
                  <a:cubicBezTo>
                    <a:pt x="751234" y="28277"/>
                    <a:pt x="758924" y="32048"/>
                    <a:pt x="764976" y="39588"/>
                  </a:cubicBezTo>
                  <a:lnTo>
                    <a:pt x="764976" y="30063"/>
                  </a:lnTo>
                  <a:lnTo>
                    <a:pt x="777329" y="300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Đường nối Thẳng 33">
              <a:extLst>
                <a:ext uri="{FF2B5EF4-FFF2-40B4-BE49-F238E27FC236}">
                  <a16:creationId xmlns:a16="http://schemas.microsoft.com/office/drawing/2014/main" id="{7A46B8E0-94FA-1D22-1BF8-E2FE7583450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2" y="8491"/>
              <a:ext cx="4220" cy="0"/>
            </a:xfrm>
            <a:prstGeom prst="line">
              <a:avLst/>
            </a:prstGeom>
            <a:noFill/>
            <a:ln w="28575">
              <a:solidFill>
                <a:srgbClr val="8DC094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Hình tự do: Hình 34">
              <a:extLst>
                <a:ext uri="{FF2B5EF4-FFF2-40B4-BE49-F238E27FC236}">
                  <a16:creationId xmlns:a16="http://schemas.microsoft.com/office/drawing/2014/main" id="{6873DDDA-260E-FBB3-9919-ECFB8776607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1" y="2395"/>
              <a:ext cx="6236" cy="6112"/>
            </a:xfrm>
            <a:custGeom>
              <a:avLst/>
              <a:gdLst>
                <a:gd name="T0" fmla="*/ 0 w 1013460"/>
                <a:gd name="T1" fmla="*/ 611250 h 993533"/>
                <a:gd name="T2" fmla="*/ 70321 w 1013460"/>
                <a:gd name="T3" fmla="*/ 559682 h 993533"/>
                <a:gd name="T4" fmla="*/ 150017 w 1013460"/>
                <a:gd name="T5" fmla="*/ 390912 h 993533"/>
                <a:gd name="T6" fmla="*/ 196898 w 1013460"/>
                <a:gd name="T7" fmla="*/ 212766 h 993533"/>
                <a:gd name="T8" fmla="*/ 253154 w 1013460"/>
                <a:gd name="T9" fmla="*/ 76813 h 993533"/>
                <a:gd name="T10" fmla="*/ 318787 w 1013460"/>
                <a:gd name="T11" fmla="*/ 6493 h 993533"/>
                <a:gd name="T12" fmla="*/ 398483 w 1013460"/>
                <a:gd name="T13" fmla="*/ 15869 h 993533"/>
                <a:gd name="T14" fmla="*/ 464116 w 1013460"/>
                <a:gd name="T15" fmla="*/ 119006 h 993533"/>
                <a:gd name="T16" fmla="*/ 515684 w 1013460"/>
                <a:gd name="T17" fmla="*/ 283087 h 993533"/>
                <a:gd name="T18" fmla="*/ 548500 w 1013460"/>
                <a:gd name="T19" fmla="*/ 348720 h 993533"/>
                <a:gd name="T20" fmla="*/ 595381 w 1013460"/>
                <a:gd name="T21" fmla="*/ 414352 h 993533"/>
                <a:gd name="T22" fmla="*/ 623509 w 1013460"/>
                <a:gd name="T23" fmla="*/ 433104 h 993533"/>
                <a:gd name="T24" fmla="*/ 623509 w 1013460"/>
                <a:gd name="T25" fmla="*/ 433104 h 9935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13460" h="993533">
                  <a:moveTo>
                    <a:pt x="0" y="993533"/>
                  </a:moveTo>
                  <a:cubicBezTo>
                    <a:pt x="36830" y="981468"/>
                    <a:pt x="73660" y="969403"/>
                    <a:pt x="114300" y="909713"/>
                  </a:cubicBezTo>
                  <a:cubicBezTo>
                    <a:pt x="154940" y="850023"/>
                    <a:pt x="209550" y="729373"/>
                    <a:pt x="243840" y="635393"/>
                  </a:cubicBezTo>
                  <a:cubicBezTo>
                    <a:pt x="278130" y="541413"/>
                    <a:pt x="292100" y="430923"/>
                    <a:pt x="320040" y="345833"/>
                  </a:cubicBezTo>
                  <a:cubicBezTo>
                    <a:pt x="347980" y="260743"/>
                    <a:pt x="378460" y="180733"/>
                    <a:pt x="411480" y="124853"/>
                  </a:cubicBezTo>
                  <a:cubicBezTo>
                    <a:pt x="444500" y="68973"/>
                    <a:pt x="478790" y="27063"/>
                    <a:pt x="518160" y="10553"/>
                  </a:cubicBezTo>
                  <a:cubicBezTo>
                    <a:pt x="557530" y="-5957"/>
                    <a:pt x="608330" y="-4687"/>
                    <a:pt x="647700" y="25793"/>
                  </a:cubicBezTo>
                  <a:cubicBezTo>
                    <a:pt x="687070" y="56273"/>
                    <a:pt x="722630" y="121043"/>
                    <a:pt x="754380" y="193433"/>
                  </a:cubicBezTo>
                  <a:cubicBezTo>
                    <a:pt x="786130" y="265823"/>
                    <a:pt x="815340" y="397903"/>
                    <a:pt x="838200" y="460133"/>
                  </a:cubicBezTo>
                  <a:cubicBezTo>
                    <a:pt x="861060" y="522363"/>
                    <a:pt x="869950" y="531253"/>
                    <a:pt x="891540" y="566813"/>
                  </a:cubicBezTo>
                  <a:cubicBezTo>
                    <a:pt x="913130" y="602373"/>
                    <a:pt x="947420" y="650633"/>
                    <a:pt x="967740" y="673493"/>
                  </a:cubicBezTo>
                  <a:cubicBezTo>
                    <a:pt x="988060" y="696353"/>
                    <a:pt x="1013460" y="703973"/>
                    <a:pt x="1013460" y="703973"/>
                  </a:cubicBezTo>
                  <a:lnTo>
                    <a:pt x="1013460" y="703973"/>
                  </a:lnTo>
                </a:path>
              </a:pathLst>
            </a:custGeom>
            <a:noFill/>
            <a:ln w="28575">
              <a:solidFill>
                <a:srgbClr val="8DC094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Đường nối Thẳng 35">
              <a:extLst>
                <a:ext uri="{FF2B5EF4-FFF2-40B4-BE49-F238E27FC236}">
                  <a16:creationId xmlns:a16="http://schemas.microsoft.com/office/drawing/2014/main" id="{06B79250-50DC-8756-27F7-1E6C2FEA0B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01" y="6709"/>
              <a:ext cx="4220" cy="0"/>
            </a:xfrm>
            <a:prstGeom prst="line">
              <a:avLst/>
            </a:prstGeom>
            <a:noFill/>
            <a:ln w="28575">
              <a:solidFill>
                <a:srgbClr val="8DC094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Đường kết nối Mũi tên Thẳng 36">
              <a:extLst>
                <a:ext uri="{FF2B5EF4-FFF2-40B4-BE49-F238E27FC236}">
                  <a16:creationId xmlns:a16="http://schemas.microsoft.com/office/drawing/2014/main" id="{1E12CB25-79B7-D2A8-57D1-B99017DDE8B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1857" y="0"/>
              <a:ext cx="0" cy="11367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Đường kết nối Mũi tên Thẳng 37">
              <a:extLst>
                <a:ext uri="{FF2B5EF4-FFF2-40B4-BE49-F238E27FC236}">
                  <a16:creationId xmlns:a16="http://schemas.microsoft.com/office/drawing/2014/main" id="{5374706A-2C21-5E3A-BB71-5BCE20326F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57" y="11367"/>
              <a:ext cx="16877" cy="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Hộp Văn bản 64">
              <a:extLst>
                <a:ext uri="{FF2B5EF4-FFF2-40B4-BE49-F238E27FC236}">
                  <a16:creationId xmlns:a16="http://schemas.microsoft.com/office/drawing/2014/main" id="{6A0617B9-F1E9-BEC1-2263-F55B5A5C355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9377" y="11508"/>
              <a:ext cx="8114" cy="1033"/>
            </a:xfrm>
            <a:custGeom>
              <a:avLst/>
              <a:gdLst>
                <a:gd name="T0" fmla="*/ 868003 w 1318766"/>
                <a:gd name="T1" fmla="*/ 123676 h 168027"/>
                <a:gd name="T2" fmla="*/ 1284312 w 1318766"/>
                <a:gd name="T3" fmla="*/ 66228 h 168027"/>
                <a:gd name="T4" fmla="*/ 1306265 w 1318766"/>
                <a:gd name="T5" fmla="*/ 95473 h 168027"/>
                <a:gd name="T6" fmla="*/ 184547 w 1318766"/>
                <a:gd name="T7" fmla="*/ 88850 h 168027"/>
                <a:gd name="T8" fmla="*/ 710580 w 1318766"/>
                <a:gd name="T9" fmla="*/ 119434 h 168027"/>
                <a:gd name="T10" fmla="*/ 1072976 w 1318766"/>
                <a:gd name="T11" fmla="*/ 56926 h 168027"/>
                <a:gd name="T12" fmla="*/ 1121494 w 1318766"/>
                <a:gd name="T13" fmla="*/ 114672 h 168027"/>
                <a:gd name="T14" fmla="*/ 1153269 w 1318766"/>
                <a:gd name="T15" fmla="*/ 72479 h 168027"/>
                <a:gd name="T16" fmla="*/ 1137047 w 1318766"/>
                <a:gd name="T17" fmla="*/ 98896 h 168027"/>
                <a:gd name="T18" fmla="*/ 1077962 w 1318766"/>
                <a:gd name="T19" fmla="*/ 128364 h 168027"/>
                <a:gd name="T20" fmla="*/ 443657 w 1318766"/>
                <a:gd name="T21" fmla="*/ 135954 h 168027"/>
                <a:gd name="T22" fmla="*/ 92273 w 1318766"/>
                <a:gd name="T23" fmla="*/ 135954 h 168027"/>
                <a:gd name="T24" fmla="*/ 1318766 w 1318766"/>
                <a:gd name="T25" fmla="*/ 125239 h 168027"/>
                <a:gd name="T26" fmla="*/ 1264816 w 1318766"/>
                <a:gd name="T27" fmla="*/ 144437 h 168027"/>
                <a:gd name="T28" fmla="*/ 1283271 w 1318766"/>
                <a:gd name="T29" fmla="*/ 135954 h 168027"/>
                <a:gd name="T30" fmla="*/ 1215256 w 1318766"/>
                <a:gd name="T31" fmla="*/ 55140 h 168027"/>
                <a:gd name="T32" fmla="*/ 1228874 w 1318766"/>
                <a:gd name="T33" fmla="*/ 135954 h 168027"/>
                <a:gd name="T34" fmla="*/ 1191444 w 1318766"/>
                <a:gd name="T35" fmla="*/ 92794 h 168027"/>
                <a:gd name="T36" fmla="*/ 1215256 w 1318766"/>
                <a:gd name="T37" fmla="*/ 55140 h 168027"/>
                <a:gd name="T38" fmla="*/ 1004143 w 1318766"/>
                <a:gd name="T39" fmla="*/ 135954 h 168027"/>
                <a:gd name="T40" fmla="*/ 959532 w 1318766"/>
                <a:gd name="T41" fmla="*/ 72181 h 168027"/>
                <a:gd name="T42" fmla="*/ 951979 w 1318766"/>
                <a:gd name="T43" fmla="*/ 68163 h 168027"/>
                <a:gd name="T44" fmla="*/ 918195 w 1318766"/>
                <a:gd name="T45" fmla="*/ 84981 h 168027"/>
                <a:gd name="T46" fmla="*/ 891443 w 1318766"/>
                <a:gd name="T47" fmla="*/ 135136 h 168027"/>
                <a:gd name="T48" fmla="*/ 868859 w 1318766"/>
                <a:gd name="T49" fmla="*/ 92422 h 168027"/>
                <a:gd name="T50" fmla="*/ 871724 w 1318766"/>
                <a:gd name="T51" fmla="*/ 69540 h 168027"/>
                <a:gd name="T52" fmla="*/ 727397 w 1318766"/>
                <a:gd name="T53" fmla="*/ 55140 h 168027"/>
                <a:gd name="T54" fmla="*/ 726430 w 1318766"/>
                <a:gd name="T55" fmla="*/ 137740 h 168027"/>
                <a:gd name="T56" fmla="*/ 704478 w 1318766"/>
                <a:gd name="T57" fmla="*/ 56926 h 168027"/>
                <a:gd name="T58" fmla="*/ 513457 w 1318766"/>
                <a:gd name="T59" fmla="*/ 64442 h 168027"/>
                <a:gd name="T60" fmla="*/ 503411 w 1318766"/>
                <a:gd name="T61" fmla="*/ 75642 h 168027"/>
                <a:gd name="T62" fmla="*/ 454149 w 1318766"/>
                <a:gd name="T63" fmla="*/ 135954 h 168027"/>
                <a:gd name="T64" fmla="*/ 420737 w 1318766"/>
                <a:gd name="T65" fmla="*/ 59456 h 168027"/>
                <a:gd name="T66" fmla="*/ 391195 w 1318766"/>
                <a:gd name="T67" fmla="*/ 135954 h 168027"/>
                <a:gd name="T68" fmla="*/ 406970 w 1318766"/>
                <a:gd name="T69" fmla="*/ 55140 h 168027"/>
                <a:gd name="T70" fmla="*/ 280243 w 1318766"/>
                <a:gd name="T71" fmla="*/ 135954 h 168027"/>
                <a:gd name="T72" fmla="*/ 235632 w 1318766"/>
                <a:gd name="T73" fmla="*/ 72181 h 168027"/>
                <a:gd name="T74" fmla="*/ 228079 w 1318766"/>
                <a:gd name="T75" fmla="*/ 68163 h 168027"/>
                <a:gd name="T76" fmla="*/ 139675 w 1318766"/>
                <a:gd name="T77" fmla="*/ 99863 h 168027"/>
                <a:gd name="T78" fmla="*/ 186110 w 1318766"/>
                <a:gd name="T79" fmla="*/ 131043 h 168027"/>
                <a:gd name="T80" fmla="*/ 355625 w 1318766"/>
                <a:gd name="T81" fmla="*/ 29319 h 168027"/>
                <a:gd name="T82" fmla="*/ 356332 w 1318766"/>
                <a:gd name="T83" fmla="*/ 120922 h 168027"/>
                <a:gd name="T84" fmla="*/ 349597 w 1318766"/>
                <a:gd name="T85" fmla="*/ 134689 h 168027"/>
                <a:gd name="T86" fmla="*/ 342305 w 1318766"/>
                <a:gd name="T87" fmla="*/ 56926 h 168027"/>
                <a:gd name="T88" fmla="*/ 815057 w 1318766"/>
                <a:gd name="T89" fmla="*/ 55140 h 168027"/>
                <a:gd name="T90" fmla="*/ 828973 w 1318766"/>
                <a:gd name="T91" fmla="*/ 85873 h 168027"/>
                <a:gd name="T92" fmla="*/ 791394 w 1318766"/>
                <a:gd name="T93" fmla="*/ 135954 h 168027"/>
                <a:gd name="T94" fmla="*/ 567407 w 1318766"/>
                <a:gd name="T95" fmla="*/ 55140 h 168027"/>
                <a:gd name="T96" fmla="*/ 581323 w 1318766"/>
                <a:gd name="T97" fmla="*/ 85873 h 168027"/>
                <a:gd name="T98" fmla="*/ 543744 w 1318766"/>
                <a:gd name="T99" fmla="*/ 135954 h 168027"/>
                <a:gd name="T100" fmla="*/ 92273 w 1318766"/>
                <a:gd name="T101" fmla="*/ 42267 h 168027"/>
                <a:gd name="T102" fmla="*/ 50378 w 1318766"/>
                <a:gd name="T103" fmla="*/ 135954 h 168027"/>
                <a:gd name="T104" fmla="*/ 1124397 w 1318766"/>
                <a:gd name="T105" fmla="*/ 26268 h 168027"/>
                <a:gd name="T106" fmla="*/ 446112 w 1318766"/>
                <a:gd name="T107" fmla="*/ 47104 h 168027"/>
                <a:gd name="T108" fmla="*/ 170631 w 1318766"/>
                <a:gd name="T109" fmla="*/ 47104 h 168027"/>
                <a:gd name="T110" fmla="*/ 898922 w 1318766"/>
                <a:gd name="T111" fmla="*/ 23738 h 168027"/>
                <a:gd name="T112" fmla="*/ 889025 w 1318766"/>
                <a:gd name="T113" fmla="*/ 37355 h 168027"/>
                <a:gd name="T114" fmla="*/ 883965 w 1318766"/>
                <a:gd name="T115" fmla="*/ 20761 h 1680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318766" h="168027">
                  <a:moveTo>
                    <a:pt x="904652" y="96291"/>
                  </a:moveTo>
                  <a:cubicBezTo>
                    <a:pt x="899790" y="98276"/>
                    <a:pt x="892498" y="99963"/>
                    <a:pt x="882774" y="101352"/>
                  </a:cubicBezTo>
                  <a:cubicBezTo>
                    <a:pt x="877267" y="102145"/>
                    <a:pt x="873373" y="103038"/>
                    <a:pt x="871091" y="104030"/>
                  </a:cubicBezTo>
                  <a:cubicBezTo>
                    <a:pt x="868809" y="105023"/>
                    <a:pt x="867048" y="106474"/>
                    <a:pt x="865808" y="108384"/>
                  </a:cubicBezTo>
                  <a:cubicBezTo>
                    <a:pt x="864567" y="110294"/>
                    <a:pt x="863947" y="112414"/>
                    <a:pt x="863947" y="114746"/>
                  </a:cubicBezTo>
                  <a:cubicBezTo>
                    <a:pt x="863947" y="118318"/>
                    <a:pt x="865299" y="121295"/>
                    <a:pt x="868003" y="123676"/>
                  </a:cubicBezTo>
                  <a:cubicBezTo>
                    <a:pt x="870707" y="126057"/>
                    <a:pt x="874663" y="127248"/>
                    <a:pt x="879872" y="127248"/>
                  </a:cubicBezTo>
                  <a:cubicBezTo>
                    <a:pt x="885031" y="127248"/>
                    <a:pt x="889620" y="126119"/>
                    <a:pt x="893638" y="123862"/>
                  </a:cubicBezTo>
                  <a:cubicBezTo>
                    <a:pt x="897657" y="121605"/>
                    <a:pt x="900609" y="118516"/>
                    <a:pt x="902494" y="114597"/>
                  </a:cubicBezTo>
                  <a:cubicBezTo>
                    <a:pt x="903932" y="111571"/>
                    <a:pt x="904652" y="107106"/>
                    <a:pt x="904652" y="101203"/>
                  </a:cubicBezTo>
                  <a:lnTo>
                    <a:pt x="904652" y="96291"/>
                  </a:lnTo>
                  <a:close/>
                  <a:moveTo>
                    <a:pt x="1284312" y="66228"/>
                  </a:moveTo>
                  <a:cubicBezTo>
                    <a:pt x="1278359" y="66228"/>
                    <a:pt x="1273299" y="68647"/>
                    <a:pt x="1269132" y="73484"/>
                  </a:cubicBezTo>
                  <a:cubicBezTo>
                    <a:pt x="1264965" y="78320"/>
                    <a:pt x="1262881" y="85501"/>
                    <a:pt x="1262881" y="95026"/>
                  </a:cubicBezTo>
                  <a:cubicBezTo>
                    <a:pt x="1262881" y="105395"/>
                    <a:pt x="1264940" y="112960"/>
                    <a:pt x="1269058" y="117723"/>
                  </a:cubicBezTo>
                  <a:cubicBezTo>
                    <a:pt x="1273175" y="122485"/>
                    <a:pt x="1278334" y="124866"/>
                    <a:pt x="1284536" y="124866"/>
                  </a:cubicBezTo>
                  <a:cubicBezTo>
                    <a:pt x="1290687" y="124866"/>
                    <a:pt x="1295847" y="122498"/>
                    <a:pt x="1300014" y="117760"/>
                  </a:cubicBezTo>
                  <a:cubicBezTo>
                    <a:pt x="1304181" y="113022"/>
                    <a:pt x="1306265" y="105593"/>
                    <a:pt x="1306265" y="95473"/>
                  </a:cubicBezTo>
                  <a:cubicBezTo>
                    <a:pt x="1306265" y="85799"/>
                    <a:pt x="1304119" y="78506"/>
                    <a:pt x="1299828" y="73595"/>
                  </a:cubicBezTo>
                  <a:cubicBezTo>
                    <a:pt x="1295537" y="68684"/>
                    <a:pt x="1290365" y="66228"/>
                    <a:pt x="1284312" y="66228"/>
                  </a:cubicBezTo>
                  <a:close/>
                  <a:moveTo>
                    <a:pt x="162892" y="66154"/>
                  </a:moveTo>
                  <a:cubicBezTo>
                    <a:pt x="156741" y="66154"/>
                    <a:pt x="151569" y="68213"/>
                    <a:pt x="147377" y="72330"/>
                  </a:cubicBezTo>
                  <a:cubicBezTo>
                    <a:pt x="143185" y="76448"/>
                    <a:pt x="140866" y="81954"/>
                    <a:pt x="140419" y="88850"/>
                  </a:cubicBezTo>
                  <a:lnTo>
                    <a:pt x="184547" y="88850"/>
                  </a:lnTo>
                  <a:cubicBezTo>
                    <a:pt x="183952" y="82202"/>
                    <a:pt x="182265" y="77217"/>
                    <a:pt x="179487" y="73893"/>
                  </a:cubicBezTo>
                  <a:cubicBezTo>
                    <a:pt x="175220" y="68733"/>
                    <a:pt x="169689" y="66154"/>
                    <a:pt x="162892" y="66154"/>
                  </a:cubicBezTo>
                  <a:close/>
                  <a:moveTo>
                    <a:pt x="726132" y="65633"/>
                  </a:moveTo>
                  <a:cubicBezTo>
                    <a:pt x="720427" y="65633"/>
                    <a:pt x="715380" y="68299"/>
                    <a:pt x="710989" y="73632"/>
                  </a:cubicBezTo>
                  <a:cubicBezTo>
                    <a:pt x="706599" y="78965"/>
                    <a:pt x="704404" y="86717"/>
                    <a:pt x="704404" y="96887"/>
                  </a:cubicBezTo>
                  <a:cubicBezTo>
                    <a:pt x="704404" y="107057"/>
                    <a:pt x="706462" y="114572"/>
                    <a:pt x="710580" y="119434"/>
                  </a:cubicBezTo>
                  <a:cubicBezTo>
                    <a:pt x="714697" y="124296"/>
                    <a:pt x="719683" y="126727"/>
                    <a:pt x="725537" y="126727"/>
                  </a:cubicBezTo>
                  <a:cubicBezTo>
                    <a:pt x="731490" y="126727"/>
                    <a:pt x="736588" y="124209"/>
                    <a:pt x="740829" y="119174"/>
                  </a:cubicBezTo>
                  <a:cubicBezTo>
                    <a:pt x="745071" y="114138"/>
                    <a:pt x="747192" y="106337"/>
                    <a:pt x="747192" y="95771"/>
                  </a:cubicBezTo>
                  <a:cubicBezTo>
                    <a:pt x="747192" y="85700"/>
                    <a:pt x="745120" y="78159"/>
                    <a:pt x="740978" y="73149"/>
                  </a:cubicBezTo>
                  <a:cubicBezTo>
                    <a:pt x="736836" y="68138"/>
                    <a:pt x="731887" y="65633"/>
                    <a:pt x="726132" y="65633"/>
                  </a:cubicBezTo>
                  <a:close/>
                  <a:moveTo>
                    <a:pt x="1072976" y="56926"/>
                  </a:moveTo>
                  <a:lnTo>
                    <a:pt x="1086371" y="56926"/>
                  </a:lnTo>
                  <a:lnTo>
                    <a:pt x="1086371" y="100756"/>
                  </a:lnTo>
                  <a:cubicBezTo>
                    <a:pt x="1086371" y="107850"/>
                    <a:pt x="1086644" y="112563"/>
                    <a:pt x="1087190" y="114895"/>
                  </a:cubicBezTo>
                  <a:cubicBezTo>
                    <a:pt x="1088926" y="122436"/>
                    <a:pt x="1094085" y="126206"/>
                    <a:pt x="1102668" y="126206"/>
                  </a:cubicBezTo>
                  <a:cubicBezTo>
                    <a:pt x="1106785" y="126206"/>
                    <a:pt x="1110593" y="125164"/>
                    <a:pt x="1114090" y="123080"/>
                  </a:cubicBezTo>
                  <a:cubicBezTo>
                    <a:pt x="1117588" y="120997"/>
                    <a:pt x="1120056" y="118194"/>
                    <a:pt x="1121494" y="114672"/>
                  </a:cubicBezTo>
                  <a:cubicBezTo>
                    <a:pt x="1122933" y="111149"/>
                    <a:pt x="1123652" y="106015"/>
                    <a:pt x="1123652" y="99268"/>
                  </a:cubicBezTo>
                  <a:lnTo>
                    <a:pt x="1123652" y="56926"/>
                  </a:lnTo>
                  <a:lnTo>
                    <a:pt x="1137047" y="56926"/>
                  </a:lnTo>
                  <a:lnTo>
                    <a:pt x="1137047" y="93240"/>
                  </a:lnTo>
                  <a:cubicBezTo>
                    <a:pt x="1143347" y="92149"/>
                    <a:pt x="1148060" y="89197"/>
                    <a:pt x="1151186" y="84385"/>
                  </a:cubicBezTo>
                  <a:cubicBezTo>
                    <a:pt x="1152575" y="82302"/>
                    <a:pt x="1153269" y="78333"/>
                    <a:pt x="1153269" y="72479"/>
                  </a:cubicBezTo>
                  <a:lnTo>
                    <a:pt x="1146274" y="72479"/>
                  </a:lnTo>
                  <a:lnTo>
                    <a:pt x="1146274" y="56926"/>
                  </a:lnTo>
                  <a:lnTo>
                    <a:pt x="1160636" y="56926"/>
                  </a:lnTo>
                  <a:lnTo>
                    <a:pt x="1160636" y="69205"/>
                  </a:lnTo>
                  <a:cubicBezTo>
                    <a:pt x="1160636" y="76993"/>
                    <a:pt x="1159743" y="82426"/>
                    <a:pt x="1157957" y="85501"/>
                  </a:cubicBezTo>
                  <a:cubicBezTo>
                    <a:pt x="1153393" y="93439"/>
                    <a:pt x="1146423" y="97904"/>
                    <a:pt x="1137047" y="98896"/>
                  </a:cubicBezTo>
                  <a:lnTo>
                    <a:pt x="1137047" y="135954"/>
                  </a:lnTo>
                  <a:lnTo>
                    <a:pt x="1125066" y="135954"/>
                  </a:lnTo>
                  <a:lnTo>
                    <a:pt x="1125066" y="124346"/>
                  </a:lnTo>
                  <a:cubicBezTo>
                    <a:pt x="1118915" y="133275"/>
                    <a:pt x="1110556" y="137740"/>
                    <a:pt x="1099989" y="137740"/>
                  </a:cubicBezTo>
                  <a:cubicBezTo>
                    <a:pt x="1095375" y="137740"/>
                    <a:pt x="1091047" y="136860"/>
                    <a:pt x="1087003" y="135098"/>
                  </a:cubicBezTo>
                  <a:cubicBezTo>
                    <a:pt x="1082960" y="133337"/>
                    <a:pt x="1079947" y="131092"/>
                    <a:pt x="1077962" y="128364"/>
                  </a:cubicBezTo>
                  <a:cubicBezTo>
                    <a:pt x="1075978" y="125635"/>
                    <a:pt x="1074589" y="122312"/>
                    <a:pt x="1073795" y="118392"/>
                  </a:cubicBezTo>
                  <a:cubicBezTo>
                    <a:pt x="1073249" y="115714"/>
                    <a:pt x="1072976" y="111546"/>
                    <a:pt x="1072976" y="105891"/>
                  </a:cubicBezTo>
                  <a:lnTo>
                    <a:pt x="1072976" y="56926"/>
                  </a:lnTo>
                  <a:close/>
                  <a:moveTo>
                    <a:pt x="430262" y="56926"/>
                  </a:moveTo>
                  <a:lnTo>
                    <a:pt x="443657" y="56926"/>
                  </a:lnTo>
                  <a:lnTo>
                    <a:pt x="443657" y="135954"/>
                  </a:lnTo>
                  <a:lnTo>
                    <a:pt x="430262" y="135954"/>
                  </a:lnTo>
                  <a:lnTo>
                    <a:pt x="430262" y="56926"/>
                  </a:lnTo>
                  <a:close/>
                  <a:moveTo>
                    <a:pt x="92273" y="56926"/>
                  </a:moveTo>
                  <a:lnTo>
                    <a:pt x="105668" y="56926"/>
                  </a:lnTo>
                  <a:lnTo>
                    <a:pt x="105668" y="135954"/>
                  </a:lnTo>
                  <a:lnTo>
                    <a:pt x="92273" y="135954"/>
                  </a:lnTo>
                  <a:lnTo>
                    <a:pt x="92273" y="56926"/>
                  </a:lnTo>
                  <a:close/>
                  <a:moveTo>
                    <a:pt x="1283345" y="55140"/>
                  </a:moveTo>
                  <a:cubicBezTo>
                    <a:pt x="1292672" y="55140"/>
                    <a:pt x="1300361" y="58911"/>
                    <a:pt x="1306413" y="66451"/>
                  </a:cubicBezTo>
                  <a:lnTo>
                    <a:pt x="1306413" y="56926"/>
                  </a:lnTo>
                  <a:lnTo>
                    <a:pt x="1318766" y="56926"/>
                  </a:lnTo>
                  <a:lnTo>
                    <a:pt x="1318766" y="125239"/>
                  </a:lnTo>
                  <a:cubicBezTo>
                    <a:pt x="1318766" y="137542"/>
                    <a:pt x="1317513" y="146260"/>
                    <a:pt x="1315008" y="151395"/>
                  </a:cubicBezTo>
                  <a:cubicBezTo>
                    <a:pt x="1312503" y="156530"/>
                    <a:pt x="1308534" y="160585"/>
                    <a:pt x="1303102" y="163562"/>
                  </a:cubicBezTo>
                  <a:cubicBezTo>
                    <a:pt x="1297670" y="166538"/>
                    <a:pt x="1290985" y="168027"/>
                    <a:pt x="1283047" y="168027"/>
                  </a:cubicBezTo>
                  <a:cubicBezTo>
                    <a:pt x="1273622" y="168027"/>
                    <a:pt x="1266007" y="165906"/>
                    <a:pt x="1260202" y="161664"/>
                  </a:cubicBezTo>
                  <a:cubicBezTo>
                    <a:pt x="1254398" y="157423"/>
                    <a:pt x="1251595" y="151035"/>
                    <a:pt x="1251793" y="142503"/>
                  </a:cubicBezTo>
                  <a:lnTo>
                    <a:pt x="1264816" y="144437"/>
                  </a:lnTo>
                  <a:cubicBezTo>
                    <a:pt x="1265362" y="148456"/>
                    <a:pt x="1266875" y="151383"/>
                    <a:pt x="1269355" y="153218"/>
                  </a:cubicBezTo>
                  <a:cubicBezTo>
                    <a:pt x="1272679" y="155699"/>
                    <a:pt x="1277218" y="156939"/>
                    <a:pt x="1282973" y="156939"/>
                  </a:cubicBezTo>
                  <a:cubicBezTo>
                    <a:pt x="1289174" y="156939"/>
                    <a:pt x="1293961" y="155699"/>
                    <a:pt x="1297335" y="153218"/>
                  </a:cubicBezTo>
                  <a:cubicBezTo>
                    <a:pt x="1300708" y="150738"/>
                    <a:pt x="1302990" y="147265"/>
                    <a:pt x="1304181" y="142800"/>
                  </a:cubicBezTo>
                  <a:cubicBezTo>
                    <a:pt x="1304876" y="140072"/>
                    <a:pt x="1305198" y="134342"/>
                    <a:pt x="1305148" y="125611"/>
                  </a:cubicBezTo>
                  <a:cubicBezTo>
                    <a:pt x="1299295" y="132506"/>
                    <a:pt x="1292002" y="135954"/>
                    <a:pt x="1283271" y="135954"/>
                  </a:cubicBezTo>
                  <a:cubicBezTo>
                    <a:pt x="1272406" y="135954"/>
                    <a:pt x="1263997" y="132035"/>
                    <a:pt x="1258044" y="124197"/>
                  </a:cubicBezTo>
                  <a:cubicBezTo>
                    <a:pt x="1252091" y="116358"/>
                    <a:pt x="1249115" y="106957"/>
                    <a:pt x="1249115" y="95994"/>
                  </a:cubicBezTo>
                  <a:cubicBezTo>
                    <a:pt x="1249115" y="88453"/>
                    <a:pt x="1250479" y="81495"/>
                    <a:pt x="1253207" y="75121"/>
                  </a:cubicBezTo>
                  <a:cubicBezTo>
                    <a:pt x="1255936" y="68746"/>
                    <a:pt x="1259892" y="63822"/>
                    <a:pt x="1265076" y="60349"/>
                  </a:cubicBezTo>
                  <a:cubicBezTo>
                    <a:pt x="1270261" y="56877"/>
                    <a:pt x="1276350" y="55140"/>
                    <a:pt x="1283345" y="55140"/>
                  </a:cubicBezTo>
                  <a:close/>
                  <a:moveTo>
                    <a:pt x="1215256" y="55140"/>
                  </a:moveTo>
                  <a:cubicBezTo>
                    <a:pt x="1220019" y="55140"/>
                    <a:pt x="1224397" y="55996"/>
                    <a:pt x="1228390" y="57708"/>
                  </a:cubicBezTo>
                  <a:cubicBezTo>
                    <a:pt x="1232384" y="59419"/>
                    <a:pt x="1235373" y="61664"/>
                    <a:pt x="1237357" y="64442"/>
                  </a:cubicBezTo>
                  <a:cubicBezTo>
                    <a:pt x="1239341" y="67220"/>
                    <a:pt x="1240731" y="70519"/>
                    <a:pt x="1241524" y="74339"/>
                  </a:cubicBezTo>
                  <a:cubicBezTo>
                    <a:pt x="1242020" y="76820"/>
                    <a:pt x="1242268" y="81161"/>
                    <a:pt x="1242268" y="87362"/>
                  </a:cubicBezTo>
                  <a:lnTo>
                    <a:pt x="1242268" y="135954"/>
                  </a:lnTo>
                  <a:lnTo>
                    <a:pt x="1228874" y="135954"/>
                  </a:lnTo>
                  <a:lnTo>
                    <a:pt x="1228874" y="87883"/>
                  </a:lnTo>
                  <a:cubicBezTo>
                    <a:pt x="1228874" y="82426"/>
                    <a:pt x="1228353" y="78345"/>
                    <a:pt x="1227311" y="75642"/>
                  </a:cubicBezTo>
                  <a:cubicBezTo>
                    <a:pt x="1226269" y="72938"/>
                    <a:pt x="1224421" y="70780"/>
                    <a:pt x="1221767" y="69168"/>
                  </a:cubicBezTo>
                  <a:cubicBezTo>
                    <a:pt x="1219113" y="67555"/>
                    <a:pt x="1216000" y="66749"/>
                    <a:pt x="1212428" y="66749"/>
                  </a:cubicBezTo>
                  <a:cubicBezTo>
                    <a:pt x="1206723" y="66749"/>
                    <a:pt x="1201800" y="68560"/>
                    <a:pt x="1197657" y="72181"/>
                  </a:cubicBezTo>
                  <a:cubicBezTo>
                    <a:pt x="1193515" y="75803"/>
                    <a:pt x="1191444" y="82674"/>
                    <a:pt x="1191444" y="92794"/>
                  </a:cubicBezTo>
                  <a:lnTo>
                    <a:pt x="1191444" y="135954"/>
                  </a:lnTo>
                  <a:lnTo>
                    <a:pt x="1178049" y="135954"/>
                  </a:lnTo>
                  <a:lnTo>
                    <a:pt x="1178049" y="56926"/>
                  </a:lnTo>
                  <a:lnTo>
                    <a:pt x="1190104" y="56926"/>
                  </a:lnTo>
                  <a:lnTo>
                    <a:pt x="1190104" y="68163"/>
                  </a:lnTo>
                  <a:cubicBezTo>
                    <a:pt x="1195909" y="59481"/>
                    <a:pt x="1204292" y="55140"/>
                    <a:pt x="1215256" y="55140"/>
                  </a:cubicBezTo>
                  <a:close/>
                  <a:moveTo>
                    <a:pt x="977131" y="55140"/>
                  </a:moveTo>
                  <a:cubicBezTo>
                    <a:pt x="981894" y="55140"/>
                    <a:pt x="986272" y="55996"/>
                    <a:pt x="990265" y="57708"/>
                  </a:cubicBezTo>
                  <a:cubicBezTo>
                    <a:pt x="994259" y="59419"/>
                    <a:pt x="997248" y="61664"/>
                    <a:pt x="999232" y="64442"/>
                  </a:cubicBezTo>
                  <a:cubicBezTo>
                    <a:pt x="1001216" y="67220"/>
                    <a:pt x="1002605" y="70519"/>
                    <a:pt x="1003399" y="74339"/>
                  </a:cubicBezTo>
                  <a:cubicBezTo>
                    <a:pt x="1003895" y="76820"/>
                    <a:pt x="1004143" y="81161"/>
                    <a:pt x="1004143" y="87362"/>
                  </a:cubicBezTo>
                  <a:lnTo>
                    <a:pt x="1004143" y="135954"/>
                  </a:lnTo>
                  <a:lnTo>
                    <a:pt x="990749" y="135954"/>
                  </a:lnTo>
                  <a:lnTo>
                    <a:pt x="990749" y="87883"/>
                  </a:lnTo>
                  <a:cubicBezTo>
                    <a:pt x="990749" y="82426"/>
                    <a:pt x="990228" y="78345"/>
                    <a:pt x="989186" y="75642"/>
                  </a:cubicBezTo>
                  <a:cubicBezTo>
                    <a:pt x="988144" y="72938"/>
                    <a:pt x="986296" y="70780"/>
                    <a:pt x="983642" y="69168"/>
                  </a:cubicBezTo>
                  <a:cubicBezTo>
                    <a:pt x="980988" y="67555"/>
                    <a:pt x="977875" y="66749"/>
                    <a:pt x="974303" y="66749"/>
                  </a:cubicBezTo>
                  <a:cubicBezTo>
                    <a:pt x="968598" y="66749"/>
                    <a:pt x="963675" y="68560"/>
                    <a:pt x="959532" y="72181"/>
                  </a:cubicBezTo>
                  <a:cubicBezTo>
                    <a:pt x="955390" y="75803"/>
                    <a:pt x="953319" y="82674"/>
                    <a:pt x="953319" y="92794"/>
                  </a:cubicBezTo>
                  <a:lnTo>
                    <a:pt x="953319" y="135954"/>
                  </a:lnTo>
                  <a:lnTo>
                    <a:pt x="939924" y="135954"/>
                  </a:lnTo>
                  <a:lnTo>
                    <a:pt x="939924" y="56926"/>
                  </a:lnTo>
                  <a:lnTo>
                    <a:pt x="951979" y="56926"/>
                  </a:lnTo>
                  <a:lnTo>
                    <a:pt x="951979" y="68163"/>
                  </a:lnTo>
                  <a:cubicBezTo>
                    <a:pt x="957783" y="59481"/>
                    <a:pt x="966167" y="55140"/>
                    <a:pt x="977131" y="55140"/>
                  </a:cubicBezTo>
                  <a:close/>
                  <a:moveTo>
                    <a:pt x="887611" y="55140"/>
                  </a:moveTo>
                  <a:cubicBezTo>
                    <a:pt x="894358" y="55140"/>
                    <a:pt x="899840" y="55934"/>
                    <a:pt x="904056" y="57522"/>
                  </a:cubicBezTo>
                  <a:cubicBezTo>
                    <a:pt x="908273" y="59109"/>
                    <a:pt x="911374" y="61106"/>
                    <a:pt x="913358" y="63512"/>
                  </a:cubicBezTo>
                  <a:cubicBezTo>
                    <a:pt x="915343" y="65918"/>
                    <a:pt x="916732" y="68957"/>
                    <a:pt x="917525" y="72628"/>
                  </a:cubicBezTo>
                  <a:cubicBezTo>
                    <a:pt x="917972" y="74910"/>
                    <a:pt x="918195" y="79027"/>
                    <a:pt x="918195" y="84981"/>
                  </a:cubicBezTo>
                  <a:lnTo>
                    <a:pt x="918195" y="102840"/>
                  </a:lnTo>
                  <a:cubicBezTo>
                    <a:pt x="918195" y="115292"/>
                    <a:pt x="918480" y="123167"/>
                    <a:pt x="919051" y="126466"/>
                  </a:cubicBezTo>
                  <a:cubicBezTo>
                    <a:pt x="919621" y="129765"/>
                    <a:pt x="920750" y="132928"/>
                    <a:pt x="922437" y="135954"/>
                  </a:cubicBezTo>
                  <a:lnTo>
                    <a:pt x="908447" y="135954"/>
                  </a:lnTo>
                  <a:cubicBezTo>
                    <a:pt x="907058" y="133176"/>
                    <a:pt x="906165" y="129927"/>
                    <a:pt x="905768" y="126206"/>
                  </a:cubicBezTo>
                  <a:cubicBezTo>
                    <a:pt x="900807" y="130423"/>
                    <a:pt x="896032" y="133399"/>
                    <a:pt x="891443" y="135136"/>
                  </a:cubicBezTo>
                  <a:cubicBezTo>
                    <a:pt x="886854" y="136872"/>
                    <a:pt x="881931" y="137740"/>
                    <a:pt x="876672" y="137740"/>
                  </a:cubicBezTo>
                  <a:cubicBezTo>
                    <a:pt x="867990" y="137740"/>
                    <a:pt x="861318" y="135619"/>
                    <a:pt x="856655" y="131378"/>
                  </a:cubicBezTo>
                  <a:cubicBezTo>
                    <a:pt x="851991" y="127136"/>
                    <a:pt x="849660" y="121716"/>
                    <a:pt x="849660" y="115118"/>
                  </a:cubicBezTo>
                  <a:cubicBezTo>
                    <a:pt x="849660" y="111249"/>
                    <a:pt x="850540" y="107714"/>
                    <a:pt x="852301" y="104514"/>
                  </a:cubicBezTo>
                  <a:cubicBezTo>
                    <a:pt x="854063" y="101314"/>
                    <a:pt x="856369" y="98747"/>
                    <a:pt x="859222" y="96812"/>
                  </a:cubicBezTo>
                  <a:cubicBezTo>
                    <a:pt x="862075" y="94878"/>
                    <a:pt x="865287" y="93414"/>
                    <a:pt x="868859" y="92422"/>
                  </a:cubicBezTo>
                  <a:cubicBezTo>
                    <a:pt x="871488" y="91727"/>
                    <a:pt x="875457" y="91058"/>
                    <a:pt x="880765" y="90413"/>
                  </a:cubicBezTo>
                  <a:cubicBezTo>
                    <a:pt x="891580" y="89123"/>
                    <a:pt x="899542" y="87585"/>
                    <a:pt x="904652" y="85799"/>
                  </a:cubicBezTo>
                  <a:cubicBezTo>
                    <a:pt x="904701" y="83964"/>
                    <a:pt x="904726" y="82798"/>
                    <a:pt x="904726" y="82302"/>
                  </a:cubicBezTo>
                  <a:cubicBezTo>
                    <a:pt x="904726" y="76845"/>
                    <a:pt x="903461" y="73000"/>
                    <a:pt x="900931" y="70767"/>
                  </a:cubicBezTo>
                  <a:cubicBezTo>
                    <a:pt x="897508" y="67741"/>
                    <a:pt x="892423" y="66228"/>
                    <a:pt x="885676" y="66228"/>
                  </a:cubicBezTo>
                  <a:cubicBezTo>
                    <a:pt x="879376" y="66228"/>
                    <a:pt x="874725" y="67332"/>
                    <a:pt x="871724" y="69540"/>
                  </a:cubicBezTo>
                  <a:cubicBezTo>
                    <a:pt x="868722" y="71747"/>
                    <a:pt x="866502" y="75654"/>
                    <a:pt x="865063" y="81260"/>
                  </a:cubicBezTo>
                  <a:lnTo>
                    <a:pt x="851967" y="79474"/>
                  </a:lnTo>
                  <a:cubicBezTo>
                    <a:pt x="853157" y="73868"/>
                    <a:pt x="855117" y="69341"/>
                    <a:pt x="857845" y="65893"/>
                  </a:cubicBezTo>
                  <a:cubicBezTo>
                    <a:pt x="860574" y="62445"/>
                    <a:pt x="864518" y="59791"/>
                    <a:pt x="869677" y="57931"/>
                  </a:cubicBezTo>
                  <a:cubicBezTo>
                    <a:pt x="874837" y="56071"/>
                    <a:pt x="880814" y="55140"/>
                    <a:pt x="887611" y="55140"/>
                  </a:cubicBezTo>
                  <a:close/>
                  <a:moveTo>
                    <a:pt x="727397" y="55140"/>
                  </a:moveTo>
                  <a:cubicBezTo>
                    <a:pt x="734144" y="55140"/>
                    <a:pt x="740098" y="56877"/>
                    <a:pt x="745257" y="60349"/>
                  </a:cubicBezTo>
                  <a:cubicBezTo>
                    <a:pt x="750416" y="63822"/>
                    <a:pt x="754311" y="68721"/>
                    <a:pt x="756940" y="75046"/>
                  </a:cubicBezTo>
                  <a:cubicBezTo>
                    <a:pt x="759569" y="81371"/>
                    <a:pt x="760884" y="88304"/>
                    <a:pt x="760884" y="95845"/>
                  </a:cubicBezTo>
                  <a:cubicBezTo>
                    <a:pt x="760884" y="103931"/>
                    <a:pt x="759433" y="111211"/>
                    <a:pt x="756531" y="117685"/>
                  </a:cubicBezTo>
                  <a:cubicBezTo>
                    <a:pt x="753628" y="124159"/>
                    <a:pt x="749412" y="129120"/>
                    <a:pt x="743880" y="132568"/>
                  </a:cubicBezTo>
                  <a:cubicBezTo>
                    <a:pt x="738349" y="136016"/>
                    <a:pt x="732532" y="137740"/>
                    <a:pt x="726430" y="137740"/>
                  </a:cubicBezTo>
                  <a:cubicBezTo>
                    <a:pt x="721965" y="137740"/>
                    <a:pt x="717959" y="136797"/>
                    <a:pt x="714412" y="134912"/>
                  </a:cubicBezTo>
                  <a:cubicBezTo>
                    <a:pt x="710865" y="133027"/>
                    <a:pt x="707951" y="130646"/>
                    <a:pt x="705669" y="127769"/>
                  </a:cubicBezTo>
                  <a:lnTo>
                    <a:pt x="705669" y="166241"/>
                  </a:lnTo>
                  <a:lnTo>
                    <a:pt x="692274" y="166241"/>
                  </a:lnTo>
                  <a:lnTo>
                    <a:pt x="692274" y="56926"/>
                  </a:lnTo>
                  <a:lnTo>
                    <a:pt x="704478" y="56926"/>
                  </a:lnTo>
                  <a:lnTo>
                    <a:pt x="704478" y="67196"/>
                  </a:lnTo>
                  <a:cubicBezTo>
                    <a:pt x="707355" y="63177"/>
                    <a:pt x="710605" y="60163"/>
                    <a:pt x="714226" y="58154"/>
                  </a:cubicBezTo>
                  <a:cubicBezTo>
                    <a:pt x="717848" y="56145"/>
                    <a:pt x="722238" y="55140"/>
                    <a:pt x="727397" y="55140"/>
                  </a:cubicBezTo>
                  <a:close/>
                  <a:moveTo>
                    <a:pt x="491356" y="55140"/>
                  </a:moveTo>
                  <a:cubicBezTo>
                    <a:pt x="496119" y="55140"/>
                    <a:pt x="500497" y="55996"/>
                    <a:pt x="504490" y="57708"/>
                  </a:cubicBezTo>
                  <a:cubicBezTo>
                    <a:pt x="508484" y="59419"/>
                    <a:pt x="511473" y="61664"/>
                    <a:pt x="513457" y="64442"/>
                  </a:cubicBezTo>
                  <a:cubicBezTo>
                    <a:pt x="515441" y="67220"/>
                    <a:pt x="516830" y="70519"/>
                    <a:pt x="517624" y="74339"/>
                  </a:cubicBezTo>
                  <a:cubicBezTo>
                    <a:pt x="518120" y="76820"/>
                    <a:pt x="518368" y="81161"/>
                    <a:pt x="518368" y="87362"/>
                  </a:cubicBezTo>
                  <a:lnTo>
                    <a:pt x="518368" y="135954"/>
                  </a:lnTo>
                  <a:lnTo>
                    <a:pt x="504974" y="135954"/>
                  </a:lnTo>
                  <a:lnTo>
                    <a:pt x="504974" y="87883"/>
                  </a:lnTo>
                  <a:cubicBezTo>
                    <a:pt x="504974" y="82426"/>
                    <a:pt x="504453" y="78345"/>
                    <a:pt x="503411" y="75642"/>
                  </a:cubicBezTo>
                  <a:cubicBezTo>
                    <a:pt x="502369" y="72938"/>
                    <a:pt x="500521" y="70780"/>
                    <a:pt x="497867" y="69168"/>
                  </a:cubicBezTo>
                  <a:cubicBezTo>
                    <a:pt x="495213" y="67555"/>
                    <a:pt x="492100" y="66749"/>
                    <a:pt x="488528" y="66749"/>
                  </a:cubicBezTo>
                  <a:cubicBezTo>
                    <a:pt x="482823" y="66749"/>
                    <a:pt x="477899" y="68560"/>
                    <a:pt x="473757" y="72181"/>
                  </a:cubicBezTo>
                  <a:cubicBezTo>
                    <a:pt x="469615" y="75803"/>
                    <a:pt x="467544" y="82674"/>
                    <a:pt x="467544" y="92794"/>
                  </a:cubicBezTo>
                  <a:lnTo>
                    <a:pt x="467544" y="135954"/>
                  </a:lnTo>
                  <a:lnTo>
                    <a:pt x="454149" y="135954"/>
                  </a:lnTo>
                  <a:lnTo>
                    <a:pt x="454149" y="56926"/>
                  </a:lnTo>
                  <a:lnTo>
                    <a:pt x="466204" y="56926"/>
                  </a:lnTo>
                  <a:lnTo>
                    <a:pt x="466204" y="68163"/>
                  </a:lnTo>
                  <a:cubicBezTo>
                    <a:pt x="472008" y="59481"/>
                    <a:pt x="480392" y="55140"/>
                    <a:pt x="491356" y="55140"/>
                  </a:cubicBezTo>
                  <a:close/>
                  <a:moveTo>
                    <a:pt x="406970" y="55140"/>
                  </a:moveTo>
                  <a:cubicBezTo>
                    <a:pt x="411485" y="55140"/>
                    <a:pt x="416074" y="56579"/>
                    <a:pt x="420737" y="59456"/>
                  </a:cubicBezTo>
                  <a:lnTo>
                    <a:pt x="416123" y="71884"/>
                  </a:lnTo>
                  <a:cubicBezTo>
                    <a:pt x="412849" y="69949"/>
                    <a:pt x="409575" y="68981"/>
                    <a:pt x="406301" y="68981"/>
                  </a:cubicBezTo>
                  <a:cubicBezTo>
                    <a:pt x="403374" y="68981"/>
                    <a:pt x="400744" y="69862"/>
                    <a:pt x="398413" y="71623"/>
                  </a:cubicBezTo>
                  <a:cubicBezTo>
                    <a:pt x="396081" y="73384"/>
                    <a:pt x="394419" y="75828"/>
                    <a:pt x="393427" y="78953"/>
                  </a:cubicBezTo>
                  <a:cubicBezTo>
                    <a:pt x="391939" y="83715"/>
                    <a:pt x="391195" y="88924"/>
                    <a:pt x="391195" y="94580"/>
                  </a:cubicBezTo>
                  <a:lnTo>
                    <a:pt x="391195" y="135954"/>
                  </a:lnTo>
                  <a:lnTo>
                    <a:pt x="377800" y="135954"/>
                  </a:lnTo>
                  <a:lnTo>
                    <a:pt x="377800" y="56926"/>
                  </a:lnTo>
                  <a:lnTo>
                    <a:pt x="389855" y="56926"/>
                  </a:lnTo>
                  <a:lnTo>
                    <a:pt x="389855" y="68907"/>
                  </a:lnTo>
                  <a:cubicBezTo>
                    <a:pt x="392931" y="63301"/>
                    <a:pt x="395771" y="59605"/>
                    <a:pt x="398376" y="57819"/>
                  </a:cubicBezTo>
                  <a:cubicBezTo>
                    <a:pt x="400980" y="56033"/>
                    <a:pt x="403845" y="55140"/>
                    <a:pt x="406970" y="55140"/>
                  </a:cubicBezTo>
                  <a:close/>
                  <a:moveTo>
                    <a:pt x="253231" y="55140"/>
                  </a:moveTo>
                  <a:cubicBezTo>
                    <a:pt x="257994" y="55140"/>
                    <a:pt x="262372" y="55996"/>
                    <a:pt x="266365" y="57708"/>
                  </a:cubicBezTo>
                  <a:cubicBezTo>
                    <a:pt x="270359" y="59419"/>
                    <a:pt x="273348" y="61664"/>
                    <a:pt x="275332" y="64442"/>
                  </a:cubicBezTo>
                  <a:cubicBezTo>
                    <a:pt x="277316" y="67220"/>
                    <a:pt x="278705" y="70519"/>
                    <a:pt x="279499" y="74339"/>
                  </a:cubicBezTo>
                  <a:cubicBezTo>
                    <a:pt x="279995" y="76820"/>
                    <a:pt x="280243" y="81161"/>
                    <a:pt x="280243" y="87362"/>
                  </a:cubicBezTo>
                  <a:lnTo>
                    <a:pt x="280243" y="135954"/>
                  </a:lnTo>
                  <a:lnTo>
                    <a:pt x="266849" y="135954"/>
                  </a:lnTo>
                  <a:lnTo>
                    <a:pt x="266849" y="87883"/>
                  </a:lnTo>
                  <a:cubicBezTo>
                    <a:pt x="266849" y="82426"/>
                    <a:pt x="266328" y="78345"/>
                    <a:pt x="265286" y="75642"/>
                  </a:cubicBezTo>
                  <a:cubicBezTo>
                    <a:pt x="264244" y="72938"/>
                    <a:pt x="262396" y="70780"/>
                    <a:pt x="259742" y="69168"/>
                  </a:cubicBezTo>
                  <a:cubicBezTo>
                    <a:pt x="257088" y="67555"/>
                    <a:pt x="253975" y="66749"/>
                    <a:pt x="250403" y="66749"/>
                  </a:cubicBezTo>
                  <a:cubicBezTo>
                    <a:pt x="244698" y="66749"/>
                    <a:pt x="239774" y="68560"/>
                    <a:pt x="235632" y="72181"/>
                  </a:cubicBezTo>
                  <a:cubicBezTo>
                    <a:pt x="231490" y="75803"/>
                    <a:pt x="229419" y="82674"/>
                    <a:pt x="229419" y="92794"/>
                  </a:cubicBezTo>
                  <a:lnTo>
                    <a:pt x="229419" y="135954"/>
                  </a:lnTo>
                  <a:lnTo>
                    <a:pt x="216024" y="135954"/>
                  </a:lnTo>
                  <a:lnTo>
                    <a:pt x="216024" y="56926"/>
                  </a:lnTo>
                  <a:lnTo>
                    <a:pt x="228079" y="56926"/>
                  </a:lnTo>
                  <a:lnTo>
                    <a:pt x="228079" y="68163"/>
                  </a:lnTo>
                  <a:cubicBezTo>
                    <a:pt x="233883" y="59481"/>
                    <a:pt x="242267" y="55140"/>
                    <a:pt x="253231" y="55140"/>
                  </a:cubicBezTo>
                  <a:close/>
                  <a:moveTo>
                    <a:pt x="162744" y="55140"/>
                  </a:moveTo>
                  <a:cubicBezTo>
                    <a:pt x="173310" y="55140"/>
                    <a:pt x="181942" y="58737"/>
                    <a:pt x="188640" y="65930"/>
                  </a:cubicBezTo>
                  <a:cubicBezTo>
                    <a:pt x="195337" y="73124"/>
                    <a:pt x="198686" y="83244"/>
                    <a:pt x="198686" y="96291"/>
                  </a:cubicBezTo>
                  <a:cubicBezTo>
                    <a:pt x="198686" y="97085"/>
                    <a:pt x="198661" y="98276"/>
                    <a:pt x="198611" y="99863"/>
                  </a:cubicBezTo>
                  <a:lnTo>
                    <a:pt x="139675" y="99863"/>
                  </a:lnTo>
                  <a:cubicBezTo>
                    <a:pt x="140171" y="108545"/>
                    <a:pt x="142627" y="115193"/>
                    <a:pt x="147042" y="119806"/>
                  </a:cubicBezTo>
                  <a:cubicBezTo>
                    <a:pt x="151457" y="124420"/>
                    <a:pt x="156964" y="126727"/>
                    <a:pt x="163562" y="126727"/>
                  </a:cubicBezTo>
                  <a:cubicBezTo>
                    <a:pt x="168473" y="126727"/>
                    <a:pt x="172665" y="125437"/>
                    <a:pt x="176138" y="122857"/>
                  </a:cubicBezTo>
                  <a:cubicBezTo>
                    <a:pt x="179611" y="120278"/>
                    <a:pt x="182364" y="116160"/>
                    <a:pt x="184398" y="110505"/>
                  </a:cubicBezTo>
                  <a:lnTo>
                    <a:pt x="198239" y="112216"/>
                  </a:lnTo>
                  <a:cubicBezTo>
                    <a:pt x="196056" y="120302"/>
                    <a:pt x="192013" y="126578"/>
                    <a:pt x="186110" y="131043"/>
                  </a:cubicBezTo>
                  <a:cubicBezTo>
                    <a:pt x="180206" y="135508"/>
                    <a:pt x="172665" y="137740"/>
                    <a:pt x="163488" y="137740"/>
                  </a:cubicBezTo>
                  <a:cubicBezTo>
                    <a:pt x="151929" y="137740"/>
                    <a:pt x="142763" y="134181"/>
                    <a:pt x="135992" y="127062"/>
                  </a:cubicBezTo>
                  <a:cubicBezTo>
                    <a:pt x="129220" y="119943"/>
                    <a:pt x="125834" y="109959"/>
                    <a:pt x="125834" y="97110"/>
                  </a:cubicBezTo>
                  <a:cubicBezTo>
                    <a:pt x="125834" y="83815"/>
                    <a:pt x="129257" y="73496"/>
                    <a:pt x="136103" y="66154"/>
                  </a:cubicBezTo>
                  <a:cubicBezTo>
                    <a:pt x="142949" y="58812"/>
                    <a:pt x="151829" y="55140"/>
                    <a:pt x="162744" y="55140"/>
                  </a:cubicBezTo>
                  <a:close/>
                  <a:moveTo>
                    <a:pt x="355625" y="29319"/>
                  </a:moveTo>
                  <a:lnTo>
                    <a:pt x="355625" y="56926"/>
                  </a:lnTo>
                  <a:lnTo>
                    <a:pt x="369094" y="56926"/>
                  </a:lnTo>
                  <a:lnTo>
                    <a:pt x="369094" y="67344"/>
                  </a:lnTo>
                  <a:lnTo>
                    <a:pt x="355625" y="67344"/>
                  </a:lnTo>
                  <a:lnTo>
                    <a:pt x="355625" y="113555"/>
                  </a:lnTo>
                  <a:cubicBezTo>
                    <a:pt x="355625" y="117375"/>
                    <a:pt x="355860" y="119831"/>
                    <a:pt x="356332" y="120922"/>
                  </a:cubicBezTo>
                  <a:cubicBezTo>
                    <a:pt x="356803" y="122014"/>
                    <a:pt x="357572" y="122882"/>
                    <a:pt x="358639" y="123527"/>
                  </a:cubicBezTo>
                  <a:cubicBezTo>
                    <a:pt x="359705" y="124172"/>
                    <a:pt x="361231" y="124494"/>
                    <a:pt x="363215" y="124494"/>
                  </a:cubicBezTo>
                  <a:cubicBezTo>
                    <a:pt x="364703" y="124494"/>
                    <a:pt x="366663" y="124321"/>
                    <a:pt x="369094" y="123973"/>
                  </a:cubicBezTo>
                  <a:lnTo>
                    <a:pt x="371028" y="135805"/>
                  </a:lnTo>
                  <a:cubicBezTo>
                    <a:pt x="367258" y="136599"/>
                    <a:pt x="363885" y="136996"/>
                    <a:pt x="360908" y="136996"/>
                  </a:cubicBezTo>
                  <a:cubicBezTo>
                    <a:pt x="356046" y="136996"/>
                    <a:pt x="352276" y="136227"/>
                    <a:pt x="349597" y="134689"/>
                  </a:cubicBezTo>
                  <a:cubicBezTo>
                    <a:pt x="346918" y="133151"/>
                    <a:pt x="345033" y="131130"/>
                    <a:pt x="343942" y="128624"/>
                  </a:cubicBezTo>
                  <a:cubicBezTo>
                    <a:pt x="342850" y="126119"/>
                    <a:pt x="342305" y="120848"/>
                    <a:pt x="342305" y="112811"/>
                  </a:cubicBezTo>
                  <a:lnTo>
                    <a:pt x="342305" y="67344"/>
                  </a:lnTo>
                  <a:lnTo>
                    <a:pt x="332482" y="67344"/>
                  </a:lnTo>
                  <a:lnTo>
                    <a:pt x="332482" y="56926"/>
                  </a:lnTo>
                  <a:lnTo>
                    <a:pt x="342305" y="56926"/>
                  </a:lnTo>
                  <a:lnTo>
                    <a:pt x="342305" y="37355"/>
                  </a:lnTo>
                  <a:lnTo>
                    <a:pt x="355625" y="29319"/>
                  </a:lnTo>
                  <a:close/>
                  <a:moveTo>
                    <a:pt x="777999" y="26863"/>
                  </a:moveTo>
                  <a:lnTo>
                    <a:pt x="791394" y="26863"/>
                  </a:lnTo>
                  <a:lnTo>
                    <a:pt x="791394" y="66005"/>
                  </a:lnTo>
                  <a:cubicBezTo>
                    <a:pt x="797644" y="58762"/>
                    <a:pt x="805532" y="55140"/>
                    <a:pt x="815057" y="55140"/>
                  </a:cubicBezTo>
                  <a:cubicBezTo>
                    <a:pt x="820911" y="55140"/>
                    <a:pt x="825996" y="56294"/>
                    <a:pt x="830312" y="58601"/>
                  </a:cubicBezTo>
                  <a:cubicBezTo>
                    <a:pt x="834628" y="60908"/>
                    <a:pt x="837716" y="64095"/>
                    <a:pt x="839577" y="68163"/>
                  </a:cubicBezTo>
                  <a:cubicBezTo>
                    <a:pt x="841437" y="72231"/>
                    <a:pt x="842367" y="78134"/>
                    <a:pt x="842367" y="85873"/>
                  </a:cubicBezTo>
                  <a:lnTo>
                    <a:pt x="842367" y="135954"/>
                  </a:lnTo>
                  <a:lnTo>
                    <a:pt x="828973" y="135954"/>
                  </a:lnTo>
                  <a:lnTo>
                    <a:pt x="828973" y="85873"/>
                  </a:lnTo>
                  <a:cubicBezTo>
                    <a:pt x="828973" y="79176"/>
                    <a:pt x="827522" y="74302"/>
                    <a:pt x="824619" y="71251"/>
                  </a:cubicBezTo>
                  <a:cubicBezTo>
                    <a:pt x="821717" y="68200"/>
                    <a:pt x="817612" y="66675"/>
                    <a:pt x="812304" y="66675"/>
                  </a:cubicBezTo>
                  <a:cubicBezTo>
                    <a:pt x="808335" y="66675"/>
                    <a:pt x="804602" y="67704"/>
                    <a:pt x="801105" y="69763"/>
                  </a:cubicBezTo>
                  <a:cubicBezTo>
                    <a:pt x="797607" y="71822"/>
                    <a:pt x="795114" y="74612"/>
                    <a:pt x="793626" y="78134"/>
                  </a:cubicBezTo>
                  <a:cubicBezTo>
                    <a:pt x="792138" y="81657"/>
                    <a:pt x="791394" y="86518"/>
                    <a:pt x="791394" y="92720"/>
                  </a:cubicBezTo>
                  <a:lnTo>
                    <a:pt x="791394" y="135954"/>
                  </a:lnTo>
                  <a:lnTo>
                    <a:pt x="777999" y="135954"/>
                  </a:lnTo>
                  <a:lnTo>
                    <a:pt x="777999" y="26863"/>
                  </a:lnTo>
                  <a:close/>
                  <a:moveTo>
                    <a:pt x="530349" y="26863"/>
                  </a:moveTo>
                  <a:lnTo>
                    <a:pt x="543744" y="26863"/>
                  </a:lnTo>
                  <a:lnTo>
                    <a:pt x="543744" y="66005"/>
                  </a:lnTo>
                  <a:cubicBezTo>
                    <a:pt x="549994" y="58762"/>
                    <a:pt x="557882" y="55140"/>
                    <a:pt x="567407" y="55140"/>
                  </a:cubicBezTo>
                  <a:cubicBezTo>
                    <a:pt x="573261" y="55140"/>
                    <a:pt x="578346" y="56294"/>
                    <a:pt x="582662" y="58601"/>
                  </a:cubicBezTo>
                  <a:cubicBezTo>
                    <a:pt x="586978" y="60908"/>
                    <a:pt x="590066" y="64095"/>
                    <a:pt x="591927" y="68163"/>
                  </a:cubicBezTo>
                  <a:cubicBezTo>
                    <a:pt x="593787" y="72231"/>
                    <a:pt x="594717" y="78134"/>
                    <a:pt x="594717" y="85873"/>
                  </a:cubicBezTo>
                  <a:lnTo>
                    <a:pt x="594717" y="135954"/>
                  </a:lnTo>
                  <a:lnTo>
                    <a:pt x="581323" y="135954"/>
                  </a:lnTo>
                  <a:lnTo>
                    <a:pt x="581323" y="85873"/>
                  </a:lnTo>
                  <a:cubicBezTo>
                    <a:pt x="581323" y="79176"/>
                    <a:pt x="579872" y="74302"/>
                    <a:pt x="576970" y="71251"/>
                  </a:cubicBezTo>
                  <a:cubicBezTo>
                    <a:pt x="574067" y="68200"/>
                    <a:pt x="569962" y="66675"/>
                    <a:pt x="564654" y="66675"/>
                  </a:cubicBezTo>
                  <a:cubicBezTo>
                    <a:pt x="560685" y="66675"/>
                    <a:pt x="556952" y="67704"/>
                    <a:pt x="553455" y="69763"/>
                  </a:cubicBezTo>
                  <a:cubicBezTo>
                    <a:pt x="549957" y="71822"/>
                    <a:pt x="547464" y="74612"/>
                    <a:pt x="545976" y="78134"/>
                  </a:cubicBezTo>
                  <a:cubicBezTo>
                    <a:pt x="544488" y="81657"/>
                    <a:pt x="543744" y="86518"/>
                    <a:pt x="543744" y="92720"/>
                  </a:cubicBezTo>
                  <a:lnTo>
                    <a:pt x="543744" y="135954"/>
                  </a:lnTo>
                  <a:lnTo>
                    <a:pt x="530349" y="135954"/>
                  </a:lnTo>
                  <a:lnTo>
                    <a:pt x="530349" y="26863"/>
                  </a:lnTo>
                  <a:close/>
                  <a:moveTo>
                    <a:pt x="92273" y="26863"/>
                  </a:moveTo>
                  <a:lnTo>
                    <a:pt x="105668" y="26863"/>
                  </a:lnTo>
                  <a:lnTo>
                    <a:pt x="105668" y="42267"/>
                  </a:lnTo>
                  <a:lnTo>
                    <a:pt x="92273" y="42267"/>
                  </a:lnTo>
                  <a:lnTo>
                    <a:pt x="92273" y="26863"/>
                  </a:lnTo>
                  <a:close/>
                  <a:moveTo>
                    <a:pt x="0" y="26863"/>
                  </a:moveTo>
                  <a:lnTo>
                    <a:pt x="86469" y="26863"/>
                  </a:lnTo>
                  <a:lnTo>
                    <a:pt x="86469" y="39737"/>
                  </a:lnTo>
                  <a:lnTo>
                    <a:pt x="50378" y="39737"/>
                  </a:lnTo>
                  <a:lnTo>
                    <a:pt x="50378" y="135954"/>
                  </a:lnTo>
                  <a:lnTo>
                    <a:pt x="35942" y="135954"/>
                  </a:lnTo>
                  <a:lnTo>
                    <a:pt x="35942" y="39737"/>
                  </a:lnTo>
                  <a:lnTo>
                    <a:pt x="0" y="39737"/>
                  </a:lnTo>
                  <a:lnTo>
                    <a:pt x="0" y="26863"/>
                  </a:lnTo>
                  <a:close/>
                  <a:moveTo>
                    <a:pt x="1106835" y="26268"/>
                  </a:moveTo>
                  <a:lnTo>
                    <a:pt x="1124397" y="26268"/>
                  </a:lnTo>
                  <a:lnTo>
                    <a:pt x="1108025" y="47104"/>
                  </a:lnTo>
                  <a:lnTo>
                    <a:pt x="1096938" y="47104"/>
                  </a:lnTo>
                  <a:lnTo>
                    <a:pt x="1106835" y="26268"/>
                  </a:lnTo>
                  <a:close/>
                  <a:moveTo>
                    <a:pt x="418133" y="26268"/>
                  </a:moveTo>
                  <a:lnTo>
                    <a:pt x="436066" y="26268"/>
                  </a:lnTo>
                  <a:lnTo>
                    <a:pt x="446112" y="47104"/>
                  </a:lnTo>
                  <a:lnTo>
                    <a:pt x="435322" y="47104"/>
                  </a:lnTo>
                  <a:lnTo>
                    <a:pt x="418133" y="26268"/>
                  </a:lnTo>
                  <a:close/>
                  <a:moveTo>
                    <a:pt x="154781" y="26268"/>
                  </a:moveTo>
                  <a:lnTo>
                    <a:pt x="169069" y="26268"/>
                  </a:lnTo>
                  <a:lnTo>
                    <a:pt x="185812" y="47104"/>
                  </a:lnTo>
                  <a:lnTo>
                    <a:pt x="170631" y="47104"/>
                  </a:lnTo>
                  <a:lnTo>
                    <a:pt x="162446" y="34453"/>
                  </a:lnTo>
                  <a:lnTo>
                    <a:pt x="154037" y="47104"/>
                  </a:lnTo>
                  <a:lnTo>
                    <a:pt x="138708" y="47104"/>
                  </a:lnTo>
                  <a:lnTo>
                    <a:pt x="154781" y="26268"/>
                  </a:lnTo>
                  <a:close/>
                  <a:moveTo>
                    <a:pt x="883965" y="20761"/>
                  </a:moveTo>
                  <a:cubicBezTo>
                    <a:pt x="890067" y="20811"/>
                    <a:pt x="895052" y="21803"/>
                    <a:pt x="898922" y="23738"/>
                  </a:cubicBezTo>
                  <a:cubicBezTo>
                    <a:pt x="903188" y="25821"/>
                    <a:pt x="905371" y="28723"/>
                    <a:pt x="905470" y="32444"/>
                  </a:cubicBezTo>
                  <a:cubicBezTo>
                    <a:pt x="905669" y="38596"/>
                    <a:pt x="901154" y="42242"/>
                    <a:pt x="891927" y="43383"/>
                  </a:cubicBezTo>
                  <a:lnTo>
                    <a:pt x="891927" y="47104"/>
                  </a:lnTo>
                  <a:lnTo>
                    <a:pt x="883593" y="47104"/>
                  </a:lnTo>
                  <a:lnTo>
                    <a:pt x="883593" y="38174"/>
                  </a:lnTo>
                  <a:cubicBezTo>
                    <a:pt x="886420" y="37876"/>
                    <a:pt x="888231" y="37604"/>
                    <a:pt x="889025" y="37355"/>
                  </a:cubicBezTo>
                  <a:cubicBezTo>
                    <a:pt x="891654" y="36463"/>
                    <a:pt x="892994" y="35073"/>
                    <a:pt x="893043" y="33188"/>
                  </a:cubicBezTo>
                  <a:cubicBezTo>
                    <a:pt x="893093" y="32047"/>
                    <a:pt x="892398" y="31080"/>
                    <a:pt x="890960" y="30286"/>
                  </a:cubicBezTo>
                  <a:cubicBezTo>
                    <a:pt x="888876" y="29145"/>
                    <a:pt x="885577" y="28575"/>
                    <a:pt x="881063" y="28575"/>
                  </a:cubicBezTo>
                  <a:cubicBezTo>
                    <a:pt x="879525" y="28575"/>
                    <a:pt x="877193" y="28674"/>
                    <a:pt x="874068" y="28872"/>
                  </a:cubicBezTo>
                  <a:lnTo>
                    <a:pt x="873249" y="21282"/>
                  </a:lnTo>
                  <a:cubicBezTo>
                    <a:pt x="875184" y="20885"/>
                    <a:pt x="878756" y="20712"/>
                    <a:pt x="883965" y="20761"/>
                  </a:cubicBezTo>
                  <a:close/>
                  <a:moveTo>
                    <a:pt x="164827" y="0"/>
                  </a:moveTo>
                  <a:lnTo>
                    <a:pt x="182761" y="0"/>
                  </a:lnTo>
                  <a:lnTo>
                    <a:pt x="165571" y="20836"/>
                  </a:lnTo>
                  <a:lnTo>
                    <a:pt x="154781" y="20836"/>
                  </a:lnTo>
                  <a:lnTo>
                    <a:pt x="1648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Hộp Văn bản 65">
              <a:extLst>
                <a:ext uri="{FF2B5EF4-FFF2-40B4-BE49-F238E27FC236}">
                  <a16:creationId xmlns:a16="http://schemas.microsoft.com/office/drawing/2014/main" id="{B4AF44F2-4A36-EBD7-50F6-76CCD35169AD}"/>
                </a:ext>
              </a:extLst>
            </p:cNvPr>
            <p:cNvSpPr>
              <a:spLocks noChangeAspect="1"/>
            </p:cNvSpPr>
            <p:nvPr/>
          </p:nvSpPr>
          <p:spPr bwMode="auto">
            <a:xfrm rot="-5400000">
              <a:off x="18743" y="2873"/>
              <a:ext cx="4783" cy="868"/>
            </a:xfrm>
            <a:custGeom>
              <a:avLst/>
              <a:gdLst>
                <a:gd name="T0" fmla="*/ 13841 w 777329"/>
                <a:gd name="T1" fmla="*/ 23366 h 141163"/>
                <a:gd name="T2" fmla="*/ 14808 w 777329"/>
                <a:gd name="T3" fmla="*/ 0 h 141163"/>
                <a:gd name="T4" fmla="*/ 153665 w 777329"/>
                <a:gd name="T5" fmla="*/ 69428 h 141163"/>
                <a:gd name="T6" fmla="*/ 112960 w 777329"/>
                <a:gd name="T7" fmla="*/ 87883 h 141163"/>
                <a:gd name="T8" fmla="*/ 151507 w 777329"/>
                <a:gd name="T9" fmla="*/ 87734 h 141163"/>
                <a:gd name="T10" fmla="*/ 151990 w 777329"/>
                <a:gd name="T11" fmla="*/ 14436 h 141163"/>
                <a:gd name="T12" fmla="*/ 123974 w 777329"/>
                <a:gd name="T13" fmla="*/ 149 h 141163"/>
                <a:gd name="T14" fmla="*/ 149646 w 777329"/>
                <a:gd name="T15" fmla="*/ 149 h 141163"/>
                <a:gd name="T16" fmla="*/ 154781 w 777329"/>
                <a:gd name="T17" fmla="*/ 99343 h 141163"/>
                <a:gd name="T18" fmla="*/ 98673 w 777329"/>
                <a:gd name="T19" fmla="*/ 88255 h 141163"/>
                <a:gd name="T20" fmla="*/ 129778 w 777329"/>
                <a:gd name="T21" fmla="*/ 63550 h 141163"/>
                <a:gd name="T22" fmla="*/ 134689 w 777329"/>
                <a:gd name="T23" fmla="*/ 39365 h 141163"/>
                <a:gd name="T24" fmla="*/ 106858 w 777329"/>
                <a:gd name="T25" fmla="*/ 39030 h 141163"/>
                <a:gd name="T26" fmla="*/ 162371 w 777329"/>
                <a:gd name="T27" fmla="*/ 36649 h 141163"/>
                <a:gd name="T28" fmla="*/ 168064 w 777329"/>
                <a:gd name="T29" fmla="*/ 99603 h 141163"/>
                <a:gd name="T30" fmla="*/ 239762 w 777329"/>
                <a:gd name="T31" fmla="*/ 109091 h 141163"/>
                <a:gd name="T32" fmla="*/ 223316 w 777329"/>
                <a:gd name="T33" fmla="*/ 39886 h 141163"/>
                <a:gd name="T34" fmla="*/ 188937 w 777329"/>
                <a:gd name="T35" fmla="*/ 109091 h 141163"/>
                <a:gd name="T36" fmla="*/ 226144 w 777329"/>
                <a:gd name="T37" fmla="*/ 28277 h 141163"/>
                <a:gd name="T38" fmla="*/ 253156 w 777329"/>
                <a:gd name="T39" fmla="*/ 60499 h 141163"/>
                <a:gd name="T40" fmla="*/ 280020 w 777329"/>
                <a:gd name="T41" fmla="*/ 46620 h 141163"/>
                <a:gd name="T42" fmla="*/ 310902 w 777329"/>
                <a:gd name="T43" fmla="*/ 90897 h 141163"/>
                <a:gd name="T44" fmla="*/ 325896 w 777329"/>
                <a:gd name="T45" fmla="*/ 124532 h 141163"/>
                <a:gd name="T46" fmla="*/ 262681 w 777329"/>
                <a:gd name="T47" fmla="*/ 115639 h 141163"/>
                <a:gd name="T48" fmla="*/ 308223 w 777329"/>
                <a:gd name="T49" fmla="*/ 126355 h 141163"/>
                <a:gd name="T50" fmla="*/ 268932 w 777329"/>
                <a:gd name="T51" fmla="*/ 97334 h 141163"/>
                <a:gd name="T52" fmla="*/ 294233 w 777329"/>
                <a:gd name="T53" fmla="*/ 28277 h 141163"/>
                <a:gd name="T54" fmla="*/ 411584 w 777329"/>
                <a:gd name="T55" fmla="*/ 0 h 141163"/>
                <a:gd name="T56" fmla="*/ 411584 w 777329"/>
                <a:gd name="T57" fmla="*/ 0 h 141163"/>
                <a:gd name="T58" fmla="*/ 490835 w 777329"/>
                <a:gd name="T59" fmla="*/ 72033 h 141163"/>
                <a:gd name="T60" fmla="*/ 453776 w 777329"/>
                <a:gd name="T61" fmla="*/ 110877 h 141163"/>
                <a:gd name="T62" fmla="*/ 426764 w 777329"/>
                <a:gd name="T63" fmla="*/ 79028 h 141163"/>
                <a:gd name="T64" fmla="*/ 440977 w 777329"/>
                <a:gd name="T65" fmla="*/ 88032 h 141163"/>
                <a:gd name="T66" fmla="*/ 477440 w 777329"/>
                <a:gd name="T67" fmla="*/ 72405 h 141163"/>
                <a:gd name="T68" fmla="*/ 504973 w 777329"/>
                <a:gd name="T69" fmla="*/ 57522 h 141163"/>
                <a:gd name="T70" fmla="*/ 514424 w 777329"/>
                <a:gd name="T71" fmla="*/ 30063 h 141163"/>
                <a:gd name="T72" fmla="*/ 555724 w 777329"/>
                <a:gd name="T73" fmla="*/ 118021 h 141163"/>
                <a:gd name="T74" fmla="*/ 563909 w 777329"/>
                <a:gd name="T75" fmla="*/ 39365 h 141163"/>
                <a:gd name="T76" fmla="*/ 563909 w 777329"/>
                <a:gd name="T77" fmla="*/ 99864 h 141163"/>
                <a:gd name="T78" fmla="*/ 617041 w 777329"/>
                <a:gd name="T79" fmla="*/ 40407 h 141163"/>
                <a:gd name="T80" fmla="*/ 583034 w 777329"/>
                <a:gd name="T81" fmla="*/ 106040 h 141163"/>
                <a:gd name="T82" fmla="*/ 539055 w 777329"/>
                <a:gd name="T83" fmla="*/ 37058 h 141163"/>
                <a:gd name="T84" fmla="*/ 607553 w 777329"/>
                <a:gd name="T85" fmla="*/ 53355 h 141163"/>
                <a:gd name="T86" fmla="*/ 617041 w 777329"/>
                <a:gd name="T87" fmla="*/ 28129 h 141163"/>
                <a:gd name="T88" fmla="*/ 687437 w 777329"/>
                <a:gd name="T89" fmla="*/ 61020 h 141163"/>
                <a:gd name="T90" fmla="*/ 656220 w 777329"/>
                <a:gd name="T91" fmla="*/ 45318 h 141163"/>
                <a:gd name="T92" fmla="*/ 636612 w 777329"/>
                <a:gd name="T93" fmla="*/ 30063 h 141163"/>
                <a:gd name="T94" fmla="*/ 686953 w 777329"/>
                <a:gd name="T95" fmla="*/ 30845 h 141163"/>
                <a:gd name="T96" fmla="*/ 764827 w 777329"/>
                <a:gd name="T97" fmla="*/ 68610 h 141163"/>
                <a:gd name="T98" fmla="*/ 721444 w 777329"/>
                <a:gd name="T99" fmla="*/ 68163 h 141163"/>
                <a:gd name="T100" fmla="*/ 764827 w 777329"/>
                <a:gd name="T101" fmla="*/ 68610 h 141163"/>
                <a:gd name="T102" fmla="*/ 761665 w 777329"/>
                <a:gd name="T103" fmla="*/ 136699 h 141163"/>
                <a:gd name="T104" fmla="*/ 723379 w 777329"/>
                <a:gd name="T105" fmla="*/ 117574 h 141163"/>
                <a:gd name="T106" fmla="*/ 762744 w 777329"/>
                <a:gd name="T107" fmla="*/ 115937 h 141163"/>
                <a:gd name="T108" fmla="*/ 707677 w 777329"/>
                <a:gd name="T109" fmla="*/ 69131 h 141163"/>
                <a:gd name="T110" fmla="*/ 764976 w 777329"/>
                <a:gd name="T111" fmla="*/ 39588 h 14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777329" h="141163">
                  <a:moveTo>
                    <a:pt x="85948" y="0"/>
                  </a:moveTo>
                  <a:lnTo>
                    <a:pt x="85948" y="109091"/>
                  </a:lnTo>
                  <a:lnTo>
                    <a:pt x="71140" y="109091"/>
                  </a:lnTo>
                  <a:lnTo>
                    <a:pt x="13841" y="23366"/>
                  </a:lnTo>
                  <a:lnTo>
                    <a:pt x="13841" y="109091"/>
                  </a:lnTo>
                  <a:lnTo>
                    <a:pt x="0" y="109091"/>
                  </a:lnTo>
                  <a:lnTo>
                    <a:pt x="0" y="0"/>
                  </a:lnTo>
                  <a:lnTo>
                    <a:pt x="14808" y="0"/>
                  </a:lnTo>
                  <a:lnTo>
                    <a:pt x="72107" y="85651"/>
                  </a:lnTo>
                  <a:lnTo>
                    <a:pt x="72107" y="0"/>
                  </a:lnTo>
                  <a:lnTo>
                    <a:pt x="85948" y="0"/>
                  </a:lnTo>
                  <a:close/>
                  <a:moveTo>
                    <a:pt x="153665" y="69428"/>
                  </a:moveTo>
                  <a:cubicBezTo>
                    <a:pt x="148803" y="71413"/>
                    <a:pt x="141510" y="73099"/>
                    <a:pt x="131787" y="74488"/>
                  </a:cubicBezTo>
                  <a:cubicBezTo>
                    <a:pt x="126280" y="75282"/>
                    <a:pt x="122386" y="76175"/>
                    <a:pt x="120104" y="77167"/>
                  </a:cubicBezTo>
                  <a:cubicBezTo>
                    <a:pt x="117822" y="78160"/>
                    <a:pt x="116061" y="79611"/>
                    <a:pt x="114821" y="81521"/>
                  </a:cubicBezTo>
                  <a:cubicBezTo>
                    <a:pt x="113580" y="83431"/>
                    <a:pt x="112960" y="85551"/>
                    <a:pt x="112960" y="87883"/>
                  </a:cubicBezTo>
                  <a:cubicBezTo>
                    <a:pt x="112960" y="91455"/>
                    <a:pt x="114312" y="94431"/>
                    <a:pt x="117016" y="96813"/>
                  </a:cubicBezTo>
                  <a:cubicBezTo>
                    <a:pt x="119720" y="99194"/>
                    <a:pt x="123676" y="100385"/>
                    <a:pt x="128885" y="100385"/>
                  </a:cubicBezTo>
                  <a:cubicBezTo>
                    <a:pt x="134044" y="100385"/>
                    <a:pt x="138633" y="99256"/>
                    <a:pt x="142652" y="96999"/>
                  </a:cubicBezTo>
                  <a:cubicBezTo>
                    <a:pt x="146670" y="94741"/>
                    <a:pt x="149622" y="91653"/>
                    <a:pt x="151507" y="87734"/>
                  </a:cubicBezTo>
                  <a:cubicBezTo>
                    <a:pt x="152945" y="84708"/>
                    <a:pt x="153665" y="80243"/>
                    <a:pt x="153665" y="74340"/>
                  </a:cubicBezTo>
                  <a:lnTo>
                    <a:pt x="153665" y="69428"/>
                  </a:lnTo>
                  <a:close/>
                  <a:moveTo>
                    <a:pt x="158799" y="149"/>
                  </a:moveTo>
                  <a:cubicBezTo>
                    <a:pt x="158055" y="6350"/>
                    <a:pt x="155786" y="11112"/>
                    <a:pt x="151990" y="14436"/>
                  </a:cubicBezTo>
                  <a:cubicBezTo>
                    <a:pt x="148195" y="17760"/>
                    <a:pt x="143148" y="19422"/>
                    <a:pt x="136847" y="19422"/>
                  </a:cubicBezTo>
                  <a:cubicBezTo>
                    <a:pt x="130497" y="19422"/>
                    <a:pt x="125425" y="17773"/>
                    <a:pt x="121630" y="14473"/>
                  </a:cubicBezTo>
                  <a:cubicBezTo>
                    <a:pt x="117834" y="11174"/>
                    <a:pt x="115565" y="6400"/>
                    <a:pt x="114821" y="149"/>
                  </a:cubicBezTo>
                  <a:lnTo>
                    <a:pt x="123974" y="149"/>
                  </a:lnTo>
                  <a:cubicBezTo>
                    <a:pt x="124668" y="3522"/>
                    <a:pt x="126045" y="6040"/>
                    <a:pt x="128104" y="7702"/>
                  </a:cubicBezTo>
                  <a:cubicBezTo>
                    <a:pt x="130162" y="9364"/>
                    <a:pt x="132928" y="10195"/>
                    <a:pt x="136401" y="10195"/>
                  </a:cubicBezTo>
                  <a:cubicBezTo>
                    <a:pt x="140419" y="10195"/>
                    <a:pt x="143458" y="9389"/>
                    <a:pt x="145516" y="7776"/>
                  </a:cubicBezTo>
                  <a:cubicBezTo>
                    <a:pt x="147575" y="6164"/>
                    <a:pt x="148952" y="3621"/>
                    <a:pt x="149646" y="149"/>
                  </a:cubicBezTo>
                  <a:lnTo>
                    <a:pt x="158799" y="149"/>
                  </a:lnTo>
                  <a:close/>
                  <a:moveTo>
                    <a:pt x="171450" y="109091"/>
                  </a:moveTo>
                  <a:lnTo>
                    <a:pt x="157460" y="109091"/>
                  </a:lnTo>
                  <a:cubicBezTo>
                    <a:pt x="156071" y="106313"/>
                    <a:pt x="155178" y="103063"/>
                    <a:pt x="154781" y="99343"/>
                  </a:cubicBezTo>
                  <a:cubicBezTo>
                    <a:pt x="149820" y="103560"/>
                    <a:pt x="145045" y="106536"/>
                    <a:pt x="140456" y="108272"/>
                  </a:cubicBezTo>
                  <a:cubicBezTo>
                    <a:pt x="135867" y="110009"/>
                    <a:pt x="130944" y="110877"/>
                    <a:pt x="125685" y="110877"/>
                  </a:cubicBezTo>
                  <a:cubicBezTo>
                    <a:pt x="117003" y="110877"/>
                    <a:pt x="110331" y="108756"/>
                    <a:pt x="105668" y="104514"/>
                  </a:cubicBezTo>
                  <a:cubicBezTo>
                    <a:pt x="101004" y="100273"/>
                    <a:pt x="98673" y="94853"/>
                    <a:pt x="98673" y="88255"/>
                  </a:cubicBezTo>
                  <a:cubicBezTo>
                    <a:pt x="98673" y="84385"/>
                    <a:pt x="99553" y="80851"/>
                    <a:pt x="101314" y="77651"/>
                  </a:cubicBezTo>
                  <a:cubicBezTo>
                    <a:pt x="103076" y="74451"/>
                    <a:pt x="105382" y="71884"/>
                    <a:pt x="108235" y="69949"/>
                  </a:cubicBezTo>
                  <a:cubicBezTo>
                    <a:pt x="111088" y="68014"/>
                    <a:pt x="114300" y="66551"/>
                    <a:pt x="117872" y="65559"/>
                  </a:cubicBezTo>
                  <a:cubicBezTo>
                    <a:pt x="120501" y="64864"/>
                    <a:pt x="124470" y="64194"/>
                    <a:pt x="129778" y="63550"/>
                  </a:cubicBezTo>
                  <a:cubicBezTo>
                    <a:pt x="140593" y="62260"/>
                    <a:pt x="148555" y="60722"/>
                    <a:pt x="153665" y="58936"/>
                  </a:cubicBezTo>
                  <a:cubicBezTo>
                    <a:pt x="153714" y="57100"/>
                    <a:pt x="153739" y="55935"/>
                    <a:pt x="153739" y="55438"/>
                  </a:cubicBezTo>
                  <a:cubicBezTo>
                    <a:pt x="153739" y="49981"/>
                    <a:pt x="152474" y="46137"/>
                    <a:pt x="149944" y="43904"/>
                  </a:cubicBezTo>
                  <a:cubicBezTo>
                    <a:pt x="146521" y="40878"/>
                    <a:pt x="141436" y="39365"/>
                    <a:pt x="134689" y="39365"/>
                  </a:cubicBezTo>
                  <a:cubicBezTo>
                    <a:pt x="128389" y="39365"/>
                    <a:pt x="123738" y="40469"/>
                    <a:pt x="120737" y="42676"/>
                  </a:cubicBezTo>
                  <a:cubicBezTo>
                    <a:pt x="117735" y="44884"/>
                    <a:pt x="115515" y="48791"/>
                    <a:pt x="114076" y="54397"/>
                  </a:cubicBezTo>
                  <a:lnTo>
                    <a:pt x="100980" y="52611"/>
                  </a:lnTo>
                  <a:cubicBezTo>
                    <a:pt x="102170" y="47005"/>
                    <a:pt x="104130" y="42478"/>
                    <a:pt x="106858" y="39030"/>
                  </a:cubicBezTo>
                  <a:cubicBezTo>
                    <a:pt x="109587" y="35582"/>
                    <a:pt x="113531" y="32928"/>
                    <a:pt x="118690" y="31068"/>
                  </a:cubicBezTo>
                  <a:cubicBezTo>
                    <a:pt x="123850" y="29207"/>
                    <a:pt x="129827" y="28277"/>
                    <a:pt x="136624" y="28277"/>
                  </a:cubicBezTo>
                  <a:cubicBezTo>
                    <a:pt x="143371" y="28277"/>
                    <a:pt x="148853" y="29071"/>
                    <a:pt x="153069" y="30659"/>
                  </a:cubicBezTo>
                  <a:cubicBezTo>
                    <a:pt x="157286" y="32246"/>
                    <a:pt x="160387" y="34243"/>
                    <a:pt x="162371" y="36649"/>
                  </a:cubicBezTo>
                  <a:cubicBezTo>
                    <a:pt x="164356" y="39055"/>
                    <a:pt x="165745" y="42094"/>
                    <a:pt x="166538" y="45765"/>
                  </a:cubicBezTo>
                  <a:cubicBezTo>
                    <a:pt x="166985" y="48047"/>
                    <a:pt x="167208" y="52164"/>
                    <a:pt x="167208" y="58117"/>
                  </a:cubicBezTo>
                  <a:lnTo>
                    <a:pt x="167208" y="75977"/>
                  </a:lnTo>
                  <a:cubicBezTo>
                    <a:pt x="167208" y="88429"/>
                    <a:pt x="167493" y="96304"/>
                    <a:pt x="168064" y="99603"/>
                  </a:cubicBezTo>
                  <a:cubicBezTo>
                    <a:pt x="168634" y="102902"/>
                    <a:pt x="169763" y="106065"/>
                    <a:pt x="171450" y="109091"/>
                  </a:cubicBezTo>
                  <a:close/>
                  <a:moveTo>
                    <a:pt x="253156" y="60499"/>
                  </a:moveTo>
                  <a:lnTo>
                    <a:pt x="253156" y="109091"/>
                  </a:lnTo>
                  <a:lnTo>
                    <a:pt x="239762" y="109091"/>
                  </a:lnTo>
                  <a:lnTo>
                    <a:pt x="239762" y="61019"/>
                  </a:lnTo>
                  <a:cubicBezTo>
                    <a:pt x="239762" y="55562"/>
                    <a:pt x="239241" y="51482"/>
                    <a:pt x="238199" y="48778"/>
                  </a:cubicBezTo>
                  <a:cubicBezTo>
                    <a:pt x="237157" y="46075"/>
                    <a:pt x="235309" y="43917"/>
                    <a:pt x="232655" y="42304"/>
                  </a:cubicBezTo>
                  <a:cubicBezTo>
                    <a:pt x="230001" y="40692"/>
                    <a:pt x="226888" y="39886"/>
                    <a:pt x="223316" y="39886"/>
                  </a:cubicBezTo>
                  <a:cubicBezTo>
                    <a:pt x="217611" y="39886"/>
                    <a:pt x="212688" y="41697"/>
                    <a:pt x="208545" y="45318"/>
                  </a:cubicBezTo>
                  <a:cubicBezTo>
                    <a:pt x="204403" y="48940"/>
                    <a:pt x="202332" y="55810"/>
                    <a:pt x="202332" y="65931"/>
                  </a:cubicBezTo>
                  <a:lnTo>
                    <a:pt x="202332" y="109091"/>
                  </a:lnTo>
                  <a:lnTo>
                    <a:pt x="188937" y="109091"/>
                  </a:lnTo>
                  <a:lnTo>
                    <a:pt x="188937" y="30063"/>
                  </a:lnTo>
                  <a:lnTo>
                    <a:pt x="200992" y="30063"/>
                  </a:lnTo>
                  <a:lnTo>
                    <a:pt x="200992" y="41300"/>
                  </a:lnTo>
                  <a:cubicBezTo>
                    <a:pt x="206796" y="32618"/>
                    <a:pt x="215180" y="28277"/>
                    <a:pt x="226144" y="28277"/>
                  </a:cubicBezTo>
                  <a:cubicBezTo>
                    <a:pt x="230907" y="28277"/>
                    <a:pt x="235285" y="29133"/>
                    <a:pt x="239278" y="30845"/>
                  </a:cubicBezTo>
                  <a:cubicBezTo>
                    <a:pt x="243272" y="32556"/>
                    <a:pt x="246261" y="34801"/>
                    <a:pt x="248245" y="37579"/>
                  </a:cubicBezTo>
                  <a:cubicBezTo>
                    <a:pt x="250229" y="40357"/>
                    <a:pt x="251618" y="43656"/>
                    <a:pt x="252412" y="47476"/>
                  </a:cubicBezTo>
                  <a:cubicBezTo>
                    <a:pt x="252908" y="49957"/>
                    <a:pt x="253156" y="54297"/>
                    <a:pt x="253156" y="60499"/>
                  </a:cubicBezTo>
                  <a:close/>
                  <a:moveTo>
                    <a:pt x="317152" y="68610"/>
                  </a:moveTo>
                  <a:cubicBezTo>
                    <a:pt x="317152" y="58936"/>
                    <a:pt x="315007" y="51643"/>
                    <a:pt x="310716" y="46732"/>
                  </a:cubicBezTo>
                  <a:cubicBezTo>
                    <a:pt x="306424" y="41821"/>
                    <a:pt x="301253" y="39365"/>
                    <a:pt x="295200" y="39365"/>
                  </a:cubicBezTo>
                  <a:cubicBezTo>
                    <a:pt x="289247" y="39365"/>
                    <a:pt x="284187" y="41783"/>
                    <a:pt x="280020" y="46620"/>
                  </a:cubicBezTo>
                  <a:cubicBezTo>
                    <a:pt x="275853" y="51457"/>
                    <a:pt x="273769" y="58638"/>
                    <a:pt x="273769" y="68163"/>
                  </a:cubicBezTo>
                  <a:cubicBezTo>
                    <a:pt x="273769" y="78532"/>
                    <a:pt x="275828" y="86097"/>
                    <a:pt x="279945" y="90860"/>
                  </a:cubicBezTo>
                  <a:cubicBezTo>
                    <a:pt x="284063" y="95622"/>
                    <a:pt x="289222" y="98003"/>
                    <a:pt x="295424" y="98003"/>
                  </a:cubicBezTo>
                  <a:cubicBezTo>
                    <a:pt x="301575" y="98003"/>
                    <a:pt x="306734" y="95634"/>
                    <a:pt x="310902" y="90897"/>
                  </a:cubicBezTo>
                  <a:cubicBezTo>
                    <a:pt x="315069" y="86159"/>
                    <a:pt x="317152" y="78730"/>
                    <a:pt x="317152" y="68610"/>
                  </a:cubicBezTo>
                  <a:close/>
                  <a:moveTo>
                    <a:pt x="329654" y="30063"/>
                  </a:moveTo>
                  <a:lnTo>
                    <a:pt x="329654" y="98375"/>
                  </a:lnTo>
                  <a:cubicBezTo>
                    <a:pt x="329654" y="110679"/>
                    <a:pt x="328401" y="119397"/>
                    <a:pt x="325896" y="124532"/>
                  </a:cubicBezTo>
                  <a:cubicBezTo>
                    <a:pt x="323391" y="129667"/>
                    <a:pt x="319422" y="133722"/>
                    <a:pt x="313990" y="136699"/>
                  </a:cubicBezTo>
                  <a:cubicBezTo>
                    <a:pt x="308558" y="139675"/>
                    <a:pt x="301873" y="141163"/>
                    <a:pt x="293935" y="141163"/>
                  </a:cubicBezTo>
                  <a:cubicBezTo>
                    <a:pt x="284509" y="141163"/>
                    <a:pt x="276894" y="139043"/>
                    <a:pt x="271090" y="134801"/>
                  </a:cubicBezTo>
                  <a:cubicBezTo>
                    <a:pt x="265286" y="130559"/>
                    <a:pt x="262483" y="124172"/>
                    <a:pt x="262681" y="115639"/>
                  </a:cubicBezTo>
                  <a:lnTo>
                    <a:pt x="275704" y="117574"/>
                  </a:lnTo>
                  <a:cubicBezTo>
                    <a:pt x="276250" y="121593"/>
                    <a:pt x="277763" y="124519"/>
                    <a:pt x="280243" y="126355"/>
                  </a:cubicBezTo>
                  <a:cubicBezTo>
                    <a:pt x="283567" y="128835"/>
                    <a:pt x="288106" y="130076"/>
                    <a:pt x="293861" y="130076"/>
                  </a:cubicBezTo>
                  <a:cubicBezTo>
                    <a:pt x="300062" y="130076"/>
                    <a:pt x="304849" y="128836"/>
                    <a:pt x="308223" y="126355"/>
                  </a:cubicBezTo>
                  <a:cubicBezTo>
                    <a:pt x="311596" y="123875"/>
                    <a:pt x="313878" y="120402"/>
                    <a:pt x="315069" y="115937"/>
                  </a:cubicBezTo>
                  <a:cubicBezTo>
                    <a:pt x="315763" y="113209"/>
                    <a:pt x="316086" y="107479"/>
                    <a:pt x="316036" y="98747"/>
                  </a:cubicBezTo>
                  <a:cubicBezTo>
                    <a:pt x="310182" y="105643"/>
                    <a:pt x="302890" y="109091"/>
                    <a:pt x="294159" y="109091"/>
                  </a:cubicBezTo>
                  <a:cubicBezTo>
                    <a:pt x="283294" y="109091"/>
                    <a:pt x="274885" y="105172"/>
                    <a:pt x="268932" y="97334"/>
                  </a:cubicBezTo>
                  <a:cubicBezTo>
                    <a:pt x="262979" y="89495"/>
                    <a:pt x="260002" y="80094"/>
                    <a:pt x="260002" y="69131"/>
                  </a:cubicBezTo>
                  <a:cubicBezTo>
                    <a:pt x="260002" y="61590"/>
                    <a:pt x="261367" y="54632"/>
                    <a:pt x="264095" y="48257"/>
                  </a:cubicBezTo>
                  <a:cubicBezTo>
                    <a:pt x="266824" y="41883"/>
                    <a:pt x="270780" y="36959"/>
                    <a:pt x="275964" y="33486"/>
                  </a:cubicBezTo>
                  <a:cubicBezTo>
                    <a:pt x="281148" y="30014"/>
                    <a:pt x="287238" y="28277"/>
                    <a:pt x="294233" y="28277"/>
                  </a:cubicBezTo>
                  <a:cubicBezTo>
                    <a:pt x="303559" y="28277"/>
                    <a:pt x="311249" y="32048"/>
                    <a:pt x="317301" y="39588"/>
                  </a:cubicBezTo>
                  <a:lnTo>
                    <a:pt x="317301" y="30063"/>
                  </a:lnTo>
                  <a:lnTo>
                    <a:pt x="329654" y="30063"/>
                  </a:lnTo>
                  <a:close/>
                  <a:moveTo>
                    <a:pt x="411584" y="0"/>
                  </a:moveTo>
                  <a:lnTo>
                    <a:pt x="411584" y="109091"/>
                  </a:lnTo>
                  <a:lnTo>
                    <a:pt x="398189" y="109091"/>
                  </a:lnTo>
                  <a:lnTo>
                    <a:pt x="398189" y="0"/>
                  </a:lnTo>
                  <a:lnTo>
                    <a:pt x="411584" y="0"/>
                  </a:lnTo>
                  <a:close/>
                  <a:moveTo>
                    <a:pt x="514424" y="30063"/>
                  </a:moveTo>
                  <a:lnTo>
                    <a:pt x="514424" y="42342"/>
                  </a:lnTo>
                  <a:cubicBezTo>
                    <a:pt x="514424" y="50130"/>
                    <a:pt x="513531" y="55563"/>
                    <a:pt x="511745" y="58638"/>
                  </a:cubicBezTo>
                  <a:cubicBezTo>
                    <a:pt x="507181" y="66576"/>
                    <a:pt x="500211" y="71041"/>
                    <a:pt x="490835" y="72033"/>
                  </a:cubicBezTo>
                  <a:lnTo>
                    <a:pt x="490835" y="109091"/>
                  </a:lnTo>
                  <a:lnTo>
                    <a:pt x="478854" y="109091"/>
                  </a:lnTo>
                  <a:lnTo>
                    <a:pt x="478854" y="97482"/>
                  </a:lnTo>
                  <a:cubicBezTo>
                    <a:pt x="472702" y="106412"/>
                    <a:pt x="464343" y="110877"/>
                    <a:pt x="453776" y="110877"/>
                  </a:cubicBezTo>
                  <a:cubicBezTo>
                    <a:pt x="449163" y="110877"/>
                    <a:pt x="444834" y="109996"/>
                    <a:pt x="440791" y="108235"/>
                  </a:cubicBezTo>
                  <a:cubicBezTo>
                    <a:pt x="436748" y="106474"/>
                    <a:pt x="433734" y="104229"/>
                    <a:pt x="431750" y="101501"/>
                  </a:cubicBezTo>
                  <a:cubicBezTo>
                    <a:pt x="429766" y="98772"/>
                    <a:pt x="428376" y="95448"/>
                    <a:pt x="427583" y="91529"/>
                  </a:cubicBezTo>
                  <a:cubicBezTo>
                    <a:pt x="427037" y="88850"/>
                    <a:pt x="426764" y="84683"/>
                    <a:pt x="426764" y="79028"/>
                  </a:cubicBezTo>
                  <a:lnTo>
                    <a:pt x="426764" y="30063"/>
                  </a:lnTo>
                  <a:lnTo>
                    <a:pt x="440159" y="30063"/>
                  </a:lnTo>
                  <a:lnTo>
                    <a:pt x="440159" y="73893"/>
                  </a:lnTo>
                  <a:cubicBezTo>
                    <a:pt x="440159" y="80987"/>
                    <a:pt x="440432" y="85700"/>
                    <a:pt x="440977" y="88032"/>
                  </a:cubicBezTo>
                  <a:cubicBezTo>
                    <a:pt x="442714" y="95572"/>
                    <a:pt x="447873" y="99343"/>
                    <a:pt x="456455" y="99343"/>
                  </a:cubicBezTo>
                  <a:cubicBezTo>
                    <a:pt x="460573" y="99343"/>
                    <a:pt x="464380" y="98301"/>
                    <a:pt x="467878" y="96217"/>
                  </a:cubicBezTo>
                  <a:cubicBezTo>
                    <a:pt x="471375" y="94134"/>
                    <a:pt x="473843" y="91331"/>
                    <a:pt x="475282" y="87809"/>
                  </a:cubicBezTo>
                  <a:cubicBezTo>
                    <a:pt x="476721" y="84286"/>
                    <a:pt x="477440" y="79152"/>
                    <a:pt x="477440" y="72405"/>
                  </a:cubicBezTo>
                  <a:lnTo>
                    <a:pt x="477440" y="30063"/>
                  </a:lnTo>
                  <a:lnTo>
                    <a:pt x="490835" y="30063"/>
                  </a:lnTo>
                  <a:lnTo>
                    <a:pt x="490835" y="66377"/>
                  </a:lnTo>
                  <a:cubicBezTo>
                    <a:pt x="497135" y="65286"/>
                    <a:pt x="501848" y="62334"/>
                    <a:pt x="504973" y="57522"/>
                  </a:cubicBezTo>
                  <a:cubicBezTo>
                    <a:pt x="506362" y="55439"/>
                    <a:pt x="507057" y="51470"/>
                    <a:pt x="507057" y="45616"/>
                  </a:cubicBezTo>
                  <a:lnTo>
                    <a:pt x="500062" y="45616"/>
                  </a:lnTo>
                  <a:lnTo>
                    <a:pt x="500062" y="30063"/>
                  </a:lnTo>
                  <a:lnTo>
                    <a:pt x="514424" y="30063"/>
                  </a:lnTo>
                  <a:close/>
                  <a:moveTo>
                    <a:pt x="570979" y="118021"/>
                  </a:moveTo>
                  <a:lnTo>
                    <a:pt x="570979" y="133276"/>
                  </a:lnTo>
                  <a:lnTo>
                    <a:pt x="555724" y="133276"/>
                  </a:lnTo>
                  <a:lnTo>
                    <a:pt x="555724" y="118021"/>
                  </a:lnTo>
                  <a:lnTo>
                    <a:pt x="570979" y="118021"/>
                  </a:lnTo>
                  <a:close/>
                  <a:moveTo>
                    <a:pt x="587126" y="69131"/>
                  </a:moveTo>
                  <a:cubicBezTo>
                    <a:pt x="587126" y="59655"/>
                    <a:pt x="584894" y="52263"/>
                    <a:pt x="580429" y="46955"/>
                  </a:cubicBezTo>
                  <a:cubicBezTo>
                    <a:pt x="576262" y="41895"/>
                    <a:pt x="570755" y="39365"/>
                    <a:pt x="563909" y="39365"/>
                  </a:cubicBezTo>
                  <a:cubicBezTo>
                    <a:pt x="556914" y="39365"/>
                    <a:pt x="551358" y="41870"/>
                    <a:pt x="547241" y="46881"/>
                  </a:cubicBezTo>
                  <a:cubicBezTo>
                    <a:pt x="542825" y="52239"/>
                    <a:pt x="540618" y="59804"/>
                    <a:pt x="540618" y="69577"/>
                  </a:cubicBezTo>
                  <a:cubicBezTo>
                    <a:pt x="540618" y="79350"/>
                    <a:pt x="542825" y="86916"/>
                    <a:pt x="547241" y="92273"/>
                  </a:cubicBezTo>
                  <a:cubicBezTo>
                    <a:pt x="551408" y="97334"/>
                    <a:pt x="556964" y="99864"/>
                    <a:pt x="563909" y="99864"/>
                  </a:cubicBezTo>
                  <a:cubicBezTo>
                    <a:pt x="570855" y="99864"/>
                    <a:pt x="576386" y="97334"/>
                    <a:pt x="580504" y="92273"/>
                  </a:cubicBezTo>
                  <a:cubicBezTo>
                    <a:pt x="584919" y="86866"/>
                    <a:pt x="587126" y="79152"/>
                    <a:pt x="587126" y="69131"/>
                  </a:cubicBezTo>
                  <a:close/>
                  <a:moveTo>
                    <a:pt x="617041" y="28129"/>
                  </a:moveTo>
                  <a:lnTo>
                    <a:pt x="617041" y="40407"/>
                  </a:lnTo>
                  <a:cubicBezTo>
                    <a:pt x="617041" y="46558"/>
                    <a:pt x="616098" y="51271"/>
                    <a:pt x="614213" y="54546"/>
                  </a:cubicBezTo>
                  <a:cubicBezTo>
                    <a:pt x="611782" y="58812"/>
                    <a:pt x="607342" y="62731"/>
                    <a:pt x="600893" y="66303"/>
                  </a:cubicBezTo>
                  <a:cubicBezTo>
                    <a:pt x="600893" y="66997"/>
                    <a:pt x="600893" y="67717"/>
                    <a:pt x="600893" y="68461"/>
                  </a:cubicBezTo>
                  <a:cubicBezTo>
                    <a:pt x="600893" y="86916"/>
                    <a:pt x="594940" y="99442"/>
                    <a:pt x="583034" y="106040"/>
                  </a:cubicBezTo>
                  <a:cubicBezTo>
                    <a:pt x="577180" y="109265"/>
                    <a:pt x="570805" y="110877"/>
                    <a:pt x="563909" y="110877"/>
                  </a:cubicBezTo>
                  <a:cubicBezTo>
                    <a:pt x="552598" y="110877"/>
                    <a:pt x="543644" y="107330"/>
                    <a:pt x="537046" y="100236"/>
                  </a:cubicBezTo>
                  <a:cubicBezTo>
                    <a:pt x="530249" y="92894"/>
                    <a:pt x="526851" y="82674"/>
                    <a:pt x="526851" y="69577"/>
                  </a:cubicBezTo>
                  <a:cubicBezTo>
                    <a:pt x="526851" y="54942"/>
                    <a:pt x="530919" y="44103"/>
                    <a:pt x="539055" y="37058"/>
                  </a:cubicBezTo>
                  <a:cubicBezTo>
                    <a:pt x="545851" y="31204"/>
                    <a:pt x="554136" y="28277"/>
                    <a:pt x="563909" y="28277"/>
                  </a:cubicBezTo>
                  <a:cubicBezTo>
                    <a:pt x="574774" y="28277"/>
                    <a:pt x="583654" y="31824"/>
                    <a:pt x="590549" y="38919"/>
                  </a:cubicBezTo>
                  <a:cubicBezTo>
                    <a:pt x="595758" y="44326"/>
                    <a:pt x="599008" y="51296"/>
                    <a:pt x="600298" y="59829"/>
                  </a:cubicBezTo>
                  <a:cubicBezTo>
                    <a:pt x="603671" y="57745"/>
                    <a:pt x="606090" y="55587"/>
                    <a:pt x="607553" y="53355"/>
                  </a:cubicBezTo>
                  <a:cubicBezTo>
                    <a:pt x="609017" y="51122"/>
                    <a:pt x="609724" y="47898"/>
                    <a:pt x="609674" y="43681"/>
                  </a:cubicBezTo>
                  <a:lnTo>
                    <a:pt x="602679" y="43681"/>
                  </a:lnTo>
                  <a:lnTo>
                    <a:pt x="602679" y="28129"/>
                  </a:lnTo>
                  <a:lnTo>
                    <a:pt x="617041" y="28129"/>
                  </a:lnTo>
                  <a:close/>
                  <a:moveTo>
                    <a:pt x="700831" y="60499"/>
                  </a:moveTo>
                  <a:lnTo>
                    <a:pt x="700831" y="109091"/>
                  </a:lnTo>
                  <a:lnTo>
                    <a:pt x="687437" y="109091"/>
                  </a:lnTo>
                  <a:lnTo>
                    <a:pt x="687437" y="61020"/>
                  </a:lnTo>
                  <a:cubicBezTo>
                    <a:pt x="687437" y="55563"/>
                    <a:pt x="686916" y="51482"/>
                    <a:pt x="685874" y="48778"/>
                  </a:cubicBezTo>
                  <a:cubicBezTo>
                    <a:pt x="684832" y="46075"/>
                    <a:pt x="682984" y="43917"/>
                    <a:pt x="680330" y="42304"/>
                  </a:cubicBezTo>
                  <a:cubicBezTo>
                    <a:pt x="677676" y="40692"/>
                    <a:pt x="674563" y="39886"/>
                    <a:pt x="670991" y="39886"/>
                  </a:cubicBezTo>
                  <a:cubicBezTo>
                    <a:pt x="665286" y="39886"/>
                    <a:pt x="660362" y="41697"/>
                    <a:pt x="656220" y="45318"/>
                  </a:cubicBezTo>
                  <a:cubicBezTo>
                    <a:pt x="652077" y="48940"/>
                    <a:pt x="650006" y="55811"/>
                    <a:pt x="650006" y="65931"/>
                  </a:cubicBezTo>
                  <a:lnTo>
                    <a:pt x="650006" y="109091"/>
                  </a:lnTo>
                  <a:lnTo>
                    <a:pt x="636612" y="109091"/>
                  </a:lnTo>
                  <a:lnTo>
                    <a:pt x="636612" y="30063"/>
                  </a:lnTo>
                  <a:lnTo>
                    <a:pt x="648667" y="30063"/>
                  </a:lnTo>
                  <a:lnTo>
                    <a:pt x="648667" y="41300"/>
                  </a:lnTo>
                  <a:cubicBezTo>
                    <a:pt x="654471" y="32618"/>
                    <a:pt x="662855" y="28277"/>
                    <a:pt x="673819" y="28277"/>
                  </a:cubicBezTo>
                  <a:cubicBezTo>
                    <a:pt x="678581" y="28277"/>
                    <a:pt x="682959" y="29133"/>
                    <a:pt x="686953" y="30845"/>
                  </a:cubicBezTo>
                  <a:cubicBezTo>
                    <a:pt x="690946" y="32556"/>
                    <a:pt x="693935" y="34801"/>
                    <a:pt x="695920" y="37579"/>
                  </a:cubicBezTo>
                  <a:cubicBezTo>
                    <a:pt x="697904" y="40357"/>
                    <a:pt x="699293" y="43656"/>
                    <a:pt x="700087" y="47476"/>
                  </a:cubicBezTo>
                  <a:cubicBezTo>
                    <a:pt x="700583" y="49957"/>
                    <a:pt x="700831" y="54297"/>
                    <a:pt x="700831" y="60499"/>
                  </a:cubicBezTo>
                  <a:close/>
                  <a:moveTo>
                    <a:pt x="764827" y="68610"/>
                  </a:moveTo>
                  <a:cubicBezTo>
                    <a:pt x="764827" y="58936"/>
                    <a:pt x="762682" y="51643"/>
                    <a:pt x="758390" y="46732"/>
                  </a:cubicBezTo>
                  <a:cubicBezTo>
                    <a:pt x="754099" y="41821"/>
                    <a:pt x="748927" y="39365"/>
                    <a:pt x="742875" y="39365"/>
                  </a:cubicBezTo>
                  <a:cubicBezTo>
                    <a:pt x="736922" y="39365"/>
                    <a:pt x="731862" y="41784"/>
                    <a:pt x="727695" y="46620"/>
                  </a:cubicBezTo>
                  <a:cubicBezTo>
                    <a:pt x="723527" y="51457"/>
                    <a:pt x="721444" y="58638"/>
                    <a:pt x="721444" y="68163"/>
                  </a:cubicBezTo>
                  <a:cubicBezTo>
                    <a:pt x="721444" y="78532"/>
                    <a:pt x="723503" y="86097"/>
                    <a:pt x="727620" y="90860"/>
                  </a:cubicBezTo>
                  <a:cubicBezTo>
                    <a:pt x="731738" y="95622"/>
                    <a:pt x="736897" y="98003"/>
                    <a:pt x="743098" y="98003"/>
                  </a:cubicBezTo>
                  <a:cubicBezTo>
                    <a:pt x="749250" y="98003"/>
                    <a:pt x="754409" y="95634"/>
                    <a:pt x="758576" y="90897"/>
                  </a:cubicBezTo>
                  <a:cubicBezTo>
                    <a:pt x="762744" y="86159"/>
                    <a:pt x="764827" y="78730"/>
                    <a:pt x="764827" y="68610"/>
                  </a:cubicBezTo>
                  <a:close/>
                  <a:moveTo>
                    <a:pt x="777329" y="30063"/>
                  </a:moveTo>
                  <a:lnTo>
                    <a:pt x="777329" y="98375"/>
                  </a:lnTo>
                  <a:cubicBezTo>
                    <a:pt x="777329" y="110679"/>
                    <a:pt x="776076" y="119397"/>
                    <a:pt x="773571" y="124532"/>
                  </a:cubicBezTo>
                  <a:cubicBezTo>
                    <a:pt x="771066" y="129667"/>
                    <a:pt x="767097" y="133722"/>
                    <a:pt x="761665" y="136699"/>
                  </a:cubicBezTo>
                  <a:cubicBezTo>
                    <a:pt x="756232" y="139675"/>
                    <a:pt x="749548" y="141163"/>
                    <a:pt x="741610" y="141163"/>
                  </a:cubicBezTo>
                  <a:cubicBezTo>
                    <a:pt x="732184" y="141163"/>
                    <a:pt x="724569" y="139043"/>
                    <a:pt x="718765" y="134801"/>
                  </a:cubicBezTo>
                  <a:cubicBezTo>
                    <a:pt x="712961" y="130559"/>
                    <a:pt x="710158" y="124172"/>
                    <a:pt x="710356" y="115639"/>
                  </a:cubicBezTo>
                  <a:lnTo>
                    <a:pt x="723379" y="117574"/>
                  </a:lnTo>
                  <a:cubicBezTo>
                    <a:pt x="723924" y="121593"/>
                    <a:pt x="725437" y="124520"/>
                    <a:pt x="727918" y="126355"/>
                  </a:cubicBezTo>
                  <a:cubicBezTo>
                    <a:pt x="731242" y="128836"/>
                    <a:pt x="735781" y="130076"/>
                    <a:pt x="741536" y="130076"/>
                  </a:cubicBezTo>
                  <a:cubicBezTo>
                    <a:pt x="747737" y="130076"/>
                    <a:pt x="752524" y="128836"/>
                    <a:pt x="755898" y="126355"/>
                  </a:cubicBezTo>
                  <a:cubicBezTo>
                    <a:pt x="759271" y="123875"/>
                    <a:pt x="761553" y="120402"/>
                    <a:pt x="762744" y="115937"/>
                  </a:cubicBezTo>
                  <a:cubicBezTo>
                    <a:pt x="763438" y="113209"/>
                    <a:pt x="763761" y="107479"/>
                    <a:pt x="763711" y="98747"/>
                  </a:cubicBezTo>
                  <a:cubicBezTo>
                    <a:pt x="757857" y="105643"/>
                    <a:pt x="750565" y="109091"/>
                    <a:pt x="741833" y="109091"/>
                  </a:cubicBezTo>
                  <a:cubicBezTo>
                    <a:pt x="730969" y="109091"/>
                    <a:pt x="722560" y="105172"/>
                    <a:pt x="716607" y="97334"/>
                  </a:cubicBezTo>
                  <a:cubicBezTo>
                    <a:pt x="710654" y="89495"/>
                    <a:pt x="707677" y="80094"/>
                    <a:pt x="707677" y="69131"/>
                  </a:cubicBezTo>
                  <a:cubicBezTo>
                    <a:pt x="707677" y="61590"/>
                    <a:pt x="709041" y="54632"/>
                    <a:pt x="711770" y="48258"/>
                  </a:cubicBezTo>
                  <a:cubicBezTo>
                    <a:pt x="714499" y="41883"/>
                    <a:pt x="718455" y="36959"/>
                    <a:pt x="723639" y="33486"/>
                  </a:cubicBezTo>
                  <a:cubicBezTo>
                    <a:pt x="728823" y="30014"/>
                    <a:pt x="734913" y="28277"/>
                    <a:pt x="741908" y="28277"/>
                  </a:cubicBezTo>
                  <a:cubicBezTo>
                    <a:pt x="751234" y="28277"/>
                    <a:pt x="758924" y="32048"/>
                    <a:pt x="764976" y="39588"/>
                  </a:cubicBezTo>
                  <a:lnTo>
                    <a:pt x="764976" y="30063"/>
                  </a:lnTo>
                  <a:lnTo>
                    <a:pt x="777329" y="300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Đường nối Thẳng 40">
              <a:extLst>
                <a:ext uri="{FF2B5EF4-FFF2-40B4-BE49-F238E27FC236}">
                  <a16:creationId xmlns:a16="http://schemas.microsoft.com/office/drawing/2014/main" id="{91B83012-8B55-6EDC-8DEC-BFC7C711D97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193" y="8491"/>
              <a:ext cx="4220" cy="0"/>
            </a:xfrm>
            <a:prstGeom prst="line">
              <a:avLst/>
            </a:prstGeom>
            <a:noFill/>
            <a:ln w="28575">
              <a:solidFill>
                <a:srgbClr val="8DC094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Hình tự do: Hình 41">
              <a:extLst>
                <a:ext uri="{FF2B5EF4-FFF2-40B4-BE49-F238E27FC236}">
                  <a16:creationId xmlns:a16="http://schemas.microsoft.com/office/drawing/2014/main" id="{3E2CC3FC-4118-3CF9-3936-F65CD8D02D2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6052" y="2395"/>
              <a:ext cx="6235" cy="6112"/>
            </a:xfrm>
            <a:custGeom>
              <a:avLst/>
              <a:gdLst>
                <a:gd name="T0" fmla="*/ 0 w 1013460"/>
                <a:gd name="T1" fmla="*/ 611250 h 993533"/>
                <a:gd name="T2" fmla="*/ 70321 w 1013460"/>
                <a:gd name="T3" fmla="*/ 559682 h 993533"/>
                <a:gd name="T4" fmla="*/ 150017 w 1013460"/>
                <a:gd name="T5" fmla="*/ 390912 h 993533"/>
                <a:gd name="T6" fmla="*/ 196898 w 1013460"/>
                <a:gd name="T7" fmla="*/ 212766 h 993533"/>
                <a:gd name="T8" fmla="*/ 253154 w 1013460"/>
                <a:gd name="T9" fmla="*/ 76813 h 993533"/>
                <a:gd name="T10" fmla="*/ 318787 w 1013460"/>
                <a:gd name="T11" fmla="*/ 6493 h 993533"/>
                <a:gd name="T12" fmla="*/ 398483 w 1013460"/>
                <a:gd name="T13" fmla="*/ 15869 h 993533"/>
                <a:gd name="T14" fmla="*/ 464116 w 1013460"/>
                <a:gd name="T15" fmla="*/ 119006 h 993533"/>
                <a:gd name="T16" fmla="*/ 515684 w 1013460"/>
                <a:gd name="T17" fmla="*/ 283087 h 993533"/>
                <a:gd name="T18" fmla="*/ 548500 w 1013460"/>
                <a:gd name="T19" fmla="*/ 348720 h 993533"/>
                <a:gd name="T20" fmla="*/ 595381 w 1013460"/>
                <a:gd name="T21" fmla="*/ 414352 h 993533"/>
                <a:gd name="T22" fmla="*/ 623509 w 1013460"/>
                <a:gd name="T23" fmla="*/ 433104 h 993533"/>
                <a:gd name="T24" fmla="*/ 623509 w 1013460"/>
                <a:gd name="T25" fmla="*/ 433104 h 9935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13460" h="993533">
                  <a:moveTo>
                    <a:pt x="0" y="993533"/>
                  </a:moveTo>
                  <a:cubicBezTo>
                    <a:pt x="36830" y="981468"/>
                    <a:pt x="73660" y="969403"/>
                    <a:pt x="114300" y="909713"/>
                  </a:cubicBezTo>
                  <a:cubicBezTo>
                    <a:pt x="154940" y="850023"/>
                    <a:pt x="209550" y="729373"/>
                    <a:pt x="243840" y="635393"/>
                  </a:cubicBezTo>
                  <a:cubicBezTo>
                    <a:pt x="278130" y="541413"/>
                    <a:pt x="292100" y="430923"/>
                    <a:pt x="320040" y="345833"/>
                  </a:cubicBezTo>
                  <a:cubicBezTo>
                    <a:pt x="347980" y="260743"/>
                    <a:pt x="378460" y="180733"/>
                    <a:pt x="411480" y="124853"/>
                  </a:cubicBezTo>
                  <a:cubicBezTo>
                    <a:pt x="444500" y="68973"/>
                    <a:pt x="478790" y="27063"/>
                    <a:pt x="518160" y="10553"/>
                  </a:cubicBezTo>
                  <a:cubicBezTo>
                    <a:pt x="557530" y="-5957"/>
                    <a:pt x="608330" y="-4687"/>
                    <a:pt x="647700" y="25793"/>
                  </a:cubicBezTo>
                  <a:cubicBezTo>
                    <a:pt x="687070" y="56273"/>
                    <a:pt x="722630" y="121043"/>
                    <a:pt x="754380" y="193433"/>
                  </a:cubicBezTo>
                  <a:cubicBezTo>
                    <a:pt x="786130" y="265823"/>
                    <a:pt x="815340" y="397903"/>
                    <a:pt x="838200" y="460133"/>
                  </a:cubicBezTo>
                  <a:cubicBezTo>
                    <a:pt x="861060" y="522363"/>
                    <a:pt x="869950" y="531253"/>
                    <a:pt x="891540" y="566813"/>
                  </a:cubicBezTo>
                  <a:cubicBezTo>
                    <a:pt x="913130" y="602373"/>
                    <a:pt x="947420" y="650633"/>
                    <a:pt x="967740" y="673493"/>
                  </a:cubicBezTo>
                  <a:cubicBezTo>
                    <a:pt x="988060" y="696353"/>
                    <a:pt x="1013460" y="703973"/>
                    <a:pt x="1013460" y="703973"/>
                  </a:cubicBezTo>
                  <a:lnTo>
                    <a:pt x="1013460" y="703973"/>
                  </a:lnTo>
                </a:path>
              </a:pathLst>
            </a:custGeom>
            <a:noFill/>
            <a:ln w="28575">
              <a:solidFill>
                <a:srgbClr val="8DC094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Đường nối Thẳng 42">
              <a:extLst>
                <a:ext uri="{FF2B5EF4-FFF2-40B4-BE49-F238E27FC236}">
                  <a16:creationId xmlns:a16="http://schemas.microsoft.com/office/drawing/2014/main" id="{BDB92EBE-3C2D-A43D-AD8A-AD586DE722E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857" y="6709"/>
              <a:ext cx="4219" cy="0"/>
            </a:xfrm>
            <a:prstGeom prst="line">
              <a:avLst/>
            </a:prstGeom>
            <a:noFill/>
            <a:ln w="28575">
              <a:solidFill>
                <a:srgbClr val="8DC094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Đường kết nối Mũi tên Thẳng 43">
              <a:extLst>
                <a:ext uri="{FF2B5EF4-FFF2-40B4-BE49-F238E27FC236}">
                  <a16:creationId xmlns:a16="http://schemas.microsoft.com/office/drawing/2014/main" id="{B51C245C-D9FA-7458-1068-37DA049FD3B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2559" y="0"/>
              <a:ext cx="0" cy="11367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Đường kết nối Mũi tên Thẳng 44">
              <a:extLst>
                <a:ext uri="{FF2B5EF4-FFF2-40B4-BE49-F238E27FC236}">
                  <a16:creationId xmlns:a16="http://schemas.microsoft.com/office/drawing/2014/main" id="{C39798D1-3533-1021-B664-82C2F98C5C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59" y="11367"/>
              <a:ext cx="16877" cy="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Hộp Văn bản 73">
              <a:extLst>
                <a:ext uri="{FF2B5EF4-FFF2-40B4-BE49-F238E27FC236}">
                  <a16:creationId xmlns:a16="http://schemas.microsoft.com/office/drawing/2014/main" id="{B10BD097-CEB5-7176-E865-556188A5DC4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079" y="11508"/>
              <a:ext cx="8113" cy="1033"/>
            </a:xfrm>
            <a:custGeom>
              <a:avLst/>
              <a:gdLst>
                <a:gd name="T0" fmla="*/ 868003 w 1318766"/>
                <a:gd name="T1" fmla="*/ 123676 h 168027"/>
                <a:gd name="T2" fmla="*/ 1284312 w 1318766"/>
                <a:gd name="T3" fmla="*/ 66228 h 168027"/>
                <a:gd name="T4" fmla="*/ 1306265 w 1318766"/>
                <a:gd name="T5" fmla="*/ 95473 h 168027"/>
                <a:gd name="T6" fmla="*/ 184547 w 1318766"/>
                <a:gd name="T7" fmla="*/ 88850 h 168027"/>
                <a:gd name="T8" fmla="*/ 710580 w 1318766"/>
                <a:gd name="T9" fmla="*/ 119434 h 168027"/>
                <a:gd name="T10" fmla="*/ 1072976 w 1318766"/>
                <a:gd name="T11" fmla="*/ 56926 h 168027"/>
                <a:gd name="T12" fmla="*/ 1121494 w 1318766"/>
                <a:gd name="T13" fmla="*/ 114672 h 168027"/>
                <a:gd name="T14" fmla="*/ 1153269 w 1318766"/>
                <a:gd name="T15" fmla="*/ 72479 h 168027"/>
                <a:gd name="T16" fmla="*/ 1137047 w 1318766"/>
                <a:gd name="T17" fmla="*/ 98896 h 168027"/>
                <a:gd name="T18" fmla="*/ 1077962 w 1318766"/>
                <a:gd name="T19" fmla="*/ 128364 h 168027"/>
                <a:gd name="T20" fmla="*/ 443657 w 1318766"/>
                <a:gd name="T21" fmla="*/ 135954 h 168027"/>
                <a:gd name="T22" fmla="*/ 92273 w 1318766"/>
                <a:gd name="T23" fmla="*/ 135954 h 168027"/>
                <a:gd name="T24" fmla="*/ 1318766 w 1318766"/>
                <a:gd name="T25" fmla="*/ 125239 h 168027"/>
                <a:gd name="T26" fmla="*/ 1264816 w 1318766"/>
                <a:gd name="T27" fmla="*/ 144437 h 168027"/>
                <a:gd name="T28" fmla="*/ 1283271 w 1318766"/>
                <a:gd name="T29" fmla="*/ 135954 h 168027"/>
                <a:gd name="T30" fmla="*/ 1215256 w 1318766"/>
                <a:gd name="T31" fmla="*/ 55140 h 168027"/>
                <a:gd name="T32" fmla="*/ 1228874 w 1318766"/>
                <a:gd name="T33" fmla="*/ 135954 h 168027"/>
                <a:gd name="T34" fmla="*/ 1191444 w 1318766"/>
                <a:gd name="T35" fmla="*/ 92794 h 168027"/>
                <a:gd name="T36" fmla="*/ 1215256 w 1318766"/>
                <a:gd name="T37" fmla="*/ 55140 h 168027"/>
                <a:gd name="T38" fmla="*/ 1004143 w 1318766"/>
                <a:gd name="T39" fmla="*/ 135954 h 168027"/>
                <a:gd name="T40" fmla="*/ 959532 w 1318766"/>
                <a:gd name="T41" fmla="*/ 72181 h 168027"/>
                <a:gd name="T42" fmla="*/ 951979 w 1318766"/>
                <a:gd name="T43" fmla="*/ 68163 h 168027"/>
                <a:gd name="T44" fmla="*/ 918195 w 1318766"/>
                <a:gd name="T45" fmla="*/ 84981 h 168027"/>
                <a:gd name="T46" fmla="*/ 891443 w 1318766"/>
                <a:gd name="T47" fmla="*/ 135136 h 168027"/>
                <a:gd name="T48" fmla="*/ 868859 w 1318766"/>
                <a:gd name="T49" fmla="*/ 92422 h 168027"/>
                <a:gd name="T50" fmla="*/ 871724 w 1318766"/>
                <a:gd name="T51" fmla="*/ 69540 h 168027"/>
                <a:gd name="T52" fmla="*/ 727397 w 1318766"/>
                <a:gd name="T53" fmla="*/ 55140 h 168027"/>
                <a:gd name="T54" fmla="*/ 726430 w 1318766"/>
                <a:gd name="T55" fmla="*/ 137740 h 168027"/>
                <a:gd name="T56" fmla="*/ 704478 w 1318766"/>
                <a:gd name="T57" fmla="*/ 56926 h 168027"/>
                <a:gd name="T58" fmla="*/ 513457 w 1318766"/>
                <a:gd name="T59" fmla="*/ 64442 h 168027"/>
                <a:gd name="T60" fmla="*/ 503411 w 1318766"/>
                <a:gd name="T61" fmla="*/ 75642 h 168027"/>
                <a:gd name="T62" fmla="*/ 454149 w 1318766"/>
                <a:gd name="T63" fmla="*/ 135954 h 168027"/>
                <a:gd name="T64" fmla="*/ 420737 w 1318766"/>
                <a:gd name="T65" fmla="*/ 59456 h 168027"/>
                <a:gd name="T66" fmla="*/ 391195 w 1318766"/>
                <a:gd name="T67" fmla="*/ 135954 h 168027"/>
                <a:gd name="T68" fmla="*/ 406970 w 1318766"/>
                <a:gd name="T69" fmla="*/ 55140 h 168027"/>
                <a:gd name="T70" fmla="*/ 280243 w 1318766"/>
                <a:gd name="T71" fmla="*/ 135954 h 168027"/>
                <a:gd name="T72" fmla="*/ 235632 w 1318766"/>
                <a:gd name="T73" fmla="*/ 72181 h 168027"/>
                <a:gd name="T74" fmla="*/ 228079 w 1318766"/>
                <a:gd name="T75" fmla="*/ 68163 h 168027"/>
                <a:gd name="T76" fmla="*/ 139675 w 1318766"/>
                <a:gd name="T77" fmla="*/ 99863 h 168027"/>
                <a:gd name="T78" fmla="*/ 186110 w 1318766"/>
                <a:gd name="T79" fmla="*/ 131043 h 168027"/>
                <a:gd name="T80" fmla="*/ 355625 w 1318766"/>
                <a:gd name="T81" fmla="*/ 29319 h 168027"/>
                <a:gd name="T82" fmla="*/ 356332 w 1318766"/>
                <a:gd name="T83" fmla="*/ 120922 h 168027"/>
                <a:gd name="T84" fmla="*/ 349597 w 1318766"/>
                <a:gd name="T85" fmla="*/ 134689 h 168027"/>
                <a:gd name="T86" fmla="*/ 342305 w 1318766"/>
                <a:gd name="T87" fmla="*/ 56926 h 168027"/>
                <a:gd name="T88" fmla="*/ 815057 w 1318766"/>
                <a:gd name="T89" fmla="*/ 55140 h 168027"/>
                <a:gd name="T90" fmla="*/ 828973 w 1318766"/>
                <a:gd name="T91" fmla="*/ 85873 h 168027"/>
                <a:gd name="T92" fmla="*/ 791394 w 1318766"/>
                <a:gd name="T93" fmla="*/ 135954 h 168027"/>
                <a:gd name="T94" fmla="*/ 567407 w 1318766"/>
                <a:gd name="T95" fmla="*/ 55140 h 168027"/>
                <a:gd name="T96" fmla="*/ 581323 w 1318766"/>
                <a:gd name="T97" fmla="*/ 85873 h 168027"/>
                <a:gd name="T98" fmla="*/ 543744 w 1318766"/>
                <a:gd name="T99" fmla="*/ 135954 h 168027"/>
                <a:gd name="T100" fmla="*/ 92273 w 1318766"/>
                <a:gd name="T101" fmla="*/ 42267 h 168027"/>
                <a:gd name="T102" fmla="*/ 50378 w 1318766"/>
                <a:gd name="T103" fmla="*/ 135954 h 168027"/>
                <a:gd name="T104" fmla="*/ 1124397 w 1318766"/>
                <a:gd name="T105" fmla="*/ 26268 h 168027"/>
                <a:gd name="T106" fmla="*/ 446112 w 1318766"/>
                <a:gd name="T107" fmla="*/ 47104 h 168027"/>
                <a:gd name="T108" fmla="*/ 170631 w 1318766"/>
                <a:gd name="T109" fmla="*/ 47104 h 168027"/>
                <a:gd name="T110" fmla="*/ 898922 w 1318766"/>
                <a:gd name="T111" fmla="*/ 23738 h 168027"/>
                <a:gd name="T112" fmla="*/ 889025 w 1318766"/>
                <a:gd name="T113" fmla="*/ 37355 h 168027"/>
                <a:gd name="T114" fmla="*/ 883965 w 1318766"/>
                <a:gd name="T115" fmla="*/ 20761 h 1680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318766" h="168027">
                  <a:moveTo>
                    <a:pt x="904652" y="96291"/>
                  </a:moveTo>
                  <a:cubicBezTo>
                    <a:pt x="899790" y="98276"/>
                    <a:pt x="892498" y="99963"/>
                    <a:pt x="882774" y="101352"/>
                  </a:cubicBezTo>
                  <a:cubicBezTo>
                    <a:pt x="877267" y="102145"/>
                    <a:pt x="873373" y="103038"/>
                    <a:pt x="871091" y="104030"/>
                  </a:cubicBezTo>
                  <a:cubicBezTo>
                    <a:pt x="868809" y="105023"/>
                    <a:pt x="867048" y="106474"/>
                    <a:pt x="865808" y="108384"/>
                  </a:cubicBezTo>
                  <a:cubicBezTo>
                    <a:pt x="864567" y="110294"/>
                    <a:pt x="863947" y="112414"/>
                    <a:pt x="863947" y="114746"/>
                  </a:cubicBezTo>
                  <a:cubicBezTo>
                    <a:pt x="863947" y="118318"/>
                    <a:pt x="865299" y="121295"/>
                    <a:pt x="868003" y="123676"/>
                  </a:cubicBezTo>
                  <a:cubicBezTo>
                    <a:pt x="870707" y="126057"/>
                    <a:pt x="874663" y="127248"/>
                    <a:pt x="879872" y="127248"/>
                  </a:cubicBezTo>
                  <a:cubicBezTo>
                    <a:pt x="885031" y="127248"/>
                    <a:pt x="889620" y="126119"/>
                    <a:pt x="893638" y="123862"/>
                  </a:cubicBezTo>
                  <a:cubicBezTo>
                    <a:pt x="897657" y="121605"/>
                    <a:pt x="900609" y="118516"/>
                    <a:pt x="902494" y="114597"/>
                  </a:cubicBezTo>
                  <a:cubicBezTo>
                    <a:pt x="903932" y="111571"/>
                    <a:pt x="904652" y="107106"/>
                    <a:pt x="904652" y="101203"/>
                  </a:cubicBezTo>
                  <a:lnTo>
                    <a:pt x="904652" y="96291"/>
                  </a:lnTo>
                  <a:close/>
                  <a:moveTo>
                    <a:pt x="1284312" y="66228"/>
                  </a:moveTo>
                  <a:cubicBezTo>
                    <a:pt x="1278359" y="66228"/>
                    <a:pt x="1273299" y="68647"/>
                    <a:pt x="1269132" y="73484"/>
                  </a:cubicBezTo>
                  <a:cubicBezTo>
                    <a:pt x="1264965" y="78320"/>
                    <a:pt x="1262881" y="85501"/>
                    <a:pt x="1262881" y="95026"/>
                  </a:cubicBezTo>
                  <a:cubicBezTo>
                    <a:pt x="1262881" y="105395"/>
                    <a:pt x="1264940" y="112960"/>
                    <a:pt x="1269058" y="117723"/>
                  </a:cubicBezTo>
                  <a:cubicBezTo>
                    <a:pt x="1273175" y="122485"/>
                    <a:pt x="1278334" y="124866"/>
                    <a:pt x="1284536" y="124866"/>
                  </a:cubicBezTo>
                  <a:cubicBezTo>
                    <a:pt x="1290687" y="124866"/>
                    <a:pt x="1295847" y="122498"/>
                    <a:pt x="1300014" y="117760"/>
                  </a:cubicBezTo>
                  <a:cubicBezTo>
                    <a:pt x="1304181" y="113022"/>
                    <a:pt x="1306265" y="105593"/>
                    <a:pt x="1306265" y="95473"/>
                  </a:cubicBezTo>
                  <a:cubicBezTo>
                    <a:pt x="1306265" y="85799"/>
                    <a:pt x="1304119" y="78506"/>
                    <a:pt x="1299828" y="73595"/>
                  </a:cubicBezTo>
                  <a:cubicBezTo>
                    <a:pt x="1295537" y="68684"/>
                    <a:pt x="1290365" y="66228"/>
                    <a:pt x="1284312" y="66228"/>
                  </a:cubicBezTo>
                  <a:close/>
                  <a:moveTo>
                    <a:pt x="162892" y="66154"/>
                  </a:moveTo>
                  <a:cubicBezTo>
                    <a:pt x="156741" y="66154"/>
                    <a:pt x="151569" y="68213"/>
                    <a:pt x="147377" y="72330"/>
                  </a:cubicBezTo>
                  <a:cubicBezTo>
                    <a:pt x="143185" y="76448"/>
                    <a:pt x="140866" y="81954"/>
                    <a:pt x="140419" y="88850"/>
                  </a:cubicBezTo>
                  <a:lnTo>
                    <a:pt x="184547" y="88850"/>
                  </a:lnTo>
                  <a:cubicBezTo>
                    <a:pt x="183952" y="82202"/>
                    <a:pt x="182265" y="77217"/>
                    <a:pt x="179487" y="73893"/>
                  </a:cubicBezTo>
                  <a:cubicBezTo>
                    <a:pt x="175220" y="68733"/>
                    <a:pt x="169689" y="66154"/>
                    <a:pt x="162892" y="66154"/>
                  </a:cubicBezTo>
                  <a:close/>
                  <a:moveTo>
                    <a:pt x="726132" y="65633"/>
                  </a:moveTo>
                  <a:cubicBezTo>
                    <a:pt x="720427" y="65633"/>
                    <a:pt x="715380" y="68299"/>
                    <a:pt x="710989" y="73632"/>
                  </a:cubicBezTo>
                  <a:cubicBezTo>
                    <a:pt x="706599" y="78965"/>
                    <a:pt x="704404" y="86717"/>
                    <a:pt x="704404" y="96887"/>
                  </a:cubicBezTo>
                  <a:cubicBezTo>
                    <a:pt x="704404" y="107057"/>
                    <a:pt x="706462" y="114572"/>
                    <a:pt x="710580" y="119434"/>
                  </a:cubicBezTo>
                  <a:cubicBezTo>
                    <a:pt x="714697" y="124296"/>
                    <a:pt x="719683" y="126727"/>
                    <a:pt x="725537" y="126727"/>
                  </a:cubicBezTo>
                  <a:cubicBezTo>
                    <a:pt x="731490" y="126727"/>
                    <a:pt x="736588" y="124209"/>
                    <a:pt x="740829" y="119174"/>
                  </a:cubicBezTo>
                  <a:cubicBezTo>
                    <a:pt x="745071" y="114138"/>
                    <a:pt x="747192" y="106337"/>
                    <a:pt x="747192" y="95771"/>
                  </a:cubicBezTo>
                  <a:cubicBezTo>
                    <a:pt x="747192" y="85700"/>
                    <a:pt x="745120" y="78159"/>
                    <a:pt x="740978" y="73149"/>
                  </a:cubicBezTo>
                  <a:cubicBezTo>
                    <a:pt x="736836" y="68138"/>
                    <a:pt x="731887" y="65633"/>
                    <a:pt x="726132" y="65633"/>
                  </a:cubicBezTo>
                  <a:close/>
                  <a:moveTo>
                    <a:pt x="1072976" y="56926"/>
                  </a:moveTo>
                  <a:lnTo>
                    <a:pt x="1086371" y="56926"/>
                  </a:lnTo>
                  <a:lnTo>
                    <a:pt x="1086371" y="100756"/>
                  </a:lnTo>
                  <a:cubicBezTo>
                    <a:pt x="1086371" y="107850"/>
                    <a:pt x="1086644" y="112563"/>
                    <a:pt x="1087190" y="114895"/>
                  </a:cubicBezTo>
                  <a:cubicBezTo>
                    <a:pt x="1088926" y="122436"/>
                    <a:pt x="1094085" y="126206"/>
                    <a:pt x="1102668" y="126206"/>
                  </a:cubicBezTo>
                  <a:cubicBezTo>
                    <a:pt x="1106785" y="126206"/>
                    <a:pt x="1110593" y="125164"/>
                    <a:pt x="1114090" y="123080"/>
                  </a:cubicBezTo>
                  <a:cubicBezTo>
                    <a:pt x="1117588" y="120997"/>
                    <a:pt x="1120056" y="118194"/>
                    <a:pt x="1121494" y="114672"/>
                  </a:cubicBezTo>
                  <a:cubicBezTo>
                    <a:pt x="1122933" y="111149"/>
                    <a:pt x="1123652" y="106015"/>
                    <a:pt x="1123652" y="99268"/>
                  </a:cubicBezTo>
                  <a:lnTo>
                    <a:pt x="1123652" y="56926"/>
                  </a:lnTo>
                  <a:lnTo>
                    <a:pt x="1137047" y="56926"/>
                  </a:lnTo>
                  <a:lnTo>
                    <a:pt x="1137047" y="93240"/>
                  </a:lnTo>
                  <a:cubicBezTo>
                    <a:pt x="1143347" y="92149"/>
                    <a:pt x="1148060" y="89197"/>
                    <a:pt x="1151186" y="84385"/>
                  </a:cubicBezTo>
                  <a:cubicBezTo>
                    <a:pt x="1152575" y="82302"/>
                    <a:pt x="1153269" y="78333"/>
                    <a:pt x="1153269" y="72479"/>
                  </a:cubicBezTo>
                  <a:lnTo>
                    <a:pt x="1146274" y="72479"/>
                  </a:lnTo>
                  <a:lnTo>
                    <a:pt x="1146274" y="56926"/>
                  </a:lnTo>
                  <a:lnTo>
                    <a:pt x="1160636" y="56926"/>
                  </a:lnTo>
                  <a:lnTo>
                    <a:pt x="1160636" y="69205"/>
                  </a:lnTo>
                  <a:cubicBezTo>
                    <a:pt x="1160636" y="76993"/>
                    <a:pt x="1159743" y="82426"/>
                    <a:pt x="1157957" y="85501"/>
                  </a:cubicBezTo>
                  <a:cubicBezTo>
                    <a:pt x="1153393" y="93439"/>
                    <a:pt x="1146423" y="97904"/>
                    <a:pt x="1137047" y="98896"/>
                  </a:cubicBezTo>
                  <a:lnTo>
                    <a:pt x="1137047" y="135954"/>
                  </a:lnTo>
                  <a:lnTo>
                    <a:pt x="1125066" y="135954"/>
                  </a:lnTo>
                  <a:lnTo>
                    <a:pt x="1125066" y="124346"/>
                  </a:lnTo>
                  <a:cubicBezTo>
                    <a:pt x="1118915" y="133275"/>
                    <a:pt x="1110556" y="137740"/>
                    <a:pt x="1099989" y="137740"/>
                  </a:cubicBezTo>
                  <a:cubicBezTo>
                    <a:pt x="1095375" y="137740"/>
                    <a:pt x="1091047" y="136860"/>
                    <a:pt x="1087003" y="135098"/>
                  </a:cubicBezTo>
                  <a:cubicBezTo>
                    <a:pt x="1082960" y="133337"/>
                    <a:pt x="1079947" y="131092"/>
                    <a:pt x="1077962" y="128364"/>
                  </a:cubicBezTo>
                  <a:cubicBezTo>
                    <a:pt x="1075978" y="125635"/>
                    <a:pt x="1074589" y="122312"/>
                    <a:pt x="1073795" y="118392"/>
                  </a:cubicBezTo>
                  <a:cubicBezTo>
                    <a:pt x="1073249" y="115714"/>
                    <a:pt x="1072976" y="111546"/>
                    <a:pt x="1072976" y="105891"/>
                  </a:cubicBezTo>
                  <a:lnTo>
                    <a:pt x="1072976" y="56926"/>
                  </a:lnTo>
                  <a:close/>
                  <a:moveTo>
                    <a:pt x="430262" y="56926"/>
                  </a:moveTo>
                  <a:lnTo>
                    <a:pt x="443657" y="56926"/>
                  </a:lnTo>
                  <a:lnTo>
                    <a:pt x="443657" y="135954"/>
                  </a:lnTo>
                  <a:lnTo>
                    <a:pt x="430262" y="135954"/>
                  </a:lnTo>
                  <a:lnTo>
                    <a:pt x="430262" y="56926"/>
                  </a:lnTo>
                  <a:close/>
                  <a:moveTo>
                    <a:pt x="92273" y="56926"/>
                  </a:moveTo>
                  <a:lnTo>
                    <a:pt x="105668" y="56926"/>
                  </a:lnTo>
                  <a:lnTo>
                    <a:pt x="105668" y="135954"/>
                  </a:lnTo>
                  <a:lnTo>
                    <a:pt x="92273" y="135954"/>
                  </a:lnTo>
                  <a:lnTo>
                    <a:pt x="92273" y="56926"/>
                  </a:lnTo>
                  <a:close/>
                  <a:moveTo>
                    <a:pt x="1283345" y="55140"/>
                  </a:moveTo>
                  <a:cubicBezTo>
                    <a:pt x="1292672" y="55140"/>
                    <a:pt x="1300361" y="58911"/>
                    <a:pt x="1306413" y="66451"/>
                  </a:cubicBezTo>
                  <a:lnTo>
                    <a:pt x="1306413" y="56926"/>
                  </a:lnTo>
                  <a:lnTo>
                    <a:pt x="1318766" y="56926"/>
                  </a:lnTo>
                  <a:lnTo>
                    <a:pt x="1318766" y="125239"/>
                  </a:lnTo>
                  <a:cubicBezTo>
                    <a:pt x="1318766" y="137542"/>
                    <a:pt x="1317513" y="146260"/>
                    <a:pt x="1315008" y="151395"/>
                  </a:cubicBezTo>
                  <a:cubicBezTo>
                    <a:pt x="1312503" y="156530"/>
                    <a:pt x="1308534" y="160585"/>
                    <a:pt x="1303102" y="163562"/>
                  </a:cubicBezTo>
                  <a:cubicBezTo>
                    <a:pt x="1297670" y="166538"/>
                    <a:pt x="1290985" y="168027"/>
                    <a:pt x="1283047" y="168027"/>
                  </a:cubicBezTo>
                  <a:cubicBezTo>
                    <a:pt x="1273622" y="168027"/>
                    <a:pt x="1266007" y="165906"/>
                    <a:pt x="1260202" y="161664"/>
                  </a:cubicBezTo>
                  <a:cubicBezTo>
                    <a:pt x="1254398" y="157423"/>
                    <a:pt x="1251595" y="151035"/>
                    <a:pt x="1251793" y="142503"/>
                  </a:cubicBezTo>
                  <a:lnTo>
                    <a:pt x="1264816" y="144437"/>
                  </a:lnTo>
                  <a:cubicBezTo>
                    <a:pt x="1265362" y="148456"/>
                    <a:pt x="1266875" y="151383"/>
                    <a:pt x="1269355" y="153218"/>
                  </a:cubicBezTo>
                  <a:cubicBezTo>
                    <a:pt x="1272679" y="155699"/>
                    <a:pt x="1277218" y="156939"/>
                    <a:pt x="1282973" y="156939"/>
                  </a:cubicBezTo>
                  <a:cubicBezTo>
                    <a:pt x="1289174" y="156939"/>
                    <a:pt x="1293961" y="155699"/>
                    <a:pt x="1297335" y="153218"/>
                  </a:cubicBezTo>
                  <a:cubicBezTo>
                    <a:pt x="1300708" y="150738"/>
                    <a:pt x="1302990" y="147265"/>
                    <a:pt x="1304181" y="142800"/>
                  </a:cubicBezTo>
                  <a:cubicBezTo>
                    <a:pt x="1304876" y="140072"/>
                    <a:pt x="1305198" y="134342"/>
                    <a:pt x="1305148" y="125611"/>
                  </a:cubicBezTo>
                  <a:cubicBezTo>
                    <a:pt x="1299295" y="132506"/>
                    <a:pt x="1292002" y="135954"/>
                    <a:pt x="1283271" y="135954"/>
                  </a:cubicBezTo>
                  <a:cubicBezTo>
                    <a:pt x="1272406" y="135954"/>
                    <a:pt x="1263997" y="132035"/>
                    <a:pt x="1258044" y="124197"/>
                  </a:cubicBezTo>
                  <a:cubicBezTo>
                    <a:pt x="1252091" y="116358"/>
                    <a:pt x="1249115" y="106957"/>
                    <a:pt x="1249115" y="95994"/>
                  </a:cubicBezTo>
                  <a:cubicBezTo>
                    <a:pt x="1249115" y="88453"/>
                    <a:pt x="1250479" y="81495"/>
                    <a:pt x="1253207" y="75121"/>
                  </a:cubicBezTo>
                  <a:cubicBezTo>
                    <a:pt x="1255936" y="68746"/>
                    <a:pt x="1259892" y="63822"/>
                    <a:pt x="1265076" y="60349"/>
                  </a:cubicBezTo>
                  <a:cubicBezTo>
                    <a:pt x="1270261" y="56877"/>
                    <a:pt x="1276350" y="55140"/>
                    <a:pt x="1283345" y="55140"/>
                  </a:cubicBezTo>
                  <a:close/>
                  <a:moveTo>
                    <a:pt x="1215256" y="55140"/>
                  </a:moveTo>
                  <a:cubicBezTo>
                    <a:pt x="1220019" y="55140"/>
                    <a:pt x="1224397" y="55996"/>
                    <a:pt x="1228390" y="57708"/>
                  </a:cubicBezTo>
                  <a:cubicBezTo>
                    <a:pt x="1232384" y="59419"/>
                    <a:pt x="1235373" y="61664"/>
                    <a:pt x="1237357" y="64442"/>
                  </a:cubicBezTo>
                  <a:cubicBezTo>
                    <a:pt x="1239341" y="67220"/>
                    <a:pt x="1240731" y="70519"/>
                    <a:pt x="1241524" y="74339"/>
                  </a:cubicBezTo>
                  <a:cubicBezTo>
                    <a:pt x="1242020" y="76820"/>
                    <a:pt x="1242268" y="81161"/>
                    <a:pt x="1242268" y="87362"/>
                  </a:cubicBezTo>
                  <a:lnTo>
                    <a:pt x="1242268" y="135954"/>
                  </a:lnTo>
                  <a:lnTo>
                    <a:pt x="1228874" y="135954"/>
                  </a:lnTo>
                  <a:lnTo>
                    <a:pt x="1228874" y="87883"/>
                  </a:lnTo>
                  <a:cubicBezTo>
                    <a:pt x="1228874" y="82426"/>
                    <a:pt x="1228353" y="78345"/>
                    <a:pt x="1227311" y="75642"/>
                  </a:cubicBezTo>
                  <a:cubicBezTo>
                    <a:pt x="1226269" y="72938"/>
                    <a:pt x="1224421" y="70780"/>
                    <a:pt x="1221767" y="69168"/>
                  </a:cubicBezTo>
                  <a:cubicBezTo>
                    <a:pt x="1219113" y="67555"/>
                    <a:pt x="1216000" y="66749"/>
                    <a:pt x="1212428" y="66749"/>
                  </a:cubicBezTo>
                  <a:cubicBezTo>
                    <a:pt x="1206723" y="66749"/>
                    <a:pt x="1201800" y="68560"/>
                    <a:pt x="1197657" y="72181"/>
                  </a:cubicBezTo>
                  <a:cubicBezTo>
                    <a:pt x="1193515" y="75803"/>
                    <a:pt x="1191444" y="82674"/>
                    <a:pt x="1191444" y="92794"/>
                  </a:cubicBezTo>
                  <a:lnTo>
                    <a:pt x="1191444" y="135954"/>
                  </a:lnTo>
                  <a:lnTo>
                    <a:pt x="1178049" y="135954"/>
                  </a:lnTo>
                  <a:lnTo>
                    <a:pt x="1178049" y="56926"/>
                  </a:lnTo>
                  <a:lnTo>
                    <a:pt x="1190104" y="56926"/>
                  </a:lnTo>
                  <a:lnTo>
                    <a:pt x="1190104" y="68163"/>
                  </a:lnTo>
                  <a:cubicBezTo>
                    <a:pt x="1195909" y="59481"/>
                    <a:pt x="1204292" y="55140"/>
                    <a:pt x="1215256" y="55140"/>
                  </a:cubicBezTo>
                  <a:close/>
                  <a:moveTo>
                    <a:pt x="977131" y="55140"/>
                  </a:moveTo>
                  <a:cubicBezTo>
                    <a:pt x="981894" y="55140"/>
                    <a:pt x="986272" y="55996"/>
                    <a:pt x="990265" y="57708"/>
                  </a:cubicBezTo>
                  <a:cubicBezTo>
                    <a:pt x="994259" y="59419"/>
                    <a:pt x="997248" y="61664"/>
                    <a:pt x="999232" y="64442"/>
                  </a:cubicBezTo>
                  <a:cubicBezTo>
                    <a:pt x="1001216" y="67220"/>
                    <a:pt x="1002605" y="70519"/>
                    <a:pt x="1003399" y="74339"/>
                  </a:cubicBezTo>
                  <a:cubicBezTo>
                    <a:pt x="1003895" y="76820"/>
                    <a:pt x="1004143" y="81161"/>
                    <a:pt x="1004143" y="87362"/>
                  </a:cubicBezTo>
                  <a:lnTo>
                    <a:pt x="1004143" y="135954"/>
                  </a:lnTo>
                  <a:lnTo>
                    <a:pt x="990749" y="135954"/>
                  </a:lnTo>
                  <a:lnTo>
                    <a:pt x="990749" y="87883"/>
                  </a:lnTo>
                  <a:cubicBezTo>
                    <a:pt x="990749" y="82426"/>
                    <a:pt x="990228" y="78345"/>
                    <a:pt x="989186" y="75642"/>
                  </a:cubicBezTo>
                  <a:cubicBezTo>
                    <a:pt x="988144" y="72938"/>
                    <a:pt x="986296" y="70780"/>
                    <a:pt x="983642" y="69168"/>
                  </a:cubicBezTo>
                  <a:cubicBezTo>
                    <a:pt x="980988" y="67555"/>
                    <a:pt x="977875" y="66749"/>
                    <a:pt x="974303" y="66749"/>
                  </a:cubicBezTo>
                  <a:cubicBezTo>
                    <a:pt x="968598" y="66749"/>
                    <a:pt x="963675" y="68560"/>
                    <a:pt x="959532" y="72181"/>
                  </a:cubicBezTo>
                  <a:cubicBezTo>
                    <a:pt x="955390" y="75803"/>
                    <a:pt x="953319" y="82674"/>
                    <a:pt x="953319" y="92794"/>
                  </a:cubicBezTo>
                  <a:lnTo>
                    <a:pt x="953319" y="135954"/>
                  </a:lnTo>
                  <a:lnTo>
                    <a:pt x="939924" y="135954"/>
                  </a:lnTo>
                  <a:lnTo>
                    <a:pt x="939924" y="56926"/>
                  </a:lnTo>
                  <a:lnTo>
                    <a:pt x="951979" y="56926"/>
                  </a:lnTo>
                  <a:lnTo>
                    <a:pt x="951979" y="68163"/>
                  </a:lnTo>
                  <a:cubicBezTo>
                    <a:pt x="957783" y="59481"/>
                    <a:pt x="966167" y="55140"/>
                    <a:pt x="977131" y="55140"/>
                  </a:cubicBezTo>
                  <a:close/>
                  <a:moveTo>
                    <a:pt x="887611" y="55140"/>
                  </a:moveTo>
                  <a:cubicBezTo>
                    <a:pt x="894358" y="55140"/>
                    <a:pt x="899840" y="55934"/>
                    <a:pt x="904056" y="57522"/>
                  </a:cubicBezTo>
                  <a:cubicBezTo>
                    <a:pt x="908273" y="59109"/>
                    <a:pt x="911374" y="61106"/>
                    <a:pt x="913358" y="63512"/>
                  </a:cubicBezTo>
                  <a:cubicBezTo>
                    <a:pt x="915343" y="65918"/>
                    <a:pt x="916732" y="68957"/>
                    <a:pt x="917525" y="72628"/>
                  </a:cubicBezTo>
                  <a:cubicBezTo>
                    <a:pt x="917972" y="74910"/>
                    <a:pt x="918195" y="79027"/>
                    <a:pt x="918195" y="84981"/>
                  </a:cubicBezTo>
                  <a:lnTo>
                    <a:pt x="918195" y="102840"/>
                  </a:lnTo>
                  <a:cubicBezTo>
                    <a:pt x="918195" y="115292"/>
                    <a:pt x="918480" y="123167"/>
                    <a:pt x="919051" y="126466"/>
                  </a:cubicBezTo>
                  <a:cubicBezTo>
                    <a:pt x="919621" y="129765"/>
                    <a:pt x="920750" y="132928"/>
                    <a:pt x="922437" y="135954"/>
                  </a:cubicBezTo>
                  <a:lnTo>
                    <a:pt x="908447" y="135954"/>
                  </a:lnTo>
                  <a:cubicBezTo>
                    <a:pt x="907058" y="133176"/>
                    <a:pt x="906165" y="129927"/>
                    <a:pt x="905768" y="126206"/>
                  </a:cubicBezTo>
                  <a:cubicBezTo>
                    <a:pt x="900807" y="130423"/>
                    <a:pt x="896032" y="133399"/>
                    <a:pt x="891443" y="135136"/>
                  </a:cubicBezTo>
                  <a:cubicBezTo>
                    <a:pt x="886854" y="136872"/>
                    <a:pt x="881931" y="137740"/>
                    <a:pt x="876672" y="137740"/>
                  </a:cubicBezTo>
                  <a:cubicBezTo>
                    <a:pt x="867990" y="137740"/>
                    <a:pt x="861318" y="135619"/>
                    <a:pt x="856655" y="131378"/>
                  </a:cubicBezTo>
                  <a:cubicBezTo>
                    <a:pt x="851991" y="127136"/>
                    <a:pt x="849660" y="121716"/>
                    <a:pt x="849660" y="115118"/>
                  </a:cubicBezTo>
                  <a:cubicBezTo>
                    <a:pt x="849660" y="111249"/>
                    <a:pt x="850540" y="107714"/>
                    <a:pt x="852301" y="104514"/>
                  </a:cubicBezTo>
                  <a:cubicBezTo>
                    <a:pt x="854063" y="101314"/>
                    <a:pt x="856369" y="98747"/>
                    <a:pt x="859222" y="96812"/>
                  </a:cubicBezTo>
                  <a:cubicBezTo>
                    <a:pt x="862075" y="94878"/>
                    <a:pt x="865287" y="93414"/>
                    <a:pt x="868859" y="92422"/>
                  </a:cubicBezTo>
                  <a:cubicBezTo>
                    <a:pt x="871488" y="91727"/>
                    <a:pt x="875457" y="91058"/>
                    <a:pt x="880765" y="90413"/>
                  </a:cubicBezTo>
                  <a:cubicBezTo>
                    <a:pt x="891580" y="89123"/>
                    <a:pt x="899542" y="87585"/>
                    <a:pt x="904652" y="85799"/>
                  </a:cubicBezTo>
                  <a:cubicBezTo>
                    <a:pt x="904701" y="83964"/>
                    <a:pt x="904726" y="82798"/>
                    <a:pt x="904726" y="82302"/>
                  </a:cubicBezTo>
                  <a:cubicBezTo>
                    <a:pt x="904726" y="76845"/>
                    <a:pt x="903461" y="73000"/>
                    <a:pt x="900931" y="70767"/>
                  </a:cubicBezTo>
                  <a:cubicBezTo>
                    <a:pt x="897508" y="67741"/>
                    <a:pt x="892423" y="66228"/>
                    <a:pt x="885676" y="66228"/>
                  </a:cubicBezTo>
                  <a:cubicBezTo>
                    <a:pt x="879376" y="66228"/>
                    <a:pt x="874725" y="67332"/>
                    <a:pt x="871724" y="69540"/>
                  </a:cubicBezTo>
                  <a:cubicBezTo>
                    <a:pt x="868722" y="71747"/>
                    <a:pt x="866502" y="75654"/>
                    <a:pt x="865063" y="81260"/>
                  </a:cubicBezTo>
                  <a:lnTo>
                    <a:pt x="851967" y="79474"/>
                  </a:lnTo>
                  <a:cubicBezTo>
                    <a:pt x="853157" y="73868"/>
                    <a:pt x="855117" y="69341"/>
                    <a:pt x="857845" y="65893"/>
                  </a:cubicBezTo>
                  <a:cubicBezTo>
                    <a:pt x="860574" y="62445"/>
                    <a:pt x="864518" y="59791"/>
                    <a:pt x="869677" y="57931"/>
                  </a:cubicBezTo>
                  <a:cubicBezTo>
                    <a:pt x="874837" y="56071"/>
                    <a:pt x="880814" y="55140"/>
                    <a:pt x="887611" y="55140"/>
                  </a:cubicBezTo>
                  <a:close/>
                  <a:moveTo>
                    <a:pt x="727397" y="55140"/>
                  </a:moveTo>
                  <a:cubicBezTo>
                    <a:pt x="734144" y="55140"/>
                    <a:pt x="740098" y="56877"/>
                    <a:pt x="745257" y="60349"/>
                  </a:cubicBezTo>
                  <a:cubicBezTo>
                    <a:pt x="750416" y="63822"/>
                    <a:pt x="754311" y="68721"/>
                    <a:pt x="756940" y="75046"/>
                  </a:cubicBezTo>
                  <a:cubicBezTo>
                    <a:pt x="759569" y="81371"/>
                    <a:pt x="760884" y="88304"/>
                    <a:pt x="760884" y="95845"/>
                  </a:cubicBezTo>
                  <a:cubicBezTo>
                    <a:pt x="760884" y="103931"/>
                    <a:pt x="759433" y="111211"/>
                    <a:pt x="756531" y="117685"/>
                  </a:cubicBezTo>
                  <a:cubicBezTo>
                    <a:pt x="753628" y="124159"/>
                    <a:pt x="749412" y="129120"/>
                    <a:pt x="743880" y="132568"/>
                  </a:cubicBezTo>
                  <a:cubicBezTo>
                    <a:pt x="738349" y="136016"/>
                    <a:pt x="732532" y="137740"/>
                    <a:pt x="726430" y="137740"/>
                  </a:cubicBezTo>
                  <a:cubicBezTo>
                    <a:pt x="721965" y="137740"/>
                    <a:pt x="717959" y="136797"/>
                    <a:pt x="714412" y="134912"/>
                  </a:cubicBezTo>
                  <a:cubicBezTo>
                    <a:pt x="710865" y="133027"/>
                    <a:pt x="707951" y="130646"/>
                    <a:pt x="705669" y="127769"/>
                  </a:cubicBezTo>
                  <a:lnTo>
                    <a:pt x="705669" y="166241"/>
                  </a:lnTo>
                  <a:lnTo>
                    <a:pt x="692274" y="166241"/>
                  </a:lnTo>
                  <a:lnTo>
                    <a:pt x="692274" y="56926"/>
                  </a:lnTo>
                  <a:lnTo>
                    <a:pt x="704478" y="56926"/>
                  </a:lnTo>
                  <a:lnTo>
                    <a:pt x="704478" y="67196"/>
                  </a:lnTo>
                  <a:cubicBezTo>
                    <a:pt x="707355" y="63177"/>
                    <a:pt x="710605" y="60163"/>
                    <a:pt x="714226" y="58154"/>
                  </a:cubicBezTo>
                  <a:cubicBezTo>
                    <a:pt x="717848" y="56145"/>
                    <a:pt x="722238" y="55140"/>
                    <a:pt x="727397" y="55140"/>
                  </a:cubicBezTo>
                  <a:close/>
                  <a:moveTo>
                    <a:pt x="491356" y="55140"/>
                  </a:moveTo>
                  <a:cubicBezTo>
                    <a:pt x="496119" y="55140"/>
                    <a:pt x="500497" y="55996"/>
                    <a:pt x="504490" y="57708"/>
                  </a:cubicBezTo>
                  <a:cubicBezTo>
                    <a:pt x="508484" y="59419"/>
                    <a:pt x="511473" y="61664"/>
                    <a:pt x="513457" y="64442"/>
                  </a:cubicBezTo>
                  <a:cubicBezTo>
                    <a:pt x="515441" y="67220"/>
                    <a:pt x="516830" y="70519"/>
                    <a:pt x="517624" y="74339"/>
                  </a:cubicBezTo>
                  <a:cubicBezTo>
                    <a:pt x="518120" y="76820"/>
                    <a:pt x="518368" y="81161"/>
                    <a:pt x="518368" y="87362"/>
                  </a:cubicBezTo>
                  <a:lnTo>
                    <a:pt x="518368" y="135954"/>
                  </a:lnTo>
                  <a:lnTo>
                    <a:pt x="504974" y="135954"/>
                  </a:lnTo>
                  <a:lnTo>
                    <a:pt x="504974" y="87883"/>
                  </a:lnTo>
                  <a:cubicBezTo>
                    <a:pt x="504974" y="82426"/>
                    <a:pt x="504453" y="78345"/>
                    <a:pt x="503411" y="75642"/>
                  </a:cubicBezTo>
                  <a:cubicBezTo>
                    <a:pt x="502369" y="72938"/>
                    <a:pt x="500521" y="70780"/>
                    <a:pt x="497867" y="69168"/>
                  </a:cubicBezTo>
                  <a:cubicBezTo>
                    <a:pt x="495213" y="67555"/>
                    <a:pt x="492100" y="66749"/>
                    <a:pt x="488528" y="66749"/>
                  </a:cubicBezTo>
                  <a:cubicBezTo>
                    <a:pt x="482823" y="66749"/>
                    <a:pt x="477899" y="68560"/>
                    <a:pt x="473757" y="72181"/>
                  </a:cubicBezTo>
                  <a:cubicBezTo>
                    <a:pt x="469615" y="75803"/>
                    <a:pt x="467544" y="82674"/>
                    <a:pt x="467544" y="92794"/>
                  </a:cubicBezTo>
                  <a:lnTo>
                    <a:pt x="467544" y="135954"/>
                  </a:lnTo>
                  <a:lnTo>
                    <a:pt x="454149" y="135954"/>
                  </a:lnTo>
                  <a:lnTo>
                    <a:pt x="454149" y="56926"/>
                  </a:lnTo>
                  <a:lnTo>
                    <a:pt x="466204" y="56926"/>
                  </a:lnTo>
                  <a:lnTo>
                    <a:pt x="466204" y="68163"/>
                  </a:lnTo>
                  <a:cubicBezTo>
                    <a:pt x="472008" y="59481"/>
                    <a:pt x="480392" y="55140"/>
                    <a:pt x="491356" y="55140"/>
                  </a:cubicBezTo>
                  <a:close/>
                  <a:moveTo>
                    <a:pt x="406970" y="55140"/>
                  </a:moveTo>
                  <a:cubicBezTo>
                    <a:pt x="411485" y="55140"/>
                    <a:pt x="416074" y="56579"/>
                    <a:pt x="420737" y="59456"/>
                  </a:cubicBezTo>
                  <a:lnTo>
                    <a:pt x="416123" y="71884"/>
                  </a:lnTo>
                  <a:cubicBezTo>
                    <a:pt x="412849" y="69949"/>
                    <a:pt x="409575" y="68981"/>
                    <a:pt x="406301" y="68981"/>
                  </a:cubicBezTo>
                  <a:cubicBezTo>
                    <a:pt x="403374" y="68981"/>
                    <a:pt x="400744" y="69862"/>
                    <a:pt x="398413" y="71623"/>
                  </a:cubicBezTo>
                  <a:cubicBezTo>
                    <a:pt x="396081" y="73384"/>
                    <a:pt x="394419" y="75828"/>
                    <a:pt x="393427" y="78953"/>
                  </a:cubicBezTo>
                  <a:cubicBezTo>
                    <a:pt x="391939" y="83715"/>
                    <a:pt x="391195" y="88924"/>
                    <a:pt x="391195" y="94580"/>
                  </a:cubicBezTo>
                  <a:lnTo>
                    <a:pt x="391195" y="135954"/>
                  </a:lnTo>
                  <a:lnTo>
                    <a:pt x="377800" y="135954"/>
                  </a:lnTo>
                  <a:lnTo>
                    <a:pt x="377800" y="56926"/>
                  </a:lnTo>
                  <a:lnTo>
                    <a:pt x="389855" y="56926"/>
                  </a:lnTo>
                  <a:lnTo>
                    <a:pt x="389855" y="68907"/>
                  </a:lnTo>
                  <a:cubicBezTo>
                    <a:pt x="392931" y="63301"/>
                    <a:pt x="395771" y="59605"/>
                    <a:pt x="398376" y="57819"/>
                  </a:cubicBezTo>
                  <a:cubicBezTo>
                    <a:pt x="400980" y="56033"/>
                    <a:pt x="403845" y="55140"/>
                    <a:pt x="406970" y="55140"/>
                  </a:cubicBezTo>
                  <a:close/>
                  <a:moveTo>
                    <a:pt x="253231" y="55140"/>
                  </a:moveTo>
                  <a:cubicBezTo>
                    <a:pt x="257994" y="55140"/>
                    <a:pt x="262372" y="55996"/>
                    <a:pt x="266365" y="57708"/>
                  </a:cubicBezTo>
                  <a:cubicBezTo>
                    <a:pt x="270359" y="59419"/>
                    <a:pt x="273348" y="61664"/>
                    <a:pt x="275332" y="64442"/>
                  </a:cubicBezTo>
                  <a:cubicBezTo>
                    <a:pt x="277316" y="67220"/>
                    <a:pt x="278705" y="70519"/>
                    <a:pt x="279499" y="74339"/>
                  </a:cubicBezTo>
                  <a:cubicBezTo>
                    <a:pt x="279995" y="76820"/>
                    <a:pt x="280243" y="81161"/>
                    <a:pt x="280243" y="87362"/>
                  </a:cubicBezTo>
                  <a:lnTo>
                    <a:pt x="280243" y="135954"/>
                  </a:lnTo>
                  <a:lnTo>
                    <a:pt x="266849" y="135954"/>
                  </a:lnTo>
                  <a:lnTo>
                    <a:pt x="266849" y="87883"/>
                  </a:lnTo>
                  <a:cubicBezTo>
                    <a:pt x="266849" y="82426"/>
                    <a:pt x="266328" y="78345"/>
                    <a:pt x="265286" y="75642"/>
                  </a:cubicBezTo>
                  <a:cubicBezTo>
                    <a:pt x="264244" y="72938"/>
                    <a:pt x="262396" y="70780"/>
                    <a:pt x="259742" y="69168"/>
                  </a:cubicBezTo>
                  <a:cubicBezTo>
                    <a:pt x="257088" y="67555"/>
                    <a:pt x="253975" y="66749"/>
                    <a:pt x="250403" y="66749"/>
                  </a:cubicBezTo>
                  <a:cubicBezTo>
                    <a:pt x="244698" y="66749"/>
                    <a:pt x="239774" y="68560"/>
                    <a:pt x="235632" y="72181"/>
                  </a:cubicBezTo>
                  <a:cubicBezTo>
                    <a:pt x="231490" y="75803"/>
                    <a:pt x="229419" y="82674"/>
                    <a:pt x="229419" y="92794"/>
                  </a:cubicBezTo>
                  <a:lnTo>
                    <a:pt x="229419" y="135954"/>
                  </a:lnTo>
                  <a:lnTo>
                    <a:pt x="216024" y="135954"/>
                  </a:lnTo>
                  <a:lnTo>
                    <a:pt x="216024" y="56926"/>
                  </a:lnTo>
                  <a:lnTo>
                    <a:pt x="228079" y="56926"/>
                  </a:lnTo>
                  <a:lnTo>
                    <a:pt x="228079" y="68163"/>
                  </a:lnTo>
                  <a:cubicBezTo>
                    <a:pt x="233883" y="59481"/>
                    <a:pt x="242267" y="55140"/>
                    <a:pt x="253231" y="55140"/>
                  </a:cubicBezTo>
                  <a:close/>
                  <a:moveTo>
                    <a:pt x="162744" y="55140"/>
                  </a:moveTo>
                  <a:cubicBezTo>
                    <a:pt x="173310" y="55140"/>
                    <a:pt x="181942" y="58737"/>
                    <a:pt x="188640" y="65930"/>
                  </a:cubicBezTo>
                  <a:cubicBezTo>
                    <a:pt x="195337" y="73124"/>
                    <a:pt x="198686" y="83244"/>
                    <a:pt x="198686" y="96291"/>
                  </a:cubicBezTo>
                  <a:cubicBezTo>
                    <a:pt x="198686" y="97085"/>
                    <a:pt x="198661" y="98276"/>
                    <a:pt x="198611" y="99863"/>
                  </a:cubicBezTo>
                  <a:lnTo>
                    <a:pt x="139675" y="99863"/>
                  </a:lnTo>
                  <a:cubicBezTo>
                    <a:pt x="140171" y="108545"/>
                    <a:pt x="142627" y="115193"/>
                    <a:pt x="147042" y="119806"/>
                  </a:cubicBezTo>
                  <a:cubicBezTo>
                    <a:pt x="151457" y="124420"/>
                    <a:pt x="156964" y="126727"/>
                    <a:pt x="163562" y="126727"/>
                  </a:cubicBezTo>
                  <a:cubicBezTo>
                    <a:pt x="168473" y="126727"/>
                    <a:pt x="172665" y="125437"/>
                    <a:pt x="176138" y="122857"/>
                  </a:cubicBezTo>
                  <a:cubicBezTo>
                    <a:pt x="179611" y="120278"/>
                    <a:pt x="182364" y="116160"/>
                    <a:pt x="184398" y="110505"/>
                  </a:cubicBezTo>
                  <a:lnTo>
                    <a:pt x="198239" y="112216"/>
                  </a:lnTo>
                  <a:cubicBezTo>
                    <a:pt x="196056" y="120302"/>
                    <a:pt x="192013" y="126578"/>
                    <a:pt x="186110" y="131043"/>
                  </a:cubicBezTo>
                  <a:cubicBezTo>
                    <a:pt x="180206" y="135508"/>
                    <a:pt x="172665" y="137740"/>
                    <a:pt x="163488" y="137740"/>
                  </a:cubicBezTo>
                  <a:cubicBezTo>
                    <a:pt x="151929" y="137740"/>
                    <a:pt x="142763" y="134181"/>
                    <a:pt x="135992" y="127062"/>
                  </a:cubicBezTo>
                  <a:cubicBezTo>
                    <a:pt x="129220" y="119943"/>
                    <a:pt x="125834" y="109959"/>
                    <a:pt x="125834" y="97110"/>
                  </a:cubicBezTo>
                  <a:cubicBezTo>
                    <a:pt x="125834" y="83815"/>
                    <a:pt x="129257" y="73496"/>
                    <a:pt x="136103" y="66154"/>
                  </a:cubicBezTo>
                  <a:cubicBezTo>
                    <a:pt x="142949" y="58812"/>
                    <a:pt x="151829" y="55140"/>
                    <a:pt x="162744" y="55140"/>
                  </a:cubicBezTo>
                  <a:close/>
                  <a:moveTo>
                    <a:pt x="355625" y="29319"/>
                  </a:moveTo>
                  <a:lnTo>
                    <a:pt x="355625" y="56926"/>
                  </a:lnTo>
                  <a:lnTo>
                    <a:pt x="369094" y="56926"/>
                  </a:lnTo>
                  <a:lnTo>
                    <a:pt x="369094" y="67344"/>
                  </a:lnTo>
                  <a:lnTo>
                    <a:pt x="355625" y="67344"/>
                  </a:lnTo>
                  <a:lnTo>
                    <a:pt x="355625" y="113555"/>
                  </a:lnTo>
                  <a:cubicBezTo>
                    <a:pt x="355625" y="117375"/>
                    <a:pt x="355860" y="119831"/>
                    <a:pt x="356332" y="120922"/>
                  </a:cubicBezTo>
                  <a:cubicBezTo>
                    <a:pt x="356803" y="122014"/>
                    <a:pt x="357572" y="122882"/>
                    <a:pt x="358639" y="123527"/>
                  </a:cubicBezTo>
                  <a:cubicBezTo>
                    <a:pt x="359705" y="124172"/>
                    <a:pt x="361231" y="124494"/>
                    <a:pt x="363215" y="124494"/>
                  </a:cubicBezTo>
                  <a:cubicBezTo>
                    <a:pt x="364703" y="124494"/>
                    <a:pt x="366663" y="124321"/>
                    <a:pt x="369094" y="123973"/>
                  </a:cubicBezTo>
                  <a:lnTo>
                    <a:pt x="371028" y="135805"/>
                  </a:lnTo>
                  <a:cubicBezTo>
                    <a:pt x="367258" y="136599"/>
                    <a:pt x="363885" y="136996"/>
                    <a:pt x="360908" y="136996"/>
                  </a:cubicBezTo>
                  <a:cubicBezTo>
                    <a:pt x="356046" y="136996"/>
                    <a:pt x="352276" y="136227"/>
                    <a:pt x="349597" y="134689"/>
                  </a:cubicBezTo>
                  <a:cubicBezTo>
                    <a:pt x="346918" y="133151"/>
                    <a:pt x="345033" y="131130"/>
                    <a:pt x="343942" y="128624"/>
                  </a:cubicBezTo>
                  <a:cubicBezTo>
                    <a:pt x="342850" y="126119"/>
                    <a:pt x="342305" y="120848"/>
                    <a:pt x="342305" y="112811"/>
                  </a:cubicBezTo>
                  <a:lnTo>
                    <a:pt x="342305" y="67344"/>
                  </a:lnTo>
                  <a:lnTo>
                    <a:pt x="332482" y="67344"/>
                  </a:lnTo>
                  <a:lnTo>
                    <a:pt x="332482" y="56926"/>
                  </a:lnTo>
                  <a:lnTo>
                    <a:pt x="342305" y="56926"/>
                  </a:lnTo>
                  <a:lnTo>
                    <a:pt x="342305" y="37355"/>
                  </a:lnTo>
                  <a:lnTo>
                    <a:pt x="355625" y="29319"/>
                  </a:lnTo>
                  <a:close/>
                  <a:moveTo>
                    <a:pt x="777999" y="26863"/>
                  </a:moveTo>
                  <a:lnTo>
                    <a:pt x="791394" y="26863"/>
                  </a:lnTo>
                  <a:lnTo>
                    <a:pt x="791394" y="66005"/>
                  </a:lnTo>
                  <a:cubicBezTo>
                    <a:pt x="797644" y="58762"/>
                    <a:pt x="805532" y="55140"/>
                    <a:pt x="815057" y="55140"/>
                  </a:cubicBezTo>
                  <a:cubicBezTo>
                    <a:pt x="820911" y="55140"/>
                    <a:pt x="825996" y="56294"/>
                    <a:pt x="830312" y="58601"/>
                  </a:cubicBezTo>
                  <a:cubicBezTo>
                    <a:pt x="834628" y="60908"/>
                    <a:pt x="837716" y="64095"/>
                    <a:pt x="839577" y="68163"/>
                  </a:cubicBezTo>
                  <a:cubicBezTo>
                    <a:pt x="841437" y="72231"/>
                    <a:pt x="842367" y="78134"/>
                    <a:pt x="842367" y="85873"/>
                  </a:cubicBezTo>
                  <a:lnTo>
                    <a:pt x="842367" y="135954"/>
                  </a:lnTo>
                  <a:lnTo>
                    <a:pt x="828973" y="135954"/>
                  </a:lnTo>
                  <a:lnTo>
                    <a:pt x="828973" y="85873"/>
                  </a:lnTo>
                  <a:cubicBezTo>
                    <a:pt x="828973" y="79176"/>
                    <a:pt x="827522" y="74302"/>
                    <a:pt x="824619" y="71251"/>
                  </a:cubicBezTo>
                  <a:cubicBezTo>
                    <a:pt x="821717" y="68200"/>
                    <a:pt x="817612" y="66675"/>
                    <a:pt x="812304" y="66675"/>
                  </a:cubicBezTo>
                  <a:cubicBezTo>
                    <a:pt x="808335" y="66675"/>
                    <a:pt x="804602" y="67704"/>
                    <a:pt x="801105" y="69763"/>
                  </a:cubicBezTo>
                  <a:cubicBezTo>
                    <a:pt x="797607" y="71822"/>
                    <a:pt x="795114" y="74612"/>
                    <a:pt x="793626" y="78134"/>
                  </a:cubicBezTo>
                  <a:cubicBezTo>
                    <a:pt x="792138" y="81657"/>
                    <a:pt x="791394" y="86518"/>
                    <a:pt x="791394" y="92720"/>
                  </a:cubicBezTo>
                  <a:lnTo>
                    <a:pt x="791394" y="135954"/>
                  </a:lnTo>
                  <a:lnTo>
                    <a:pt x="777999" y="135954"/>
                  </a:lnTo>
                  <a:lnTo>
                    <a:pt x="777999" y="26863"/>
                  </a:lnTo>
                  <a:close/>
                  <a:moveTo>
                    <a:pt x="530349" y="26863"/>
                  </a:moveTo>
                  <a:lnTo>
                    <a:pt x="543744" y="26863"/>
                  </a:lnTo>
                  <a:lnTo>
                    <a:pt x="543744" y="66005"/>
                  </a:lnTo>
                  <a:cubicBezTo>
                    <a:pt x="549994" y="58762"/>
                    <a:pt x="557882" y="55140"/>
                    <a:pt x="567407" y="55140"/>
                  </a:cubicBezTo>
                  <a:cubicBezTo>
                    <a:pt x="573261" y="55140"/>
                    <a:pt x="578346" y="56294"/>
                    <a:pt x="582662" y="58601"/>
                  </a:cubicBezTo>
                  <a:cubicBezTo>
                    <a:pt x="586978" y="60908"/>
                    <a:pt x="590066" y="64095"/>
                    <a:pt x="591927" y="68163"/>
                  </a:cubicBezTo>
                  <a:cubicBezTo>
                    <a:pt x="593787" y="72231"/>
                    <a:pt x="594717" y="78134"/>
                    <a:pt x="594717" y="85873"/>
                  </a:cubicBezTo>
                  <a:lnTo>
                    <a:pt x="594717" y="135954"/>
                  </a:lnTo>
                  <a:lnTo>
                    <a:pt x="581323" y="135954"/>
                  </a:lnTo>
                  <a:lnTo>
                    <a:pt x="581323" y="85873"/>
                  </a:lnTo>
                  <a:cubicBezTo>
                    <a:pt x="581323" y="79176"/>
                    <a:pt x="579872" y="74302"/>
                    <a:pt x="576970" y="71251"/>
                  </a:cubicBezTo>
                  <a:cubicBezTo>
                    <a:pt x="574067" y="68200"/>
                    <a:pt x="569962" y="66675"/>
                    <a:pt x="564654" y="66675"/>
                  </a:cubicBezTo>
                  <a:cubicBezTo>
                    <a:pt x="560685" y="66675"/>
                    <a:pt x="556952" y="67704"/>
                    <a:pt x="553455" y="69763"/>
                  </a:cubicBezTo>
                  <a:cubicBezTo>
                    <a:pt x="549957" y="71822"/>
                    <a:pt x="547464" y="74612"/>
                    <a:pt x="545976" y="78134"/>
                  </a:cubicBezTo>
                  <a:cubicBezTo>
                    <a:pt x="544488" y="81657"/>
                    <a:pt x="543744" y="86518"/>
                    <a:pt x="543744" y="92720"/>
                  </a:cubicBezTo>
                  <a:lnTo>
                    <a:pt x="543744" y="135954"/>
                  </a:lnTo>
                  <a:lnTo>
                    <a:pt x="530349" y="135954"/>
                  </a:lnTo>
                  <a:lnTo>
                    <a:pt x="530349" y="26863"/>
                  </a:lnTo>
                  <a:close/>
                  <a:moveTo>
                    <a:pt x="92273" y="26863"/>
                  </a:moveTo>
                  <a:lnTo>
                    <a:pt x="105668" y="26863"/>
                  </a:lnTo>
                  <a:lnTo>
                    <a:pt x="105668" y="42267"/>
                  </a:lnTo>
                  <a:lnTo>
                    <a:pt x="92273" y="42267"/>
                  </a:lnTo>
                  <a:lnTo>
                    <a:pt x="92273" y="26863"/>
                  </a:lnTo>
                  <a:close/>
                  <a:moveTo>
                    <a:pt x="0" y="26863"/>
                  </a:moveTo>
                  <a:lnTo>
                    <a:pt x="86469" y="26863"/>
                  </a:lnTo>
                  <a:lnTo>
                    <a:pt x="86469" y="39737"/>
                  </a:lnTo>
                  <a:lnTo>
                    <a:pt x="50378" y="39737"/>
                  </a:lnTo>
                  <a:lnTo>
                    <a:pt x="50378" y="135954"/>
                  </a:lnTo>
                  <a:lnTo>
                    <a:pt x="35942" y="135954"/>
                  </a:lnTo>
                  <a:lnTo>
                    <a:pt x="35942" y="39737"/>
                  </a:lnTo>
                  <a:lnTo>
                    <a:pt x="0" y="39737"/>
                  </a:lnTo>
                  <a:lnTo>
                    <a:pt x="0" y="26863"/>
                  </a:lnTo>
                  <a:close/>
                  <a:moveTo>
                    <a:pt x="1106835" y="26268"/>
                  </a:moveTo>
                  <a:lnTo>
                    <a:pt x="1124397" y="26268"/>
                  </a:lnTo>
                  <a:lnTo>
                    <a:pt x="1108025" y="47104"/>
                  </a:lnTo>
                  <a:lnTo>
                    <a:pt x="1096938" y="47104"/>
                  </a:lnTo>
                  <a:lnTo>
                    <a:pt x="1106835" y="26268"/>
                  </a:lnTo>
                  <a:close/>
                  <a:moveTo>
                    <a:pt x="418133" y="26268"/>
                  </a:moveTo>
                  <a:lnTo>
                    <a:pt x="436066" y="26268"/>
                  </a:lnTo>
                  <a:lnTo>
                    <a:pt x="446112" y="47104"/>
                  </a:lnTo>
                  <a:lnTo>
                    <a:pt x="435322" y="47104"/>
                  </a:lnTo>
                  <a:lnTo>
                    <a:pt x="418133" y="26268"/>
                  </a:lnTo>
                  <a:close/>
                  <a:moveTo>
                    <a:pt x="154781" y="26268"/>
                  </a:moveTo>
                  <a:lnTo>
                    <a:pt x="169069" y="26268"/>
                  </a:lnTo>
                  <a:lnTo>
                    <a:pt x="185812" y="47104"/>
                  </a:lnTo>
                  <a:lnTo>
                    <a:pt x="170631" y="47104"/>
                  </a:lnTo>
                  <a:lnTo>
                    <a:pt x="162446" y="34453"/>
                  </a:lnTo>
                  <a:lnTo>
                    <a:pt x="154037" y="47104"/>
                  </a:lnTo>
                  <a:lnTo>
                    <a:pt x="138708" y="47104"/>
                  </a:lnTo>
                  <a:lnTo>
                    <a:pt x="154781" y="26268"/>
                  </a:lnTo>
                  <a:close/>
                  <a:moveTo>
                    <a:pt x="883965" y="20761"/>
                  </a:moveTo>
                  <a:cubicBezTo>
                    <a:pt x="890067" y="20811"/>
                    <a:pt x="895052" y="21803"/>
                    <a:pt x="898922" y="23738"/>
                  </a:cubicBezTo>
                  <a:cubicBezTo>
                    <a:pt x="903188" y="25821"/>
                    <a:pt x="905371" y="28723"/>
                    <a:pt x="905470" y="32444"/>
                  </a:cubicBezTo>
                  <a:cubicBezTo>
                    <a:pt x="905669" y="38596"/>
                    <a:pt x="901154" y="42242"/>
                    <a:pt x="891927" y="43383"/>
                  </a:cubicBezTo>
                  <a:lnTo>
                    <a:pt x="891927" y="47104"/>
                  </a:lnTo>
                  <a:lnTo>
                    <a:pt x="883593" y="47104"/>
                  </a:lnTo>
                  <a:lnTo>
                    <a:pt x="883593" y="38174"/>
                  </a:lnTo>
                  <a:cubicBezTo>
                    <a:pt x="886420" y="37876"/>
                    <a:pt x="888231" y="37604"/>
                    <a:pt x="889025" y="37355"/>
                  </a:cubicBezTo>
                  <a:cubicBezTo>
                    <a:pt x="891654" y="36463"/>
                    <a:pt x="892994" y="35073"/>
                    <a:pt x="893043" y="33188"/>
                  </a:cubicBezTo>
                  <a:cubicBezTo>
                    <a:pt x="893093" y="32047"/>
                    <a:pt x="892398" y="31080"/>
                    <a:pt x="890960" y="30286"/>
                  </a:cubicBezTo>
                  <a:cubicBezTo>
                    <a:pt x="888876" y="29145"/>
                    <a:pt x="885577" y="28575"/>
                    <a:pt x="881063" y="28575"/>
                  </a:cubicBezTo>
                  <a:cubicBezTo>
                    <a:pt x="879525" y="28575"/>
                    <a:pt x="877193" y="28674"/>
                    <a:pt x="874068" y="28872"/>
                  </a:cubicBezTo>
                  <a:lnTo>
                    <a:pt x="873249" y="21282"/>
                  </a:lnTo>
                  <a:cubicBezTo>
                    <a:pt x="875184" y="20885"/>
                    <a:pt x="878756" y="20712"/>
                    <a:pt x="883965" y="20761"/>
                  </a:cubicBezTo>
                  <a:close/>
                  <a:moveTo>
                    <a:pt x="164827" y="0"/>
                  </a:moveTo>
                  <a:lnTo>
                    <a:pt x="182761" y="0"/>
                  </a:lnTo>
                  <a:lnTo>
                    <a:pt x="165571" y="20836"/>
                  </a:lnTo>
                  <a:lnTo>
                    <a:pt x="154781" y="20836"/>
                  </a:lnTo>
                  <a:lnTo>
                    <a:pt x="1648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Hộp Văn bản 74">
              <a:extLst>
                <a:ext uri="{FF2B5EF4-FFF2-40B4-BE49-F238E27FC236}">
                  <a16:creationId xmlns:a16="http://schemas.microsoft.com/office/drawing/2014/main" id="{1E0CDFE6-6CA9-FB4D-0688-B42C61B6C448}"/>
                </a:ext>
              </a:extLst>
            </p:cNvPr>
            <p:cNvSpPr>
              <a:spLocks noChangeAspect="1"/>
            </p:cNvSpPr>
            <p:nvPr/>
          </p:nvSpPr>
          <p:spPr bwMode="auto">
            <a:xfrm rot="-5400000">
              <a:off x="39445" y="2872"/>
              <a:ext cx="4783" cy="869"/>
            </a:xfrm>
            <a:custGeom>
              <a:avLst/>
              <a:gdLst>
                <a:gd name="T0" fmla="*/ 13841 w 777329"/>
                <a:gd name="T1" fmla="*/ 23366 h 141163"/>
                <a:gd name="T2" fmla="*/ 14808 w 777329"/>
                <a:gd name="T3" fmla="*/ 0 h 141163"/>
                <a:gd name="T4" fmla="*/ 153665 w 777329"/>
                <a:gd name="T5" fmla="*/ 69428 h 141163"/>
                <a:gd name="T6" fmla="*/ 112960 w 777329"/>
                <a:gd name="T7" fmla="*/ 87883 h 141163"/>
                <a:gd name="T8" fmla="*/ 151507 w 777329"/>
                <a:gd name="T9" fmla="*/ 87734 h 141163"/>
                <a:gd name="T10" fmla="*/ 151990 w 777329"/>
                <a:gd name="T11" fmla="*/ 14436 h 141163"/>
                <a:gd name="T12" fmla="*/ 123974 w 777329"/>
                <a:gd name="T13" fmla="*/ 149 h 141163"/>
                <a:gd name="T14" fmla="*/ 149646 w 777329"/>
                <a:gd name="T15" fmla="*/ 149 h 141163"/>
                <a:gd name="T16" fmla="*/ 154781 w 777329"/>
                <a:gd name="T17" fmla="*/ 99343 h 141163"/>
                <a:gd name="T18" fmla="*/ 98673 w 777329"/>
                <a:gd name="T19" fmla="*/ 88255 h 141163"/>
                <a:gd name="T20" fmla="*/ 129778 w 777329"/>
                <a:gd name="T21" fmla="*/ 63550 h 141163"/>
                <a:gd name="T22" fmla="*/ 134689 w 777329"/>
                <a:gd name="T23" fmla="*/ 39365 h 141163"/>
                <a:gd name="T24" fmla="*/ 106858 w 777329"/>
                <a:gd name="T25" fmla="*/ 39030 h 141163"/>
                <a:gd name="T26" fmla="*/ 162371 w 777329"/>
                <a:gd name="T27" fmla="*/ 36649 h 141163"/>
                <a:gd name="T28" fmla="*/ 168064 w 777329"/>
                <a:gd name="T29" fmla="*/ 99603 h 141163"/>
                <a:gd name="T30" fmla="*/ 239762 w 777329"/>
                <a:gd name="T31" fmla="*/ 109091 h 141163"/>
                <a:gd name="T32" fmla="*/ 223316 w 777329"/>
                <a:gd name="T33" fmla="*/ 39886 h 141163"/>
                <a:gd name="T34" fmla="*/ 188937 w 777329"/>
                <a:gd name="T35" fmla="*/ 109091 h 141163"/>
                <a:gd name="T36" fmla="*/ 226144 w 777329"/>
                <a:gd name="T37" fmla="*/ 28277 h 141163"/>
                <a:gd name="T38" fmla="*/ 253156 w 777329"/>
                <a:gd name="T39" fmla="*/ 60499 h 141163"/>
                <a:gd name="T40" fmla="*/ 280020 w 777329"/>
                <a:gd name="T41" fmla="*/ 46620 h 141163"/>
                <a:gd name="T42" fmla="*/ 310902 w 777329"/>
                <a:gd name="T43" fmla="*/ 90897 h 141163"/>
                <a:gd name="T44" fmla="*/ 325896 w 777329"/>
                <a:gd name="T45" fmla="*/ 124532 h 141163"/>
                <a:gd name="T46" fmla="*/ 262681 w 777329"/>
                <a:gd name="T47" fmla="*/ 115639 h 141163"/>
                <a:gd name="T48" fmla="*/ 308223 w 777329"/>
                <a:gd name="T49" fmla="*/ 126355 h 141163"/>
                <a:gd name="T50" fmla="*/ 268932 w 777329"/>
                <a:gd name="T51" fmla="*/ 97334 h 141163"/>
                <a:gd name="T52" fmla="*/ 294233 w 777329"/>
                <a:gd name="T53" fmla="*/ 28277 h 141163"/>
                <a:gd name="T54" fmla="*/ 411584 w 777329"/>
                <a:gd name="T55" fmla="*/ 0 h 141163"/>
                <a:gd name="T56" fmla="*/ 411584 w 777329"/>
                <a:gd name="T57" fmla="*/ 0 h 141163"/>
                <a:gd name="T58" fmla="*/ 490835 w 777329"/>
                <a:gd name="T59" fmla="*/ 72033 h 141163"/>
                <a:gd name="T60" fmla="*/ 453776 w 777329"/>
                <a:gd name="T61" fmla="*/ 110877 h 141163"/>
                <a:gd name="T62" fmla="*/ 426764 w 777329"/>
                <a:gd name="T63" fmla="*/ 79028 h 141163"/>
                <a:gd name="T64" fmla="*/ 440977 w 777329"/>
                <a:gd name="T65" fmla="*/ 88032 h 141163"/>
                <a:gd name="T66" fmla="*/ 477440 w 777329"/>
                <a:gd name="T67" fmla="*/ 72405 h 141163"/>
                <a:gd name="T68" fmla="*/ 504973 w 777329"/>
                <a:gd name="T69" fmla="*/ 57522 h 141163"/>
                <a:gd name="T70" fmla="*/ 514424 w 777329"/>
                <a:gd name="T71" fmla="*/ 30063 h 141163"/>
                <a:gd name="T72" fmla="*/ 555724 w 777329"/>
                <a:gd name="T73" fmla="*/ 118021 h 141163"/>
                <a:gd name="T74" fmla="*/ 563909 w 777329"/>
                <a:gd name="T75" fmla="*/ 39365 h 141163"/>
                <a:gd name="T76" fmla="*/ 563909 w 777329"/>
                <a:gd name="T77" fmla="*/ 99864 h 141163"/>
                <a:gd name="T78" fmla="*/ 617041 w 777329"/>
                <a:gd name="T79" fmla="*/ 40407 h 141163"/>
                <a:gd name="T80" fmla="*/ 583034 w 777329"/>
                <a:gd name="T81" fmla="*/ 106040 h 141163"/>
                <a:gd name="T82" fmla="*/ 539055 w 777329"/>
                <a:gd name="T83" fmla="*/ 37058 h 141163"/>
                <a:gd name="T84" fmla="*/ 607553 w 777329"/>
                <a:gd name="T85" fmla="*/ 53355 h 141163"/>
                <a:gd name="T86" fmla="*/ 617041 w 777329"/>
                <a:gd name="T87" fmla="*/ 28129 h 141163"/>
                <a:gd name="T88" fmla="*/ 687437 w 777329"/>
                <a:gd name="T89" fmla="*/ 61020 h 141163"/>
                <a:gd name="T90" fmla="*/ 656220 w 777329"/>
                <a:gd name="T91" fmla="*/ 45318 h 141163"/>
                <a:gd name="T92" fmla="*/ 636612 w 777329"/>
                <a:gd name="T93" fmla="*/ 30063 h 141163"/>
                <a:gd name="T94" fmla="*/ 686953 w 777329"/>
                <a:gd name="T95" fmla="*/ 30845 h 141163"/>
                <a:gd name="T96" fmla="*/ 764827 w 777329"/>
                <a:gd name="T97" fmla="*/ 68610 h 141163"/>
                <a:gd name="T98" fmla="*/ 721444 w 777329"/>
                <a:gd name="T99" fmla="*/ 68163 h 141163"/>
                <a:gd name="T100" fmla="*/ 764827 w 777329"/>
                <a:gd name="T101" fmla="*/ 68610 h 141163"/>
                <a:gd name="T102" fmla="*/ 761665 w 777329"/>
                <a:gd name="T103" fmla="*/ 136699 h 141163"/>
                <a:gd name="T104" fmla="*/ 723379 w 777329"/>
                <a:gd name="T105" fmla="*/ 117574 h 141163"/>
                <a:gd name="T106" fmla="*/ 762744 w 777329"/>
                <a:gd name="T107" fmla="*/ 115937 h 141163"/>
                <a:gd name="T108" fmla="*/ 707677 w 777329"/>
                <a:gd name="T109" fmla="*/ 69131 h 141163"/>
                <a:gd name="T110" fmla="*/ 764976 w 777329"/>
                <a:gd name="T111" fmla="*/ 39588 h 14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777329" h="141163">
                  <a:moveTo>
                    <a:pt x="85948" y="0"/>
                  </a:moveTo>
                  <a:lnTo>
                    <a:pt x="85948" y="109091"/>
                  </a:lnTo>
                  <a:lnTo>
                    <a:pt x="71140" y="109091"/>
                  </a:lnTo>
                  <a:lnTo>
                    <a:pt x="13841" y="23366"/>
                  </a:lnTo>
                  <a:lnTo>
                    <a:pt x="13841" y="109091"/>
                  </a:lnTo>
                  <a:lnTo>
                    <a:pt x="0" y="109091"/>
                  </a:lnTo>
                  <a:lnTo>
                    <a:pt x="0" y="0"/>
                  </a:lnTo>
                  <a:lnTo>
                    <a:pt x="14808" y="0"/>
                  </a:lnTo>
                  <a:lnTo>
                    <a:pt x="72107" y="85651"/>
                  </a:lnTo>
                  <a:lnTo>
                    <a:pt x="72107" y="0"/>
                  </a:lnTo>
                  <a:lnTo>
                    <a:pt x="85948" y="0"/>
                  </a:lnTo>
                  <a:close/>
                  <a:moveTo>
                    <a:pt x="153665" y="69428"/>
                  </a:moveTo>
                  <a:cubicBezTo>
                    <a:pt x="148803" y="71413"/>
                    <a:pt x="141510" y="73099"/>
                    <a:pt x="131787" y="74488"/>
                  </a:cubicBezTo>
                  <a:cubicBezTo>
                    <a:pt x="126280" y="75282"/>
                    <a:pt x="122386" y="76175"/>
                    <a:pt x="120104" y="77167"/>
                  </a:cubicBezTo>
                  <a:cubicBezTo>
                    <a:pt x="117822" y="78160"/>
                    <a:pt x="116061" y="79611"/>
                    <a:pt x="114821" y="81521"/>
                  </a:cubicBezTo>
                  <a:cubicBezTo>
                    <a:pt x="113580" y="83431"/>
                    <a:pt x="112960" y="85551"/>
                    <a:pt x="112960" y="87883"/>
                  </a:cubicBezTo>
                  <a:cubicBezTo>
                    <a:pt x="112960" y="91455"/>
                    <a:pt x="114312" y="94431"/>
                    <a:pt x="117016" y="96813"/>
                  </a:cubicBezTo>
                  <a:cubicBezTo>
                    <a:pt x="119720" y="99194"/>
                    <a:pt x="123676" y="100385"/>
                    <a:pt x="128885" y="100385"/>
                  </a:cubicBezTo>
                  <a:cubicBezTo>
                    <a:pt x="134044" y="100385"/>
                    <a:pt x="138633" y="99256"/>
                    <a:pt x="142652" y="96999"/>
                  </a:cubicBezTo>
                  <a:cubicBezTo>
                    <a:pt x="146670" y="94741"/>
                    <a:pt x="149622" y="91653"/>
                    <a:pt x="151507" y="87734"/>
                  </a:cubicBezTo>
                  <a:cubicBezTo>
                    <a:pt x="152945" y="84708"/>
                    <a:pt x="153665" y="80243"/>
                    <a:pt x="153665" y="74340"/>
                  </a:cubicBezTo>
                  <a:lnTo>
                    <a:pt x="153665" y="69428"/>
                  </a:lnTo>
                  <a:close/>
                  <a:moveTo>
                    <a:pt x="158799" y="149"/>
                  </a:moveTo>
                  <a:cubicBezTo>
                    <a:pt x="158055" y="6350"/>
                    <a:pt x="155786" y="11112"/>
                    <a:pt x="151990" y="14436"/>
                  </a:cubicBezTo>
                  <a:cubicBezTo>
                    <a:pt x="148195" y="17760"/>
                    <a:pt x="143148" y="19422"/>
                    <a:pt x="136847" y="19422"/>
                  </a:cubicBezTo>
                  <a:cubicBezTo>
                    <a:pt x="130497" y="19422"/>
                    <a:pt x="125425" y="17773"/>
                    <a:pt x="121630" y="14473"/>
                  </a:cubicBezTo>
                  <a:cubicBezTo>
                    <a:pt x="117834" y="11174"/>
                    <a:pt x="115565" y="6400"/>
                    <a:pt x="114821" y="149"/>
                  </a:cubicBezTo>
                  <a:lnTo>
                    <a:pt x="123974" y="149"/>
                  </a:lnTo>
                  <a:cubicBezTo>
                    <a:pt x="124668" y="3522"/>
                    <a:pt x="126045" y="6040"/>
                    <a:pt x="128104" y="7702"/>
                  </a:cubicBezTo>
                  <a:cubicBezTo>
                    <a:pt x="130162" y="9364"/>
                    <a:pt x="132928" y="10195"/>
                    <a:pt x="136401" y="10195"/>
                  </a:cubicBezTo>
                  <a:cubicBezTo>
                    <a:pt x="140419" y="10195"/>
                    <a:pt x="143458" y="9389"/>
                    <a:pt x="145516" y="7776"/>
                  </a:cubicBezTo>
                  <a:cubicBezTo>
                    <a:pt x="147575" y="6164"/>
                    <a:pt x="148952" y="3621"/>
                    <a:pt x="149646" y="149"/>
                  </a:cubicBezTo>
                  <a:lnTo>
                    <a:pt x="158799" y="149"/>
                  </a:lnTo>
                  <a:close/>
                  <a:moveTo>
                    <a:pt x="171450" y="109091"/>
                  </a:moveTo>
                  <a:lnTo>
                    <a:pt x="157460" y="109091"/>
                  </a:lnTo>
                  <a:cubicBezTo>
                    <a:pt x="156071" y="106313"/>
                    <a:pt x="155178" y="103063"/>
                    <a:pt x="154781" y="99343"/>
                  </a:cubicBezTo>
                  <a:cubicBezTo>
                    <a:pt x="149820" y="103560"/>
                    <a:pt x="145045" y="106536"/>
                    <a:pt x="140456" y="108272"/>
                  </a:cubicBezTo>
                  <a:cubicBezTo>
                    <a:pt x="135867" y="110009"/>
                    <a:pt x="130944" y="110877"/>
                    <a:pt x="125685" y="110877"/>
                  </a:cubicBezTo>
                  <a:cubicBezTo>
                    <a:pt x="117003" y="110877"/>
                    <a:pt x="110331" y="108756"/>
                    <a:pt x="105668" y="104514"/>
                  </a:cubicBezTo>
                  <a:cubicBezTo>
                    <a:pt x="101004" y="100273"/>
                    <a:pt x="98673" y="94853"/>
                    <a:pt x="98673" y="88255"/>
                  </a:cubicBezTo>
                  <a:cubicBezTo>
                    <a:pt x="98673" y="84385"/>
                    <a:pt x="99553" y="80851"/>
                    <a:pt x="101314" y="77651"/>
                  </a:cubicBezTo>
                  <a:cubicBezTo>
                    <a:pt x="103076" y="74451"/>
                    <a:pt x="105382" y="71884"/>
                    <a:pt x="108235" y="69949"/>
                  </a:cubicBezTo>
                  <a:cubicBezTo>
                    <a:pt x="111088" y="68014"/>
                    <a:pt x="114300" y="66551"/>
                    <a:pt x="117872" y="65559"/>
                  </a:cubicBezTo>
                  <a:cubicBezTo>
                    <a:pt x="120501" y="64864"/>
                    <a:pt x="124470" y="64194"/>
                    <a:pt x="129778" y="63550"/>
                  </a:cubicBezTo>
                  <a:cubicBezTo>
                    <a:pt x="140593" y="62260"/>
                    <a:pt x="148555" y="60722"/>
                    <a:pt x="153665" y="58936"/>
                  </a:cubicBezTo>
                  <a:cubicBezTo>
                    <a:pt x="153714" y="57100"/>
                    <a:pt x="153739" y="55935"/>
                    <a:pt x="153739" y="55438"/>
                  </a:cubicBezTo>
                  <a:cubicBezTo>
                    <a:pt x="153739" y="49981"/>
                    <a:pt x="152474" y="46137"/>
                    <a:pt x="149944" y="43904"/>
                  </a:cubicBezTo>
                  <a:cubicBezTo>
                    <a:pt x="146521" y="40878"/>
                    <a:pt x="141436" y="39365"/>
                    <a:pt x="134689" y="39365"/>
                  </a:cubicBezTo>
                  <a:cubicBezTo>
                    <a:pt x="128389" y="39365"/>
                    <a:pt x="123738" y="40469"/>
                    <a:pt x="120737" y="42676"/>
                  </a:cubicBezTo>
                  <a:cubicBezTo>
                    <a:pt x="117735" y="44884"/>
                    <a:pt x="115515" y="48791"/>
                    <a:pt x="114076" y="54397"/>
                  </a:cubicBezTo>
                  <a:lnTo>
                    <a:pt x="100980" y="52611"/>
                  </a:lnTo>
                  <a:cubicBezTo>
                    <a:pt x="102170" y="47005"/>
                    <a:pt x="104130" y="42478"/>
                    <a:pt x="106858" y="39030"/>
                  </a:cubicBezTo>
                  <a:cubicBezTo>
                    <a:pt x="109587" y="35582"/>
                    <a:pt x="113531" y="32928"/>
                    <a:pt x="118690" y="31068"/>
                  </a:cubicBezTo>
                  <a:cubicBezTo>
                    <a:pt x="123850" y="29207"/>
                    <a:pt x="129827" y="28277"/>
                    <a:pt x="136624" y="28277"/>
                  </a:cubicBezTo>
                  <a:cubicBezTo>
                    <a:pt x="143371" y="28277"/>
                    <a:pt x="148853" y="29071"/>
                    <a:pt x="153069" y="30659"/>
                  </a:cubicBezTo>
                  <a:cubicBezTo>
                    <a:pt x="157286" y="32246"/>
                    <a:pt x="160387" y="34243"/>
                    <a:pt x="162371" y="36649"/>
                  </a:cubicBezTo>
                  <a:cubicBezTo>
                    <a:pt x="164356" y="39055"/>
                    <a:pt x="165745" y="42094"/>
                    <a:pt x="166538" y="45765"/>
                  </a:cubicBezTo>
                  <a:cubicBezTo>
                    <a:pt x="166985" y="48047"/>
                    <a:pt x="167208" y="52164"/>
                    <a:pt x="167208" y="58117"/>
                  </a:cubicBezTo>
                  <a:lnTo>
                    <a:pt x="167208" y="75977"/>
                  </a:lnTo>
                  <a:cubicBezTo>
                    <a:pt x="167208" y="88429"/>
                    <a:pt x="167493" y="96304"/>
                    <a:pt x="168064" y="99603"/>
                  </a:cubicBezTo>
                  <a:cubicBezTo>
                    <a:pt x="168634" y="102902"/>
                    <a:pt x="169763" y="106065"/>
                    <a:pt x="171450" y="109091"/>
                  </a:cubicBezTo>
                  <a:close/>
                  <a:moveTo>
                    <a:pt x="253156" y="60499"/>
                  </a:moveTo>
                  <a:lnTo>
                    <a:pt x="253156" y="109091"/>
                  </a:lnTo>
                  <a:lnTo>
                    <a:pt x="239762" y="109091"/>
                  </a:lnTo>
                  <a:lnTo>
                    <a:pt x="239762" y="61019"/>
                  </a:lnTo>
                  <a:cubicBezTo>
                    <a:pt x="239762" y="55562"/>
                    <a:pt x="239241" y="51482"/>
                    <a:pt x="238199" y="48778"/>
                  </a:cubicBezTo>
                  <a:cubicBezTo>
                    <a:pt x="237157" y="46075"/>
                    <a:pt x="235309" y="43917"/>
                    <a:pt x="232655" y="42304"/>
                  </a:cubicBezTo>
                  <a:cubicBezTo>
                    <a:pt x="230001" y="40692"/>
                    <a:pt x="226888" y="39886"/>
                    <a:pt x="223316" y="39886"/>
                  </a:cubicBezTo>
                  <a:cubicBezTo>
                    <a:pt x="217611" y="39886"/>
                    <a:pt x="212688" y="41697"/>
                    <a:pt x="208545" y="45318"/>
                  </a:cubicBezTo>
                  <a:cubicBezTo>
                    <a:pt x="204403" y="48940"/>
                    <a:pt x="202332" y="55810"/>
                    <a:pt x="202332" y="65931"/>
                  </a:cubicBezTo>
                  <a:lnTo>
                    <a:pt x="202332" y="109091"/>
                  </a:lnTo>
                  <a:lnTo>
                    <a:pt x="188937" y="109091"/>
                  </a:lnTo>
                  <a:lnTo>
                    <a:pt x="188937" y="30063"/>
                  </a:lnTo>
                  <a:lnTo>
                    <a:pt x="200992" y="30063"/>
                  </a:lnTo>
                  <a:lnTo>
                    <a:pt x="200992" y="41300"/>
                  </a:lnTo>
                  <a:cubicBezTo>
                    <a:pt x="206796" y="32618"/>
                    <a:pt x="215180" y="28277"/>
                    <a:pt x="226144" y="28277"/>
                  </a:cubicBezTo>
                  <a:cubicBezTo>
                    <a:pt x="230907" y="28277"/>
                    <a:pt x="235285" y="29133"/>
                    <a:pt x="239278" y="30845"/>
                  </a:cubicBezTo>
                  <a:cubicBezTo>
                    <a:pt x="243272" y="32556"/>
                    <a:pt x="246261" y="34801"/>
                    <a:pt x="248245" y="37579"/>
                  </a:cubicBezTo>
                  <a:cubicBezTo>
                    <a:pt x="250229" y="40357"/>
                    <a:pt x="251618" y="43656"/>
                    <a:pt x="252412" y="47476"/>
                  </a:cubicBezTo>
                  <a:cubicBezTo>
                    <a:pt x="252908" y="49957"/>
                    <a:pt x="253156" y="54297"/>
                    <a:pt x="253156" y="60499"/>
                  </a:cubicBezTo>
                  <a:close/>
                  <a:moveTo>
                    <a:pt x="317152" y="68610"/>
                  </a:moveTo>
                  <a:cubicBezTo>
                    <a:pt x="317152" y="58936"/>
                    <a:pt x="315007" y="51643"/>
                    <a:pt x="310716" y="46732"/>
                  </a:cubicBezTo>
                  <a:cubicBezTo>
                    <a:pt x="306424" y="41821"/>
                    <a:pt x="301253" y="39365"/>
                    <a:pt x="295200" y="39365"/>
                  </a:cubicBezTo>
                  <a:cubicBezTo>
                    <a:pt x="289247" y="39365"/>
                    <a:pt x="284187" y="41783"/>
                    <a:pt x="280020" y="46620"/>
                  </a:cubicBezTo>
                  <a:cubicBezTo>
                    <a:pt x="275853" y="51457"/>
                    <a:pt x="273769" y="58638"/>
                    <a:pt x="273769" y="68163"/>
                  </a:cubicBezTo>
                  <a:cubicBezTo>
                    <a:pt x="273769" y="78532"/>
                    <a:pt x="275828" y="86097"/>
                    <a:pt x="279945" y="90860"/>
                  </a:cubicBezTo>
                  <a:cubicBezTo>
                    <a:pt x="284063" y="95622"/>
                    <a:pt x="289222" y="98003"/>
                    <a:pt x="295424" y="98003"/>
                  </a:cubicBezTo>
                  <a:cubicBezTo>
                    <a:pt x="301575" y="98003"/>
                    <a:pt x="306734" y="95634"/>
                    <a:pt x="310902" y="90897"/>
                  </a:cubicBezTo>
                  <a:cubicBezTo>
                    <a:pt x="315069" y="86159"/>
                    <a:pt x="317152" y="78730"/>
                    <a:pt x="317152" y="68610"/>
                  </a:cubicBezTo>
                  <a:close/>
                  <a:moveTo>
                    <a:pt x="329654" y="30063"/>
                  </a:moveTo>
                  <a:lnTo>
                    <a:pt x="329654" y="98375"/>
                  </a:lnTo>
                  <a:cubicBezTo>
                    <a:pt x="329654" y="110679"/>
                    <a:pt x="328401" y="119397"/>
                    <a:pt x="325896" y="124532"/>
                  </a:cubicBezTo>
                  <a:cubicBezTo>
                    <a:pt x="323391" y="129667"/>
                    <a:pt x="319422" y="133722"/>
                    <a:pt x="313990" y="136699"/>
                  </a:cubicBezTo>
                  <a:cubicBezTo>
                    <a:pt x="308558" y="139675"/>
                    <a:pt x="301873" y="141163"/>
                    <a:pt x="293935" y="141163"/>
                  </a:cubicBezTo>
                  <a:cubicBezTo>
                    <a:pt x="284509" y="141163"/>
                    <a:pt x="276894" y="139043"/>
                    <a:pt x="271090" y="134801"/>
                  </a:cubicBezTo>
                  <a:cubicBezTo>
                    <a:pt x="265286" y="130559"/>
                    <a:pt x="262483" y="124172"/>
                    <a:pt x="262681" y="115639"/>
                  </a:cubicBezTo>
                  <a:lnTo>
                    <a:pt x="275704" y="117574"/>
                  </a:lnTo>
                  <a:cubicBezTo>
                    <a:pt x="276250" y="121593"/>
                    <a:pt x="277763" y="124519"/>
                    <a:pt x="280243" y="126355"/>
                  </a:cubicBezTo>
                  <a:cubicBezTo>
                    <a:pt x="283567" y="128835"/>
                    <a:pt x="288106" y="130076"/>
                    <a:pt x="293861" y="130076"/>
                  </a:cubicBezTo>
                  <a:cubicBezTo>
                    <a:pt x="300062" y="130076"/>
                    <a:pt x="304849" y="128836"/>
                    <a:pt x="308223" y="126355"/>
                  </a:cubicBezTo>
                  <a:cubicBezTo>
                    <a:pt x="311596" y="123875"/>
                    <a:pt x="313878" y="120402"/>
                    <a:pt x="315069" y="115937"/>
                  </a:cubicBezTo>
                  <a:cubicBezTo>
                    <a:pt x="315763" y="113209"/>
                    <a:pt x="316086" y="107479"/>
                    <a:pt x="316036" y="98747"/>
                  </a:cubicBezTo>
                  <a:cubicBezTo>
                    <a:pt x="310182" y="105643"/>
                    <a:pt x="302890" y="109091"/>
                    <a:pt x="294159" y="109091"/>
                  </a:cubicBezTo>
                  <a:cubicBezTo>
                    <a:pt x="283294" y="109091"/>
                    <a:pt x="274885" y="105172"/>
                    <a:pt x="268932" y="97334"/>
                  </a:cubicBezTo>
                  <a:cubicBezTo>
                    <a:pt x="262979" y="89495"/>
                    <a:pt x="260002" y="80094"/>
                    <a:pt x="260002" y="69131"/>
                  </a:cubicBezTo>
                  <a:cubicBezTo>
                    <a:pt x="260002" y="61590"/>
                    <a:pt x="261367" y="54632"/>
                    <a:pt x="264095" y="48257"/>
                  </a:cubicBezTo>
                  <a:cubicBezTo>
                    <a:pt x="266824" y="41883"/>
                    <a:pt x="270780" y="36959"/>
                    <a:pt x="275964" y="33486"/>
                  </a:cubicBezTo>
                  <a:cubicBezTo>
                    <a:pt x="281148" y="30014"/>
                    <a:pt x="287238" y="28277"/>
                    <a:pt x="294233" y="28277"/>
                  </a:cubicBezTo>
                  <a:cubicBezTo>
                    <a:pt x="303559" y="28277"/>
                    <a:pt x="311249" y="32048"/>
                    <a:pt x="317301" y="39588"/>
                  </a:cubicBezTo>
                  <a:lnTo>
                    <a:pt x="317301" y="30063"/>
                  </a:lnTo>
                  <a:lnTo>
                    <a:pt x="329654" y="30063"/>
                  </a:lnTo>
                  <a:close/>
                  <a:moveTo>
                    <a:pt x="411584" y="0"/>
                  </a:moveTo>
                  <a:lnTo>
                    <a:pt x="411584" y="109091"/>
                  </a:lnTo>
                  <a:lnTo>
                    <a:pt x="398189" y="109091"/>
                  </a:lnTo>
                  <a:lnTo>
                    <a:pt x="398189" y="0"/>
                  </a:lnTo>
                  <a:lnTo>
                    <a:pt x="411584" y="0"/>
                  </a:lnTo>
                  <a:close/>
                  <a:moveTo>
                    <a:pt x="514424" y="30063"/>
                  </a:moveTo>
                  <a:lnTo>
                    <a:pt x="514424" y="42342"/>
                  </a:lnTo>
                  <a:cubicBezTo>
                    <a:pt x="514424" y="50130"/>
                    <a:pt x="513531" y="55563"/>
                    <a:pt x="511745" y="58638"/>
                  </a:cubicBezTo>
                  <a:cubicBezTo>
                    <a:pt x="507181" y="66576"/>
                    <a:pt x="500211" y="71041"/>
                    <a:pt x="490835" y="72033"/>
                  </a:cubicBezTo>
                  <a:lnTo>
                    <a:pt x="490835" y="109091"/>
                  </a:lnTo>
                  <a:lnTo>
                    <a:pt x="478854" y="109091"/>
                  </a:lnTo>
                  <a:lnTo>
                    <a:pt x="478854" y="97482"/>
                  </a:lnTo>
                  <a:cubicBezTo>
                    <a:pt x="472702" y="106412"/>
                    <a:pt x="464343" y="110877"/>
                    <a:pt x="453776" y="110877"/>
                  </a:cubicBezTo>
                  <a:cubicBezTo>
                    <a:pt x="449163" y="110877"/>
                    <a:pt x="444834" y="109996"/>
                    <a:pt x="440791" y="108235"/>
                  </a:cubicBezTo>
                  <a:cubicBezTo>
                    <a:pt x="436748" y="106474"/>
                    <a:pt x="433734" y="104229"/>
                    <a:pt x="431750" y="101501"/>
                  </a:cubicBezTo>
                  <a:cubicBezTo>
                    <a:pt x="429766" y="98772"/>
                    <a:pt x="428376" y="95448"/>
                    <a:pt x="427583" y="91529"/>
                  </a:cubicBezTo>
                  <a:cubicBezTo>
                    <a:pt x="427037" y="88850"/>
                    <a:pt x="426764" y="84683"/>
                    <a:pt x="426764" y="79028"/>
                  </a:cubicBezTo>
                  <a:lnTo>
                    <a:pt x="426764" y="30063"/>
                  </a:lnTo>
                  <a:lnTo>
                    <a:pt x="440159" y="30063"/>
                  </a:lnTo>
                  <a:lnTo>
                    <a:pt x="440159" y="73893"/>
                  </a:lnTo>
                  <a:cubicBezTo>
                    <a:pt x="440159" y="80987"/>
                    <a:pt x="440432" y="85700"/>
                    <a:pt x="440977" y="88032"/>
                  </a:cubicBezTo>
                  <a:cubicBezTo>
                    <a:pt x="442714" y="95572"/>
                    <a:pt x="447873" y="99343"/>
                    <a:pt x="456455" y="99343"/>
                  </a:cubicBezTo>
                  <a:cubicBezTo>
                    <a:pt x="460573" y="99343"/>
                    <a:pt x="464380" y="98301"/>
                    <a:pt x="467878" y="96217"/>
                  </a:cubicBezTo>
                  <a:cubicBezTo>
                    <a:pt x="471375" y="94134"/>
                    <a:pt x="473843" y="91331"/>
                    <a:pt x="475282" y="87809"/>
                  </a:cubicBezTo>
                  <a:cubicBezTo>
                    <a:pt x="476721" y="84286"/>
                    <a:pt x="477440" y="79152"/>
                    <a:pt x="477440" y="72405"/>
                  </a:cubicBezTo>
                  <a:lnTo>
                    <a:pt x="477440" y="30063"/>
                  </a:lnTo>
                  <a:lnTo>
                    <a:pt x="490835" y="30063"/>
                  </a:lnTo>
                  <a:lnTo>
                    <a:pt x="490835" y="66377"/>
                  </a:lnTo>
                  <a:cubicBezTo>
                    <a:pt x="497135" y="65286"/>
                    <a:pt x="501848" y="62334"/>
                    <a:pt x="504973" y="57522"/>
                  </a:cubicBezTo>
                  <a:cubicBezTo>
                    <a:pt x="506362" y="55439"/>
                    <a:pt x="507057" y="51470"/>
                    <a:pt x="507057" y="45616"/>
                  </a:cubicBezTo>
                  <a:lnTo>
                    <a:pt x="500062" y="45616"/>
                  </a:lnTo>
                  <a:lnTo>
                    <a:pt x="500062" y="30063"/>
                  </a:lnTo>
                  <a:lnTo>
                    <a:pt x="514424" y="30063"/>
                  </a:lnTo>
                  <a:close/>
                  <a:moveTo>
                    <a:pt x="570979" y="118021"/>
                  </a:moveTo>
                  <a:lnTo>
                    <a:pt x="570979" y="133276"/>
                  </a:lnTo>
                  <a:lnTo>
                    <a:pt x="555724" y="133276"/>
                  </a:lnTo>
                  <a:lnTo>
                    <a:pt x="555724" y="118021"/>
                  </a:lnTo>
                  <a:lnTo>
                    <a:pt x="570979" y="118021"/>
                  </a:lnTo>
                  <a:close/>
                  <a:moveTo>
                    <a:pt x="587126" y="69131"/>
                  </a:moveTo>
                  <a:cubicBezTo>
                    <a:pt x="587126" y="59655"/>
                    <a:pt x="584894" y="52263"/>
                    <a:pt x="580429" y="46955"/>
                  </a:cubicBezTo>
                  <a:cubicBezTo>
                    <a:pt x="576262" y="41895"/>
                    <a:pt x="570755" y="39365"/>
                    <a:pt x="563909" y="39365"/>
                  </a:cubicBezTo>
                  <a:cubicBezTo>
                    <a:pt x="556914" y="39365"/>
                    <a:pt x="551358" y="41870"/>
                    <a:pt x="547241" y="46881"/>
                  </a:cubicBezTo>
                  <a:cubicBezTo>
                    <a:pt x="542825" y="52239"/>
                    <a:pt x="540618" y="59804"/>
                    <a:pt x="540618" y="69577"/>
                  </a:cubicBezTo>
                  <a:cubicBezTo>
                    <a:pt x="540618" y="79350"/>
                    <a:pt x="542825" y="86916"/>
                    <a:pt x="547241" y="92273"/>
                  </a:cubicBezTo>
                  <a:cubicBezTo>
                    <a:pt x="551408" y="97334"/>
                    <a:pt x="556964" y="99864"/>
                    <a:pt x="563909" y="99864"/>
                  </a:cubicBezTo>
                  <a:cubicBezTo>
                    <a:pt x="570855" y="99864"/>
                    <a:pt x="576386" y="97334"/>
                    <a:pt x="580504" y="92273"/>
                  </a:cubicBezTo>
                  <a:cubicBezTo>
                    <a:pt x="584919" y="86866"/>
                    <a:pt x="587126" y="79152"/>
                    <a:pt x="587126" y="69131"/>
                  </a:cubicBezTo>
                  <a:close/>
                  <a:moveTo>
                    <a:pt x="617041" y="28129"/>
                  </a:moveTo>
                  <a:lnTo>
                    <a:pt x="617041" y="40407"/>
                  </a:lnTo>
                  <a:cubicBezTo>
                    <a:pt x="617041" y="46558"/>
                    <a:pt x="616098" y="51271"/>
                    <a:pt x="614213" y="54546"/>
                  </a:cubicBezTo>
                  <a:cubicBezTo>
                    <a:pt x="611782" y="58812"/>
                    <a:pt x="607342" y="62731"/>
                    <a:pt x="600893" y="66303"/>
                  </a:cubicBezTo>
                  <a:cubicBezTo>
                    <a:pt x="600893" y="66997"/>
                    <a:pt x="600893" y="67717"/>
                    <a:pt x="600893" y="68461"/>
                  </a:cubicBezTo>
                  <a:cubicBezTo>
                    <a:pt x="600893" y="86916"/>
                    <a:pt x="594940" y="99442"/>
                    <a:pt x="583034" y="106040"/>
                  </a:cubicBezTo>
                  <a:cubicBezTo>
                    <a:pt x="577180" y="109265"/>
                    <a:pt x="570805" y="110877"/>
                    <a:pt x="563909" y="110877"/>
                  </a:cubicBezTo>
                  <a:cubicBezTo>
                    <a:pt x="552598" y="110877"/>
                    <a:pt x="543644" y="107330"/>
                    <a:pt x="537046" y="100236"/>
                  </a:cubicBezTo>
                  <a:cubicBezTo>
                    <a:pt x="530249" y="92894"/>
                    <a:pt x="526851" y="82674"/>
                    <a:pt x="526851" y="69577"/>
                  </a:cubicBezTo>
                  <a:cubicBezTo>
                    <a:pt x="526851" y="54942"/>
                    <a:pt x="530919" y="44103"/>
                    <a:pt x="539055" y="37058"/>
                  </a:cubicBezTo>
                  <a:cubicBezTo>
                    <a:pt x="545851" y="31204"/>
                    <a:pt x="554136" y="28277"/>
                    <a:pt x="563909" y="28277"/>
                  </a:cubicBezTo>
                  <a:cubicBezTo>
                    <a:pt x="574774" y="28277"/>
                    <a:pt x="583654" y="31824"/>
                    <a:pt x="590549" y="38919"/>
                  </a:cubicBezTo>
                  <a:cubicBezTo>
                    <a:pt x="595758" y="44326"/>
                    <a:pt x="599008" y="51296"/>
                    <a:pt x="600298" y="59829"/>
                  </a:cubicBezTo>
                  <a:cubicBezTo>
                    <a:pt x="603671" y="57745"/>
                    <a:pt x="606090" y="55587"/>
                    <a:pt x="607553" y="53355"/>
                  </a:cubicBezTo>
                  <a:cubicBezTo>
                    <a:pt x="609017" y="51122"/>
                    <a:pt x="609724" y="47898"/>
                    <a:pt x="609674" y="43681"/>
                  </a:cubicBezTo>
                  <a:lnTo>
                    <a:pt x="602679" y="43681"/>
                  </a:lnTo>
                  <a:lnTo>
                    <a:pt x="602679" y="28129"/>
                  </a:lnTo>
                  <a:lnTo>
                    <a:pt x="617041" y="28129"/>
                  </a:lnTo>
                  <a:close/>
                  <a:moveTo>
                    <a:pt x="700831" y="60499"/>
                  </a:moveTo>
                  <a:lnTo>
                    <a:pt x="700831" y="109091"/>
                  </a:lnTo>
                  <a:lnTo>
                    <a:pt x="687437" y="109091"/>
                  </a:lnTo>
                  <a:lnTo>
                    <a:pt x="687437" y="61020"/>
                  </a:lnTo>
                  <a:cubicBezTo>
                    <a:pt x="687437" y="55563"/>
                    <a:pt x="686916" y="51482"/>
                    <a:pt x="685874" y="48778"/>
                  </a:cubicBezTo>
                  <a:cubicBezTo>
                    <a:pt x="684832" y="46075"/>
                    <a:pt x="682984" y="43917"/>
                    <a:pt x="680330" y="42304"/>
                  </a:cubicBezTo>
                  <a:cubicBezTo>
                    <a:pt x="677676" y="40692"/>
                    <a:pt x="674563" y="39886"/>
                    <a:pt x="670991" y="39886"/>
                  </a:cubicBezTo>
                  <a:cubicBezTo>
                    <a:pt x="665286" y="39886"/>
                    <a:pt x="660362" y="41697"/>
                    <a:pt x="656220" y="45318"/>
                  </a:cubicBezTo>
                  <a:cubicBezTo>
                    <a:pt x="652077" y="48940"/>
                    <a:pt x="650006" y="55811"/>
                    <a:pt x="650006" y="65931"/>
                  </a:cubicBezTo>
                  <a:lnTo>
                    <a:pt x="650006" y="109091"/>
                  </a:lnTo>
                  <a:lnTo>
                    <a:pt x="636612" y="109091"/>
                  </a:lnTo>
                  <a:lnTo>
                    <a:pt x="636612" y="30063"/>
                  </a:lnTo>
                  <a:lnTo>
                    <a:pt x="648667" y="30063"/>
                  </a:lnTo>
                  <a:lnTo>
                    <a:pt x="648667" y="41300"/>
                  </a:lnTo>
                  <a:cubicBezTo>
                    <a:pt x="654471" y="32618"/>
                    <a:pt x="662855" y="28277"/>
                    <a:pt x="673819" y="28277"/>
                  </a:cubicBezTo>
                  <a:cubicBezTo>
                    <a:pt x="678581" y="28277"/>
                    <a:pt x="682959" y="29133"/>
                    <a:pt x="686953" y="30845"/>
                  </a:cubicBezTo>
                  <a:cubicBezTo>
                    <a:pt x="690946" y="32556"/>
                    <a:pt x="693935" y="34801"/>
                    <a:pt x="695920" y="37579"/>
                  </a:cubicBezTo>
                  <a:cubicBezTo>
                    <a:pt x="697904" y="40357"/>
                    <a:pt x="699293" y="43656"/>
                    <a:pt x="700087" y="47476"/>
                  </a:cubicBezTo>
                  <a:cubicBezTo>
                    <a:pt x="700583" y="49957"/>
                    <a:pt x="700831" y="54297"/>
                    <a:pt x="700831" y="60499"/>
                  </a:cubicBezTo>
                  <a:close/>
                  <a:moveTo>
                    <a:pt x="764827" y="68610"/>
                  </a:moveTo>
                  <a:cubicBezTo>
                    <a:pt x="764827" y="58936"/>
                    <a:pt x="762682" y="51643"/>
                    <a:pt x="758390" y="46732"/>
                  </a:cubicBezTo>
                  <a:cubicBezTo>
                    <a:pt x="754099" y="41821"/>
                    <a:pt x="748927" y="39365"/>
                    <a:pt x="742875" y="39365"/>
                  </a:cubicBezTo>
                  <a:cubicBezTo>
                    <a:pt x="736922" y="39365"/>
                    <a:pt x="731862" y="41784"/>
                    <a:pt x="727695" y="46620"/>
                  </a:cubicBezTo>
                  <a:cubicBezTo>
                    <a:pt x="723527" y="51457"/>
                    <a:pt x="721444" y="58638"/>
                    <a:pt x="721444" y="68163"/>
                  </a:cubicBezTo>
                  <a:cubicBezTo>
                    <a:pt x="721444" y="78532"/>
                    <a:pt x="723503" y="86097"/>
                    <a:pt x="727620" y="90860"/>
                  </a:cubicBezTo>
                  <a:cubicBezTo>
                    <a:pt x="731738" y="95622"/>
                    <a:pt x="736897" y="98003"/>
                    <a:pt x="743098" y="98003"/>
                  </a:cubicBezTo>
                  <a:cubicBezTo>
                    <a:pt x="749250" y="98003"/>
                    <a:pt x="754409" y="95634"/>
                    <a:pt x="758576" y="90897"/>
                  </a:cubicBezTo>
                  <a:cubicBezTo>
                    <a:pt x="762744" y="86159"/>
                    <a:pt x="764827" y="78730"/>
                    <a:pt x="764827" y="68610"/>
                  </a:cubicBezTo>
                  <a:close/>
                  <a:moveTo>
                    <a:pt x="777329" y="30063"/>
                  </a:moveTo>
                  <a:lnTo>
                    <a:pt x="777329" y="98375"/>
                  </a:lnTo>
                  <a:cubicBezTo>
                    <a:pt x="777329" y="110679"/>
                    <a:pt x="776076" y="119397"/>
                    <a:pt x="773571" y="124532"/>
                  </a:cubicBezTo>
                  <a:cubicBezTo>
                    <a:pt x="771066" y="129667"/>
                    <a:pt x="767097" y="133722"/>
                    <a:pt x="761665" y="136699"/>
                  </a:cubicBezTo>
                  <a:cubicBezTo>
                    <a:pt x="756232" y="139675"/>
                    <a:pt x="749548" y="141163"/>
                    <a:pt x="741610" y="141163"/>
                  </a:cubicBezTo>
                  <a:cubicBezTo>
                    <a:pt x="732184" y="141163"/>
                    <a:pt x="724569" y="139043"/>
                    <a:pt x="718765" y="134801"/>
                  </a:cubicBezTo>
                  <a:cubicBezTo>
                    <a:pt x="712961" y="130559"/>
                    <a:pt x="710158" y="124172"/>
                    <a:pt x="710356" y="115639"/>
                  </a:cubicBezTo>
                  <a:lnTo>
                    <a:pt x="723379" y="117574"/>
                  </a:lnTo>
                  <a:cubicBezTo>
                    <a:pt x="723924" y="121593"/>
                    <a:pt x="725437" y="124520"/>
                    <a:pt x="727918" y="126355"/>
                  </a:cubicBezTo>
                  <a:cubicBezTo>
                    <a:pt x="731242" y="128836"/>
                    <a:pt x="735781" y="130076"/>
                    <a:pt x="741536" y="130076"/>
                  </a:cubicBezTo>
                  <a:cubicBezTo>
                    <a:pt x="747737" y="130076"/>
                    <a:pt x="752524" y="128836"/>
                    <a:pt x="755898" y="126355"/>
                  </a:cubicBezTo>
                  <a:cubicBezTo>
                    <a:pt x="759271" y="123875"/>
                    <a:pt x="761553" y="120402"/>
                    <a:pt x="762744" y="115937"/>
                  </a:cubicBezTo>
                  <a:cubicBezTo>
                    <a:pt x="763438" y="113209"/>
                    <a:pt x="763761" y="107479"/>
                    <a:pt x="763711" y="98747"/>
                  </a:cubicBezTo>
                  <a:cubicBezTo>
                    <a:pt x="757857" y="105643"/>
                    <a:pt x="750565" y="109091"/>
                    <a:pt x="741833" y="109091"/>
                  </a:cubicBezTo>
                  <a:cubicBezTo>
                    <a:pt x="730969" y="109091"/>
                    <a:pt x="722560" y="105172"/>
                    <a:pt x="716607" y="97334"/>
                  </a:cubicBezTo>
                  <a:cubicBezTo>
                    <a:pt x="710654" y="89495"/>
                    <a:pt x="707677" y="80094"/>
                    <a:pt x="707677" y="69131"/>
                  </a:cubicBezTo>
                  <a:cubicBezTo>
                    <a:pt x="707677" y="61590"/>
                    <a:pt x="709041" y="54632"/>
                    <a:pt x="711770" y="48258"/>
                  </a:cubicBezTo>
                  <a:cubicBezTo>
                    <a:pt x="714499" y="41883"/>
                    <a:pt x="718455" y="36959"/>
                    <a:pt x="723639" y="33486"/>
                  </a:cubicBezTo>
                  <a:cubicBezTo>
                    <a:pt x="728823" y="30014"/>
                    <a:pt x="734913" y="28277"/>
                    <a:pt x="741908" y="28277"/>
                  </a:cubicBezTo>
                  <a:cubicBezTo>
                    <a:pt x="751234" y="28277"/>
                    <a:pt x="758924" y="32048"/>
                    <a:pt x="764976" y="39588"/>
                  </a:cubicBezTo>
                  <a:lnTo>
                    <a:pt x="764976" y="30063"/>
                  </a:lnTo>
                  <a:lnTo>
                    <a:pt x="777329" y="300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Đường nối Thẳng 47">
              <a:extLst>
                <a:ext uri="{FF2B5EF4-FFF2-40B4-BE49-F238E27FC236}">
                  <a16:creationId xmlns:a16="http://schemas.microsoft.com/office/drawing/2014/main" id="{0BEAAE56-0240-858C-A106-4E07954DDF6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2973" y="8515"/>
              <a:ext cx="4219" cy="0"/>
            </a:xfrm>
            <a:prstGeom prst="line">
              <a:avLst/>
            </a:prstGeom>
            <a:noFill/>
            <a:ln w="28575">
              <a:solidFill>
                <a:srgbClr val="8DC094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Hình tự do: Hình 48">
              <a:extLst>
                <a:ext uri="{FF2B5EF4-FFF2-40B4-BE49-F238E27FC236}">
                  <a16:creationId xmlns:a16="http://schemas.microsoft.com/office/drawing/2014/main" id="{FE68C617-A292-08D5-4284-B632688372AD}"/>
                </a:ext>
              </a:extLst>
            </p:cNvPr>
            <p:cNvSpPr>
              <a:spLocks/>
            </p:cNvSpPr>
            <p:nvPr/>
          </p:nvSpPr>
          <p:spPr bwMode="auto">
            <a:xfrm rot="549540" flipH="1">
              <a:off x="46933" y="5298"/>
              <a:ext cx="6281" cy="2766"/>
            </a:xfrm>
            <a:custGeom>
              <a:avLst/>
              <a:gdLst>
                <a:gd name="T0" fmla="*/ 0 w 1013460"/>
                <a:gd name="T1" fmla="*/ 276594 h 993533"/>
                <a:gd name="T2" fmla="*/ 70830 w 1013460"/>
                <a:gd name="T3" fmla="*/ 253259 h 993533"/>
                <a:gd name="T4" fmla="*/ 151105 w 1013460"/>
                <a:gd name="T5" fmla="*/ 176890 h 993533"/>
                <a:gd name="T6" fmla="*/ 198325 w 1013460"/>
                <a:gd name="T7" fmla="*/ 96278 h 993533"/>
                <a:gd name="T8" fmla="*/ 254989 w 1013460"/>
                <a:gd name="T9" fmla="*/ 34758 h 993533"/>
                <a:gd name="T10" fmla="*/ 321098 w 1013460"/>
                <a:gd name="T11" fmla="*/ 2938 h 993533"/>
                <a:gd name="T12" fmla="*/ 401372 w 1013460"/>
                <a:gd name="T13" fmla="*/ 7181 h 993533"/>
                <a:gd name="T14" fmla="*/ 467480 w 1013460"/>
                <a:gd name="T15" fmla="*/ 53851 h 993533"/>
                <a:gd name="T16" fmla="*/ 519422 w 1013460"/>
                <a:gd name="T17" fmla="*/ 128098 h 993533"/>
                <a:gd name="T18" fmla="*/ 552477 w 1013460"/>
                <a:gd name="T19" fmla="*/ 157798 h 993533"/>
                <a:gd name="T20" fmla="*/ 599697 w 1013460"/>
                <a:gd name="T21" fmla="*/ 187497 h 993533"/>
                <a:gd name="T22" fmla="*/ 628029 w 1013460"/>
                <a:gd name="T23" fmla="*/ 195982 h 993533"/>
                <a:gd name="T24" fmla="*/ 628029 w 1013460"/>
                <a:gd name="T25" fmla="*/ 195982 h 9935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13460" h="993533">
                  <a:moveTo>
                    <a:pt x="0" y="993533"/>
                  </a:moveTo>
                  <a:cubicBezTo>
                    <a:pt x="36830" y="981468"/>
                    <a:pt x="73660" y="969403"/>
                    <a:pt x="114300" y="909713"/>
                  </a:cubicBezTo>
                  <a:cubicBezTo>
                    <a:pt x="154940" y="850023"/>
                    <a:pt x="209550" y="729373"/>
                    <a:pt x="243840" y="635393"/>
                  </a:cubicBezTo>
                  <a:cubicBezTo>
                    <a:pt x="278130" y="541413"/>
                    <a:pt x="292100" y="430923"/>
                    <a:pt x="320040" y="345833"/>
                  </a:cubicBezTo>
                  <a:cubicBezTo>
                    <a:pt x="347980" y="260743"/>
                    <a:pt x="378460" y="180733"/>
                    <a:pt x="411480" y="124853"/>
                  </a:cubicBezTo>
                  <a:cubicBezTo>
                    <a:pt x="444500" y="68973"/>
                    <a:pt x="478790" y="27063"/>
                    <a:pt x="518160" y="10553"/>
                  </a:cubicBezTo>
                  <a:cubicBezTo>
                    <a:pt x="557530" y="-5957"/>
                    <a:pt x="608330" y="-4687"/>
                    <a:pt x="647700" y="25793"/>
                  </a:cubicBezTo>
                  <a:cubicBezTo>
                    <a:pt x="687070" y="56273"/>
                    <a:pt x="722630" y="121043"/>
                    <a:pt x="754380" y="193433"/>
                  </a:cubicBezTo>
                  <a:cubicBezTo>
                    <a:pt x="786130" y="265823"/>
                    <a:pt x="815340" y="397903"/>
                    <a:pt x="838200" y="460133"/>
                  </a:cubicBezTo>
                  <a:cubicBezTo>
                    <a:pt x="861060" y="522363"/>
                    <a:pt x="869950" y="531253"/>
                    <a:pt x="891540" y="566813"/>
                  </a:cubicBezTo>
                  <a:cubicBezTo>
                    <a:pt x="913130" y="602373"/>
                    <a:pt x="947420" y="650633"/>
                    <a:pt x="967740" y="673493"/>
                  </a:cubicBezTo>
                  <a:cubicBezTo>
                    <a:pt x="988060" y="696353"/>
                    <a:pt x="1013460" y="703973"/>
                    <a:pt x="1013460" y="703973"/>
                  </a:cubicBezTo>
                  <a:lnTo>
                    <a:pt x="1013460" y="703973"/>
                  </a:lnTo>
                </a:path>
              </a:pathLst>
            </a:custGeom>
            <a:noFill/>
            <a:ln w="28575">
              <a:solidFill>
                <a:srgbClr val="8DC094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Đường nối Thẳng 49">
              <a:extLst>
                <a:ext uri="{FF2B5EF4-FFF2-40B4-BE49-F238E27FC236}">
                  <a16:creationId xmlns:a16="http://schemas.microsoft.com/office/drawing/2014/main" id="{FA8199C7-7FEC-CB7E-A018-EBCF6094FCF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559" y="6773"/>
              <a:ext cx="4219" cy="0"/>
            </a:xfrm>
            <a:prstGeom prst="line">
              <a:avLst/>
            </a:prstGeom>
            <a:noFill/>
            <a:ln w="28575">
              <a:solidFill>
                <a:srgbClr val="8DC094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Hình tự do: Hình 50">
              <a:extLst>
                <a:ext uri="{FF2B5EF4-FFF2-40B4-BE49-F238E27FC236}">
                  <a16:creationId xmlns:a16="http://schemas.microsoft.com/office/drawing/2014/main" id="{EE9CE5AB-DC5B-6041-0CC6-1EA8C5F7EDC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753" y="2395"/>
              <a:ext cx="6235" cy="6112"/>
            </a:xfrm>
            <a:custGeom>
              <a:avLst/>
              <a:gdLst>
                <a:gd name="T0" fmla="*/ 0 w 1013460"/>
                <a:gd name="T1" fmla="*/ 611250 h 993533"/>
                <a:gd name="T2" fmla="*/ 70321 w 1013460"/>
                <a:gd name="T3" fmla="*/ 559682 h 993533"/>
                <a:gd name="T4" fmla="*/ 150017 w 1013460"/>
                <a:gd name="T5" fmla="*/ 390912 h 993533"/>
                <a:gd name="T6" fmla="*/ 196898 w 1013460"/>
                <a:gd name="T7" fmla="*/ 212766 h 993533"/>
                <a:gd name="T8" fmla="*/ 253154 w 1013460"/>
                <a:gd name="T9" fmla="*/ 76813 h 993533"/>
                <a:gd name="T10" fmla="*/ 318787 w 1013460"/>
                <a:gd name="T11" fmla="*/ 6493 h 993533"/>
                <a:gd name="T12" fmla="*/ 398483 w 1013460"/>
                <a:gd name="T13" fmla="*/ 15869 h 993533"/>
                <a:gd name="T14" fmla="*/ 464116 w 1013460"/>
                <a:gd name="T15" fmla="*/ 119006 h 993533"/>
                <a:gd name="T16" fmla="*/ 515684 w 1013460"/>
                <a:gd name="T17" fmla="*/ 283087 h 993533"/>
                <a:gd name="T18" fmla="*/ 548500 w 1013460"/>
                <a:gd name="T19" fmla="*/ 348720 h 993533"/>
                <a:gd name="T20" fmla="*/ 595381 w 1013460"/>
                <a:gd name="T21" fmla="*/ 414352 h 993533"/>
                <a:gd name="T22" fmla="*/ 623509 w 1013460"/>
                <a:gd name="T23" fmla="*/ 433104 h 993533"/>
                <a:gd name="T24" fmla="*/ 623509 w 1013460"/>
                <a:gd name="T25" fmla="*/ 433104 h 9935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13460" h="993533">
                  <a:moveTo>
                    <a:pt x="0" y="993533"/>
                  </a:moveTo>
                  <a:cubicBezTo>
                    <a:pt x="36830" y="981468"/>
                    <a:pt x="73660" y="969403"/>
                    <a:pt x="114300" y="909713"/>
                  </a:cubicBezTo>
                  <a:cubicBezTo>
                    <a:pt x="154940" y="850023"/>
                    <a:pt x="209550" y="729373"/>
                    <a:pt x="243840" y="635393"/>
                  </a:cubicBezTo>
                  <a:cubicBezTo>
                    <a:pt x="278130" y="541413"/>
                    <a:pt x="292100" y="430923"/>
                    <a:pt x="320040" y="345833"/>
                  </a:cubicBezTo>
                  <a:cubicBezTo>
                    <a:pt x="347980" y="260743"/>
                    <a:pt x="378460" y="180733"/>
                    <a:pt x="411480" y="124853"/>
                  </a:cubicBezTo>
                  <a:cubicBezTo>
                    <a:pt x="444500" y="68973"/>
                    <a:pt x="478790" y="27063"/>
                    <a:pt x="518160" y="10553"/>
                  </a:cubicBezTo>
                  <a:cubicBezTo>
                    <a:pt x="557530" y="-5957"/>
                    <a:pt x="608330" y="-4687"/>
                    <a:pt x="647700" y="25793"/>
                  </a:cubicBezTo>
                  <a:cubicBezTo>
                    <a:pt x="687070" y="56273"/>
                    <a:pt x="722630" y="121043"/>
                    <a:pt x="754380" y="193433"/>
                  </a:cubicBezTo>
                  <a:cubicBezTo>
                    <a:pt x="786130" y="265823"/>
                    <a:pt x="815340" y="397903"/>
                    <a:pt x="838200" y="460133"/>
                  </a:cubicBezTo>
                  <a:cubicBezTo>
                    <a:pt x="861060" y="522363"/>
                    <a:pt x="869950" y="531253"/>
                    <a:pt x="891540" y="566813"/>
                  </a:cubicBezTo>
                  <a:cubicBezTo>
                    <a:pt x="913130" y="602373"/>
                    <a:pt x="947420" y="650633"/>
                    <a:pt x="967740" y="673493"/>
                  </a:cubicBezTo>
                  <a:cubicBezTo>
                    <a:pt x="988060" y="696353"/>
                    <a:pt x="1013460" y="703973"/>
                    <a:pt x="1013460" y="703973"/>
                  </a:cubicBezTo>
                  <a:lnTo>
                    <a:pt x="1013460" y="703973"/>
                  </a:lnTo>
                </a:path>
              </a:pathLst>
            </a:custGeom>
            <a:noFill/>
            <a:ln w="28575">
              <a:solidFill>
                <a:srgbClr val="9FB4C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Đường nối Thẳng 51">
              <a:extLst>
                <a:ext uri="{FF2B5EF4-FFF2-40B4-BE49-F238E27FC236}">
                  <a16:creationId xmlns:a16="http://schemas.microsoft.com/office/drawing/2014/main" id="{833ACC64-D016-EE4A-A395-398E4E58F7E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559" y="6773"/>
              <a:ext cx="4219" cy="0"/>
            </a:xfrm>
            <a:prstGeom prst="line">
              <a:avLst/>
            </a:prstGeom>
            <a:noFill/>
            <a:ln w="28575">
              <a:solidFill>
                <a:srgbClr val="8DC094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Đường nối Thẳng 52">
              <a:extLst>
                <a:ext uri="{FF2B5EF4-FFF2-40B4-BE49-F238E27FC236}">
                  <a16:creationId xmlns:a16="http://schemas.microsoft.com/office/drawing/2014/main" id="{353D97A1-44E5-A4E9-A9AA-EF00D79AB98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2" y="8491"/>
              <a:ext cx="12905" cy="0"/>
            </a:xfrm>
            <a:prstGeom prst="line">
              <a:avLst/>
            </a:prstGeom>
            <a:noFill/>
            <a:ln w="19050">
              <a:solidFill>
                <a:srgbClr val="8DC094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Đường kết nối Mũi tên Thẳng 53">
              <a:extLst>
                <a:ext uri="{FF2B5EF4-FFF2-40B4-BE49-F238E27FC236}">
                  <a16:creationId xmlns:a16="http://schemas.microsoft.com/office/drawing/2014/main" id="{0A6E0517-33D6-AC70-A474-8DD14D606833}"/>
                </a:ext>
              </a:extLst>
            </p:cNvPr>
            <p:cNvSpPr>
              <a:spLocks/>
            </p:cNvSpPr>
            <p:nvPr/>
          </p:nvSpPr>
          <p:spPr bwMode="auto">
            <a:xfrm>
              <a:off x="8775" y="2440"/>
              <a:ext cx="46" cy="591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lgDash"/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Hộp Văn bản 91">
              <a:extLst>
                <a:ext uri="{FF2B5EF4-FFF2-40B4-BE49-F238E27FC236}">
                  <a16:creationId xmlns:a16="http://schemas.microsoft.com/office/drawing/2014/main" id="{A840FE63-4BC9-DC2D-F1FC-86BE4144A33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754" y="5360"/>
              <a:ext cx="2026" cy="1389"/>
            </a:xfrm>
            <a:custGeom>
              <a:avLst/>
              <a:gdLst>
                <a:gd name="T0" fmla="*/ 119272 w 202616"/>
                <a:gd name="T1" fmla="*/ 113877 h 138894"/>
                <a:gd name="T2" fmla="*/ 107608 w 202616"/>
                <a:gd name="T3" fmla="*/ 118711 h 138894"/>
                <a:gd name="T4" fmla="*/ 109117 w 202616"/>
                <a:gd name="T5" fmla="*/ 129225 h 138894"/>
                <a:gd name="T6" fmla="*/ 126741 w 202616"/>
                <a:gd name="T7" fmla="*/ 129353 h 138894"/>
                <a:gd name="T8" fmla="*/ 134313 w 202616"/>
                <a:gd name="T9" fmla="*/ 113774 h 138894"/>
                <a:gd name="T10" fmla="*/ 122597 w 202616"/>
                <a:gd name="T11" fmla="*/ 82107 h 138894"/>
                <a:gd name="T12" fmla="*/ 140299 w 202616"/>
                <a:gd name="T13" fmla="*/ 87862 h 138894"/>
                <a:gd name="T14" fmla="*/ 143624 w 202616"/>
                <a:gd name="T15" fmla="*/ 102622 h 138894"/>
                <a:gd name="T16" fmla="*/ 144212 w 202616"/>
                <a:gd name="T17" fmla="*/ 131143 h 138894"/>
                <a:gd name="T18" fmla="*/ 136922 w 202616"/>
                <a:gd name="T19" fmla="*/ 137666 h 138894"/>
                <a:gd name="T20" fmla="*/ 125232 w 202616"/>
                <a:gd name="T21" fmla="*/ 137103 h 138894"/>
                <a:gd name="T22" fmla="*/ 101315 w 202616"/>
                <a:gd name="T23" fmla="*/ 134520 h 138894"/>
                <a:gd name="T24" fmla="*/ 98322 w 202616"/>
                <a:gd name="T25" fmla="*/ 116051 h 138894"/>
                <a:gd name="T26" fmla="*/ 109705 w 202616"/>
                <a:gd name="T27" fmla="*/ 107738 h 138894"/>
                <a:gd name="T28" fmla="*/ 134313 w 202616"/>
                <a:gd name="T29" fmla="*/ 103184 h 138894"/>
                <a:gd name="T30" fmla="*/ 131755 w 202616"/>
                <a:gd name="T31" fmla="*/ 92850 h 138894"/>
                <a:gd name="T32" fmla="*/ 111675 w 202616"/>
                <a:gd name="T33" fmla="*/ 92006 h 138894"/>
                <a:gd name="T34" fmla="*/ 98092 w 202616"/>
                <a:gd name="T35" fmla="*/ 98836 h 138894"/>
                <a:gd name="T36" fmla="*/ 110268 w 202616"/>
                <a:gd name="T37" fmla="*/ 84025 h 138894"/>
                <a:gd name="T38" fmla="*/ 179134 w 202616"/>
                <a:gd name="T39" fmla="*/ 62359 h 138894"/>
                <a:gd name="T40" fmla="*/ 202514 w 202616"/>
                <a:gd name="T41" fmla="*/ 83181 h 138894"/>
                <a:gd name="T42" fmla="*/ 194558 w 202616"/>
                <a:gd name="T43" fmla="*/ 101189 h 138894"/>
                <a:gd name="T44" fmla="*/ 169720 w 202616"/>
                <a:gd name="T45" fmla="*/ 123827 h 138894"/>
                <a:gd name="T46" fmla="*/ 202616 w 202616"/>
                <a:gd name="T47" fmla="*/ 128815 h 138894"/>
                <a:gd name="T48" fmla="*/ 153042 w 202616"/>
                <a:gd name="T49" fmla="*/ 137666 h 138894"/>
                <a:gd name="T50" fmla="*/ 160179 w 202616"/>
                <a:gd name="T51" fmla="*/ 121295 h 138894"/>
                <a:gd name="T52" fmla="*/ 188752 w 202616"/>
                <a:gd name="T53" fmla="*/ 94052 h 138894"/>
                <a:gd name="T54" fmla="*/ 189135 w 202616"/>
                <a:gd name="T55" fmla="*/ 73742 h 138894"/>
                <a:gd name="T56" fmla="*/ 168288 w 202616"/>
                <a:gd name="T57" fmla="*/ 73972 h 138894"/>
                <a:gd name="T58" fmla="*/ 154782 w 202616"/>
                <a:gd name="T59" fmla="*/ 84051 h 138894"/>
                <a:gd name="T60" fmla="*/ 179134 w 202616"/>
                <a:gd name="T61" fmla="*/ 62359 h 138894"/>
                <a:gd name="T62" fmla="*/ 78879 w 202616"/>
                <a:gd name="T63" fmla="*/ 0 h 138894"/>
                <a:gd name="T64" fmla="*/ 14437 w 202616"/>
                <a:gd name="T65" fmla="*/ 12874 h 138894"/>
                <a:gd name="T66" fmla="*/ 74786 w 202616"/>
                <a:gd name="T67" fmla="*/ 46286 h 138894"/>
                <a:gd name="T68" fmla="*/ 14437 w 202616"/>
                <a:gd name="T69" fmla="*/ 59085 h 138894"/>
                <a:gd name="T70" fmla="*/ 81409 w 202616"/>
                <a:gd name="T71" fmla="*/ 96217 h 138894"/>
                <a:gd name="T72" fmla="*/ 0 w 202616"/>
                <a:gd name="T73" fmla="*/ 109091 h 1388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02616" h="138894">
                  <a:moveTo>
                    <a:pt x="134313" y="110398"/>
                  </a:moveTo>
                  <a:cubicBezTo>
                    <a:pt x="130971" y="111762"/>
                    <a:pt x="125957" y="112922"/>
                    <a:pt x="119272" y="113877"/>
                  </a:cubicBezTo>
                  <a:cubicBezTo>
                    <a:pt x="115486" y="114422"/>
                    <a:pt x="112809" y="115036"/>
                    <a:pt x="111240" y="115719"/>
                  </a:cubicBezTo>
                  <a:cubicBezTo>
                    <a:pt x="109671" y="116401"/>
                    <a:pt x="108460" y="117398"/>
                    <a:pt x="107608" y="118711"/>
                  </a:cubicBezTo>
                  <a:cubicBezTo>
                    <a:pt x="106755" y="120024"/>
                    <a:pt x="106329" y="121483"/>
                    <a:pt x="106329" y="123086"/>
                  </a:cubicBezTo>
                  <a:cubicBezTo>
                    <a:pt x="106329" y="125541"/>
                    <a:pt x="107258" y="127588"/>
                    <a:pt x="109117" y="129225"/>
                  </a:cubicBezTo>
                  <a:cubicBezTo>
                    <a:pt x="110976" y="130862"/>
                    <a:pt x="113696" y="131680"/>
                    <a:pt x="117277" y="131680"/>
                  </a:cubicBezTo>
                  <a:cubicBezTo>
                    <a:pt x="120824" y="131680"/>
                    <a:pt x="123979" y="130904"/>
                    <a:pt x="126741" y="129353"/>
                  </a:cubicBezTo>
                  <a:cubicBezTo>
                    <a:pt x="129504" y="127801"/>
                    <a:pt x="131533" y="125678"/>
                    <a:pt x="132829" y="122983"/>
                  </a:cubicBezTo>
                  <a:cubicBezTo>
                    <a:pt x="133819" y="120903"/>
                    <a:pt x="134313" y="117833"/>
                    <a:pt x="134313" y="113774"/>
                  </a:cubicBezTo>
                  <a:lnTo>
                    <a:pt x="134313" y="110398"/>
                  </a:lnTo>
                  <a:close/>
                  <a:moveTo>
                    <a:pt x="122597" y="82107"/>
                  </a:moveTo>
                  <a:cubicBezTo>
                    <a:pt x="127236" y="82107"/>
                    <a:pt x="131005" y="82652"/>
                    <a:pt x="133904" y="83744"/>
                  </a:cubicBezTo>
                  <a:cubicBezTo>
                    <a:pt x="136803" y="84835"/>
                    <a:pt x="138934" y="86208"/>
                    <a:pt x="140299" y="87862"/>
                  </a:cubicBezTo>
                  <a:cubicBezTo>
                    <a:pt x="141663" y="89516"/>
                    <a:pt x="142618" y="91605"/>
                    <a:pt x="143164" y="94129"/>
                  </a:cubicBezTo>
                  <a:cubicBezTo>
                    <a:pt x="143471" y="95698"/>
                    <a:pt x="143624" y="98529"/>
                    <a:pt x="143624" y="102622"/>
                  </a:cubicBezTo>
                  <a:lnTo>
                    <a:pt x="143624" y="114900"/>
                  </a:lnTo>
                  <a:cubicBezTo>
                    <a:pt x="143624" y="123461"/>
                    <a:pt x="143820" y="128875"/>
                    <a:pt x="144212" y="131143"/>
                  </a:cubicBezTo>
                  <a:cubicBezTo>
                    <a:pt x="144605" y="133411"/>
                    <a:pt x="145381" y="135586"/>
                    <a:pt x="146540" y="137666"/>
                  </a:cubicBezTo>
                  <a:lnTo>
                    <a:pt x="136922" y="137666"/>
                  </a:lnTo>
                  <a:cubicBezTo>
                    <a:pt x="135967" y="135756"/>
                    <a:pt x="135353" y="133522"/>
                    <a:pt x="135080" y="130964"/>
                  </a:cubicBezTo>
                  <a:cubicBezTo>
                    <a:pt x="131670" y="133863"/>
                    <a:pt x="128387" y="135910"/>
                    <a:pt x="125232" y="137103"/>
                  </a:cubicBezTo>
                  <a:cubicBezTo>
                    <a:pt x="122077" y="138297"/>
                    <a:pt x="118692" y="138894"/>
                    <a:pt x="115077" y="138894"/>
                  </a:cubicBezTo>
                  <a:cubicBezTo>
                    <a:pt x="109108" y="138894"/>
                    <a:pt x="104521" y="137436"/>
                    <a:pt x="101315" y="134520"/>
                  </a:cubicBezTo>
                  <a:cubicBezTo>
                    <a:pt x="98109" y="131604"/>
                    <a:pt x="96506" y="127877"/>
                    <a:pt x="96506" y="123341"/>
                  </a:cubicBezTo>
                  <a:cubicBezTo>
                    <a:pt x="96506" y="120681"/>
                    <a:pt x="97111" y="118251"/>
                    <a:pt x="98322" y="116051"/>
                  </a:cubicBezTo>
                  <a:cubicBezTo>
                    <a:pt x="99533" y="113851"/>
                    <a:pt x="101119" y="112086"/>
                    <a:pt x="103080" y="110756"/>
                  </a:cubicBezTo>
                  <a:cubicBezTo>
                    <a:pt x="105041" y="109426"/>
                    <a:pt x="107250" y="108420"/>
                    <a:pt x="109705" y="107738"/>
                  </a:cubicBezTo>
                  <a:cubicBezTo>
                    <a:pt x="111513" y="107260"/>
                    <a:pt x="114241" y="106800"/>
                    <a:pt x="117891" y="106356"/>
                  </a:cubicBezTo>
                  <a:cubicBezTo>
                    <a:pt x="125326" y="105470"/>
                    <a:pt x="130800" y="104412"/>
                    <a:pt x="134313" y="103184"/>
                  </a:cubicBezTo>
                  <a:cubicBezTo>
                    <a:pt x="134347" y="101922"/>
                    <a:pt x="134364" y="101121"/>
                    <a:pt x="134364" y="100780"/>
                  </a:cubicBezTo>
                  <a:cubicBezTo>
                    <a:pt x="134364" y="97028"/>
                    <a:pt x="133495" y="94385"/>
                    <a:pt x="131755" y="92850"/>
                  </a:cubicBezTo>
                  <a:cubicBezTo>
                    <a:pt x="129402" y="90770"/>
                    <a:pt x="125906" y="89729"/>
                    <a:pt x="121267" y="89729"/>
                  </a:cubicBezTo>
                  <a:cubicBezTo>
                    <a:pt x="116936" y="89729"/>
                    <a:pt x="113738" y="90488"/>
                    <a:pt x="111675" y="92006"/>
                  </a:cubicBezTo>
                  <a:cubicBezTo>
                    <a:pt x="109611" y="93524"/>
                    <a:pt x="108085" y="96210"/>
                    <a:pt x="107096" y="100064"/>
                  </a:cubicBezTo>
                  <a:lnTo>
                    <a:pt x="98092" y="98836"/>
                  </a:lnTo>
                  <a:cubicBezTo>
                    <a:pt x="98911" y="94982"/>
                    <a:pt x="100258" y="91870"/>
                    <a:pt x="102134" y="89499"/>
                  </a:cubicBezTo>
                  <a:cubicBezTo>
                    <a:pt x="104009" y="87129"/>
                    <a:pt x="106721" y="85304"/>
                    <a:pt x="110268" y="84025"/>
                  </a:cubicBezTo>
                  <a:cubicBezTo>
                    <a:pt x="113815" y="82746"/>
                    <a:pt x="117925" y="82107"/>
                    <a:pt x="122597" y="82107"/>
                  </a:cubicBezTo>
                  <a:close/>
                  <a:moveTo>
                    <a:pt x="179134" y="62359"/>
                  </a:moveTo>
                  <a:cubicBezTo>
                    <a:pt x="186330" y="62359"/>
                    <a:pt x="192026" y="64354"/>
                    <a:pt x="196221" y="68345"/>
                  </a:cubicBezTo>
                  <a:cubicBezTo>
                    <a:pt x="200416" y="72335"/>
                    <a:pt x="202514" y="77281"/>
                    <a:pt x="202514" y="83181"/>
                  </a:cubicBezTo>
                  <a:cubicBezTo>
                    <a:pt x="202514" y="86182"/>
                    <a:pt x="201900" y="89133"/>
                    <a:pt x="200672" y="92032"/>
                  </a:cubicBezTo>
                  <a:cubicBezTo>
                    <a:pt x="199444" y="94931"/>
                    <a:pt x="197406" y="97983"/>
                    <a:pt x="194558" y="101189"/>
                  </a:cubicBezTo>
                  <a:cubicBezTo>
                    <a:pt x="191710" y="104395"/>
                    <a:pt x="186978" y="108795"/>
                    <a:pt x="180361" y="114388"/>
                  </a:cubicBezTo>
                  <a:cubicBezTo>
                    <a:pt x="174836" y="119027"/>
                    <a:pt x="171289" y="122173"/>
                    <a:pt x="169720" y="123827"/>
                  </a:cubicBezTo>
                  <a:cubicBezTo>
                    <a:pt x="168151" y="125481"/>
                    <a:pt x="166855" y="127144"/>
                    <a:pt x="165832" y="128815"/>
                  </a:cubicBezTo>
                  <a:lnTo>
                    <a:pt x="202616" y="128815"/>
                  </a:lnTo>
                  <a:lnTo>
                    <a:pt x="202616" y="137666"/>
                  </a:lnTo>
                  <a:lnTo>
                    <a:pt x="153042" y="137666"/>
                  </a:lnTo>
                  <a:cubicBezTo>
                    <a:pt x="152974" y="135449"/>
                    <a:pt x="153332" y="133317"/>
                    <a:pt x="154116" y="131271"/>
                  </a:cubicBezTo>
                  <a:cubicBezTo>
                    <a:pt x="155378" y="127895"/>
                    <a:pt x="157399" y="124569"/>
                    <a:pt x="160179" y="121295"/>
                  </a:cubicBezTo>
                  <a:cubicBezTo>
                    <a:pt x="162959" y="118021"/>
                    <a:pt x="166975" y="114235"/>
                    <a:pt x="172227" y="109937"/>
                  </a:cubicBezTo>
                  <a:cubicBezTo>
                    <a:pt x="180378" y="103253"/>
                    <a:pt x="185887" y="97958"/>
                    <a:pt x="188752" y="94052"/>
                  </a:cubicBezTo>
                  <a:cubicBezTo>
                    <a:pt x="191617" y="90147"/>
                    <a:pt x="193049" y="86455"/>
                    <a:pt x="193049" y="82976"/>
                  </a:cubicBezTo>
                  <a:cubicBezTo>
                    <a:pt x="193049" y="79327"/>
                    <a:pt x="191744" y="76249"/>
                    <a:pt x="189135" y="73742"/>
                  </a:cubicBezTo>
                  <a:cubicBezTo>
                    <a:pt x="186526" y="71235"/>
                    <a:pt x="183124" y="69982"/>
                    <a:pt x="178929" y="69982"/>
                  </a:cubicBezTo>
                  <a:cubicBezTo>
                    <a:pt x="174495" y="69982"/>
                    <a:pt x="170948" y="71312"/>
                    <a:pt x="168288" y="73972"/>
                  </a:cubicBezTo>
                  <a:cubicBezTo>
                    <a:pt x="165627" y="76633"/>
                    <a:pt x="164280" y="80316"/>
                    <a:pt x="164246" y="85023"/>
                  </a:cubicBezTo>
                  <a:lnTo>
                    <a:pt x="154782" y="84051"/>
                  </a:lnTo>
                  <a:cubicBezTo>
                    <a:pt x="155430" y="76991"/>
                    <a:pt x="157868" y="71610"/>
                    <a:pt x="162097" y="67910"/>
                  </a:cubicBezTo>
                  <a:cubicBezTo>
                    <a:pt x="166327" y="64209"/>
                    <a:pt x="172005" y="62359"/>
                    <a:pt x="179134" y="62359"/>
                  </a:cubicBezTo>
                  <a:close/>
                  <a:moveTo>
                    <a:pt x="0" y="0"/>
                  </a:moveTo>
                  <a:lnTo>
                    <a:pt x="78879" y="0"/>
                  </a:lnTo>
                  <a:lnTo>
                    <a:pt x="78879" y="12874"/>
                  </a:lnTo>
                  <a:lnTo>
                    <a:pt x="14437" y="12874"/>
                  </a:lnTo>
                  <a:lnTo>
                    <a:pt x="14437" y="46286"/>
                  </a:lnTo>
                  <a:lnTo>
                    <a:pt x="74786" y="46286"/>
                  </a:lnTo>
                  <a:lnTo>
                    <a:pt x="74786" y="59085"/>
                  </a:lnTo>
                  <a:lnTo>
                    <a:pt x="14437" y="59085"/>
                  </a:lnTo>
                  <a:lnTo>
                    <a:pt x="14437" y="96217"/>
                  </a:lnTo>
                  <a:lnTo>
                    <a:pt x="81409" y="96217"/>
                  </a:lnTo>
                  <a:lnTo>
                    <a:pt x="81409" y="109091"/>
                  </a:lnTo>
                  <a:lnTo>
                    <a:pt x="0" y="1090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Hộp Văn bản 85">
              <a:extLst>
                <a:ext uri="{FF2B5EF4-FFF2-40B4-BE49-F238E27FC236}">
                  <a16:creationId xmlns:a16="http://schemas.microsoft.com/office/drawing/2014/main" id="{84934CE6-CA07-06FB-9ACF-E4F372492A3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240" y="5360"/>
              <a:ext cx="1466" cy="1389"/>
            </a:xfrm>
            <a:custGeom>
              <a:avLst/>
              <a:gdLst>
                <a:gd name="T0" fmla="*/ 134313 w 146540"/>
                <a:gd name="T1" fmla="*/ 110398 h 138894"/>
                <a:gd name="T2" fmla="*/ 119272 w 146540"/>
                <a:gd name="T3" fmla="*/ 113877 h 138894"/>
                <a:gd name="T4" fmla="*/ 111240 w 146540"/>
                <a:gd name="T5" fmla="*/ 115719 h 138894"/>
                <a:gd name="T6" fmla="*/ 107608 w 146540"/>
                <a:gd name="T7" fmla="*/ 118711 h 138894"/>
                <a:gd name="T8" fmla="*/ 106329 w 146540"/>
                <a:gd name="T9" fmla="*/ 123086 h 138894"/>
                <a:gd name="T10" fmla="*/ 109117 w 146540"/>
                <a:gd name="T11" fmla="*/ 129225 h 138894"/>
                <a:gd name="T12" fmla="*/ 117277 w 146540"/>
                <a:gd name="T13" fmla="*/ 131680 h 138894"/>
                <a:gd name="T14" fmla="*/ 126741 w 146540"/>
                <a:gd name="T15" fmla="*/ 129353 h 138894"/>
                <a:gd name="T16" fmla="*/ 132829 w 146540"/>
                <a:gd name="T17" fmla="*/ 122983 h 138894"/>
                <a:gd name="T18" fmla="*/ 134313 w 146540"/>
                <a:gd name="T19" fmla="*/ 113774 h 138894"/>
                <a:gd name="T20" fmla="*/ 134313 w 146540"/>
                <a:gd name="T21" fmla="*/ 110398 h 138894"/>
                <a:gd name="T22" fmla="*/ 122597 w 146540"/>
                <a:gd name="T23" fmla="*/ 82107 h 138894"/>
                <a:gd name="T24" fmla="*/ 133904 w 146540"/>
                <a:gd name="T25" fmla="*/ 83744 h 138894"/>
                <a:gd name="T26" fmla="*/ 140299 w 146540"/>
                <a:gd name="T27" fmla="*/ 87862 h 138894"/>
                <a:gd name="T28" fmla="*/ 143164 w 146540"/>
                <a:gd name="T29" fmla="*/ 94129 h 138894"/>
                <a:gd name="T30" fmla="*/ 143624 w 146540"/>
                <a:gd name="T31" fmla="*/ 102622 h 138894"/>
                <a:gd name="T32" fmla="*/ 143624 w 146540"/>
                <a:gd name="T33" fmla="*/ 114900 h 138894"/>
                <a:gd name="T34" fmla="*/ 144212 w 146540"/>
                <a:gd name="T35" fmla="*/ 131143 h 138894"/>
                <a:gd name="T36" fmla="*/ 146540 w 146540"/>
                <a:gd name="T37" fmla="*/ 137666 h 138894"/>
                <a:gd name="T38" fmla="*/ 136922 w 146540"/>
                <a:gd name="T39" fmla="*/ 137666 h 138894"/>
                <a:gd name="T40" fmla="*/ 135080 w 146540"/>
                <a:gd name="T41" fmla="*/ 130964 h 138894"/>
                <a:gd name="T42" fmla="*/ 125232 w 146540"/>
                <a:gd name="T43" fmla="*/ 137103 h 138894"/>
                <a:gd name="T44" fmla="*/ 115077 w 146540"/>
                <a:gd name="T45" fmla="*/ 138894 h 138894"/>
                <a:gd name="T46" fmla="*/ 101315 w 146540"/>
                <a:gd name="T47" fmla="*/ 134520 h 138894"/>
                <a:gd name="T48" fmla="*/ 96506 w 146540"/>
                <a:gd name="T49" fmla="*/ 123341 h 138894"/>
                <a:gd name="T50" fmla="*/ 98322 w 146540"/>
                <a:gd name="T51" fmla="*/ 116051 h 138894"/>
                <a:gd name="T52" fmla="*/ 103080 w 146540"/>
                <a:gd name="T53" fmla="*/ 110756 h 138894"/>
                <a:gd name="T54" fmla="*/ 109705 w 146540"/>
                <a:gd name="T55" fmla="*/ 107738 h 138894"/>
                <a:gd name="T56" fmla="*/ 117891 w 146540"/>
                <a:gd name="T57" fmla="*/ 106356 h 138894"/>
                <a:gd name="T58" fmla="*/ 134313 w 146540"/>
                <a:gd name="T59" fmla="*/ 103184 h 138894"/>
                <a:gd name="T60" fmla="*/ 134364 w 146540"/>
                <a:gd name="T61" fmla="*/ 100780 h 138894"/>
                <a:gd name="T62" fmla="*/ 131755 w 146540"/>
                <a:gd name="T63" fmla="*/ 92850 h 138894"/>
                <a:gd name="T64" fmla="*/ 121267 w 146540"/>
                <a:gd name="T65" fmla="*/ 89729 h 138894"/>
                <a:gd name="T66" fmla="*/ 111675 w 146540"/>
                <a:gd name="T67" fmla="*/ 92006 h 138894"/>
                <a:gd name="T68" fmla="*/ 107096 w 146540"/>
                <a:gd name="T69" fmla="*/ 100064 h 138894"/>
                <a:gd name="T70" fmla="*/ 98092 w 146540"/>
                <a:gd name="T71" fmla="*/ 98836 h 138894"/>
                <a:gd name="T72" fmla="*/ 102134 w 146540"/>
                <a:gd name="T73" fmla="*/ 89499 h 138894"/>
                <a:gd name="T74" fmla="*/ 110268 w 146540"/>
                <a:gd name="T75" fmla="*/ 84025 h 138894"/>
                <a:gd name="T76" fmla="*/ 122597 w 146540"/>
                <a:gd name="T77" fmla="*/ 82107 h 138894"/>
                <a:gd name="T78" fmla="*/ 0 w 146540"/>
                <a:gd name="T79" fmla="*/ 0 h 138894"/>
                <a:gd name="T80" fmla="*/ 78879 w 146540"/>
                <a:gd name="T81" fmla="*/ 0 h 138894"/>
                <a:gd name="T82" fmla="*/ 78879 w 146540"/>
                <a:gd name="T83" fmla="*/ 12874 h 138894"/>
                <a:gd name="T84" fmla="*/ 14437 w 146540"/>
                <a:gd name="T85" fmla="*/ 12874 h 138894"/>
                <a:gd name="T86" fmla="*/ 14437 w 146540"/>
                <a:gd name="T87" fmla="*/ 46286 h 138894"/>
                <a:gd name="T88" fmla="*/ 74786 w 146540"/>
                <a:gd name="T89" fmla="*/ 46286 h 138894"/>
                <a:gd name="T90" fmla="*/ 74786 w 146540"/>
                <a:gd name="T91" fmla="*/ 59085 h 138894"/>
                <a:gd name="T92" fmla="*/ 14437 w 146540"/>
                <a:gd name="T93" fmla="*/ 59085 h 138894"/>
                <a:gd name="T94" fmla="*/ 14437 w 146540"/>
                <a:gd name="T95" fmla="*/ 96217 h 138894"/>
                <a:gd name="T96" fmla="*/ 81409 w 146540"/>
                <a:gd name="T97" fmla="*/ 96217 h 138894"/>
                <a:gd name="T98" fmla="*/ 81409 w 146540"/>
                <a:gd name="T99" fmla="*/ 109091 h 138894"/>
                <a:gd name="T100" fmla="*/ 0 w 146540"/>
                <a:gd name="T101" fmla="*/ 109091 h 138894"/>
                <a:gd name="T102" fmla="*/ 0 w 146540"/>
                <a:gd name="T103" fmla="*/ 0 h 1388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6540" h="138894">
                  <a:moveTo>
                    <a:pt x="134313" y="110398"/>
                  </a:moveTo>
                  <a:cubicBezTo>
                    <a:pt x="130971" y="111762"/>
                    <a:pt x="125957" y="112922"/>
                    <a:pt x="119272" y="113877"/>
                  </a:cubicBezTo>
                  <a:cubicBezTo>
                    <a:pt x="115486" y="114423"/>
                    <a:pt x="112809" y="115036"/>
                    <a:pt x="111240" y="115719"/>
                  </a:cubicBezTo>
                  <a:cubicBezTo>
                    <a:pt x="109671" y="116401"/>
                    <a:pt x="108460" y="117398"/>
                    <a:pt x="107608" y="118711"/>
                  </a:cubicBezTo>
                  <a:cubicBezTo>
                    <a:pt x="106755" y="120024"/>
                    <a:pt x="106329" y="121483"/>
                    <a:pt x="106329" y="123086"/>
                  </a:cubicBezTo>
                  <a:cubicBezTo>
                    <a:pt x="106329" y="125541"/>
                    <a:pt x="107258" y="127588"/>
                    <a:pt x="109117" y="129225"/>
                  </a:cubicBezTo>
                  <a:cubicBezTo>
                    <a:pt x="110976" y="130862"/>
                    <a:pt x="113696" y="131680"/>
                    <a:pt x="117277" y="131680"/>
                  </a:cubicBezTo>
                  <a:cubicBezTo>
                    <a:pt x="120824" y="131680"/>
                    <a:pt x="123979" y="130904"/>
                    <a:pt x="126741" y="129353"/>
                  </a:cubicBezTo>
                  <a:cubicBezTo>
                    <a:pt x="129504" y="127801"/>
                    <a:pt x="131533" y="125678"/>
                    <a:pt x="132829" y="122983"/>
                  </a:cubicBezTo>
                  <a:cubicBezTo>
                    <a:pt x="133819" y="120903"/>
                    <a:pt x="134313" y="117833"/>
                    <a:pt x="134313" y="113774"/>
                  </a:cubicBezTo>
                  <a:lnTo>
                    <a:pt x="134313" y="110398"/>
                  </a:lnTo>
                  <a:close/>
                  <a:moveTo>
                    <a:pt x="122597" y="82107"/>
                  </a:moveTo>
                  <a:cubicBezTo>
                    <a:pt x="127236" y="82107"/>
                    <a:pt x="131005" y="82652"/>
                    <a:pt x="133904" y="83744"/>
                  </a:cubicBezTo>
                  <a:cubicBezTo>
                    <a:pt x="136803" y="84835"/>
                    <a:pt x="138934" y="86208"/>
                    <a:pt x="140299" y="87862"/>
                  </a:cubicBezTo>
                  <a:cubicBezTo>
                    <a:pt x="141663" y="89516"/>
                    <a:pt x="142618" y="91605"/>
                    <a:pt x="143164" y="94129"/>
                  </a:cubicBezTo>
                  <a:cubicBezTo>
                    <a:pt x="143471" y="95698"/>
                    <a:pt x="143624" y="98529"/>
                    <a:pt x="143624" y="102622"/>
                  </a:cubicBezTo>
                  <a:lnTo>
                    <a:pt x="143624" y="114900"/>
                  </a:lnTo>
                  <a:cubicBezTo>
                    <a:pt x="143624" y="123461"/>
                    <a:pt x="143820" y="128875"/>
                    <a:pt x="144212" y="131143"/>
                  </a:cubicBezTo>
                  <a:cubicBezTo>
                    <a:pt x="144605" y="133411"/>
                    <a:pt x="145381" y="135586"/>
                    <a:pt x="146540" y="137666"/>
                  </a:cubicBezTo>
                  <a:lnTo>
                    <a:pt x="136922" y="137666"/>
                  </a:lnTo>
                  <a:cubicBezTo>
                    <a:pt x="135967" y="135756"/>
                    <a:pt x="135353" y="133522"/>
                    <a:pt x="135080" y="130964"/>
                  </a:cubicBezTo>
                  <a:cubicBezTo>
                    <a:pt x="131670" y="133863"/>
                    <a:pt x="128387" y="135910"/>
                    <a:pt x="125232" y="137103"/>
                  </a:cubicBezTo>
                  <a:cubicBezTo>
                    <a:pt x="122077" y="138297"/>
                    <a:pt x="118692" y="138894"/>
                    <a:pt x="115077" y="138894"/>
                  </a:cubicBezTo>
                  <a:cubicBezTo>
                    <a:pt x="109108" y="138894"/>
                    <a:pt x="104521" y="137436"/>
                    <a:pt x="101315" y="134520"/>
                  </a:cubicBezTo>
                  <a:cubicBezTo>
                    <a:pt x="98109" y="131604"/>
                    <a:pt x="96506" y="127877"/>
                    <a:pt x="96506" y="123341"/>
                  </a:cubicBezTo>
                  <a:cubicBezTo>
                    <a:pt x="96506" y="120681"/>
                    <a:pt x="97111" y="118251"/>
                    <a:pt x="98322" y="116051"/>
                  </a:cubicBezTo>
                  <a:cubicBezTo>
                    <a:pt x="99533" y="113851"/>
                    <a:pt x="101119" y="112086"/>
                    <a:pt x="103080" y="110756"/>
                  </a:cubicBezTo>
                  <a:cubicBezTo>
                    <a:pt x="105041" y="109426"/>
                    <a:pt x="107250" y="108420"/>
                    <a:pt x="109705" y="107738"/>
                  </a:cubicBezTo>
                  <a:cubicBezTo>
                    <a:pt x="111513" y="107260"/>
                    <a:pt x="114241" y="106800"/>
                    <a:pt x="117891" y="106356"/>
                  </a:cubicBezTo>
                  <a:cubicBezTo>
                    <a:pt x="125326" y="105470"/>
                    <a:pt x="130800" y="104412"/>
                    <a:pt x="134313" y="103184"/>
                  </a:cubicBezTo>
                  <a:cubicBezTo>
                    <a:pt x="134347" y="101922"/>
                    <a:pt x="134364" y="101121"/>
                    <a:pt x="134364" y="100780"/>
                  </a:cubicBezTo>
                  <a:cubicBezTo>
                    <a:pt x="134364" y="97028"/>
                    <a:pt x="133495" y="94385"/>
                    <a:pt x="131755" y="92850"/>
                  </a:cubicBezTo>
                  <a:cubicBezTo>
                    <a:pt x="129402" y="90770"/>
                    <a:pt x="125906" y="89729"/>
                    <a:pt x="121267" y="89729"/>
                  </a:cubicBezTo>
                  <a:cubicBezTo>
                    <a:pt x="116936" y="89729"/>
                    <a:pt x="113738" y="90488"/>
                    <a:pt x="111675" y="92006"/>
                  </a:cubicBezTo>
                  <a:cubicBezTo>
                    <a:pt x="109611" y="93524"/>
                    <a:pt x="108085" y="96210"/>
                    <a:pt x="107096" y="100064"/>
                  </a:cubicBezTo>
                  <a:lnTo>
                    <a:pt x="98092" y="98836"/>
                  </a:lnTo>
                  <a:cubicBezTo>
                    <a:pt x="98911" y="94982"/>
                    <a:pt x="100258" y="91870"/>
                    <a:pt x="102134" y="89499"/>
                  </a:cubicBezTo>
                  <a:cubicBezTo>
                    <a:pt x="104009" y="87129"/>
                    <a:pt x="106721" y="85304"/>
                    <a:pt x="110268" y="84025"/>
                  </a:cubicBezTo>
                  <a:cubicBezTo>
                    <a:pt x="113815" y="82746"/>
                    <a:pt x="117925" y="82107"/>
                    <a:pt x="122597" y="82107"/>
                  </a:cubicBezTo>
                  <a:close/>
                  <a:moveTo>
                    <a:pt x="0" y="0"/>
                  </a:moveTo>
                  <a:lnTo>
                    <a:pt x="78879" y="0"/>
                  </a:lnTo>
                  <a:lnTo>
                    <a:pt x="78879" y="12874"/>
                  </a:lnTo>
                  <a:lnTo>
                    <a:pt x="14437" y="12874"/>
                  </a:lnTo>
                  <a:lnTo>
                    <a:pt x="14437" y="46286"/>
                  </a:lnTo>
                  <a:lnTo>
                    <a:pt x="74786" y="46286"/>
                  </a:lnTo>
                  <a:lnTo>
                    <a:pt x="74786" y="59085"/>
                  </a:lnTo>
                  <a:lnTo>
                    <a:pt x="14437" y="59085"/>
                  </a:lnTo>
                  <a:lnTo>
                    <a:pt x="14437" y="96217"/>
                  </a:lnTo>
                  <a:lnTo>
                    <a:pt x="81409" y="96217"/>
                  </a:lnTo>
                  <a:lnTo>
                    <a:pt x="81409" y="109091"/>
                  </a:lnTo>
                  <a:lnTo>
                    <a:pt x="0" y="1090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Đường nối Thẳng 56">
              <a:extLst>
                <a:ext uri="{FF2B5EF4-FFF2-40B4-BE49-F238E27FC236}">
                  <a16:creationId xmlns:a16="http://schemas.microsoft.com/office/drawing/2014/main" id="{1084BB8D-48AB-ECE0-C1E5-64E62BEDFF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57" y="6727"/>
              <a:ext cx="12905" cy="0"/>
            </a:xfrm>
            <a:prstGeom prst="line">
              <a:avLst/>
            </a:prstGeom>
            <a:noFill/>
            <a:ln w="19050">
              <a:solidFill>
                <a:srgbClr val="8DC094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Đường kết nối Mũi tên Thẳng 57">
              <a:extLst>
                <a:ext uri="{FF2B5EF4-FFF2-40B4-BE49-F238E27FC236}">
                  <a16:creationId xmlns:a16="http://schemas.microsoft.com/office/drawing/2014/main" id="{73A02037-A69E-EEF2-F3CA-3D5BEF0649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78" y="2567"/>
              <a:ext cx="0" cy="4182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lgDash"/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Hộp Văn bản 88">
              <a:extLst>
                <a:ext uri="{FF2B5EF4-FFF2-40B4-BE49-F238E27FC236}">
                  <a16:creationId xmlns:a16="http://schemas.microsoft.com/office/drawing/2014/main" id="{49572631-2067-98B1-C092-A05790CDC9A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9133" y="4294"/>
              <a:ext cx="1465" cy="1389"/>
            </a:xfrm>
            <a:custGeom>
              <a:avLst/>
              <a:gdLst>
                <a:gd name="T0" fmla="*/ 134313 w 146540"/>
                <a:gd name="T1" fmla="*/ 110398 h 138894"/>
                <a:gd name="T2" fmla="*/ 119272 w 146540"/>
                <a:gd name="T3" fmla="*/ 113877 h 138894"/>
                <a:gd name="T4" fmla="*/ 111240 w 146540"/>
                <a:gd name="T5" fmla="*/ 115719 h 138894"/>
                <a:gd name="T6" fmla="*/ 107608 w 146540"/>
                <a:gd name="T7" fmla="*/ 118711 h 138894"/>
                <a:gd name="T8" fmla="*/ 106329 w 146540"/>
                <a:gd name="T9" fmla="*/ 123086 h 138894"/>
                <a:gd name="T10" fmla="*/ 109117 w 146540"/>
                <a:gd name="T11" fmla="*/ 129225 h 138894"/>
                <a:gd name="T12" fmla="*/ 117277 w 146540"/>
                <a:gd name="T13" fmla="*/ 131680 h 138894"/>
                <a:gd name="T14" fmla="*/ 126741 w 146540"/>
                <a:gd name="T15" fmla="*/ 129353 h 138894"/>
                <a:gd name="T16" fmla="*/ 132829 w 146540"/>
                <a:gd name="T17" fmla="*/ 122983 h 138894"/>
                <a:gd name="T18" fmla="*/ 134313 w 146540"/>
                <a:gd name="T19" fmla="*/ 113774 h 138894"/>
                <a:gd name="T20" fmla="*/ 134313 w 146540"/>
                <a:gd name="T21" fmla="*/ 110398 h 138894"/>
                <a:gd name="T22" fmla="*/ 122597 w 146540"/>
                <a:gd name="T23" fmla="*/ 82107 h 138894"/>
                <a:gd name="T24" fmla="*/ 133904 w 146540"/>
                <a:gd name="T25" fmla="*/ 83744 h 138894"/>
                <a:gd name="T26" fmla="*/ 140299 w 146540"/>
                <a:gd name="T27" fmla="*/ 87862 h 138894"/>
                <a:gd name="T28" fmla="*/ 143164 w 146540"/>
                <a:gd name="T29" fmla="*/ 94129 h 138894"/>
                <a:gd name="T30" fmla="*/ 143624 w 146540"/>
                <a:gd name="T31" fmla="*/ 102622 h 138894"/>
                <a:gd name="T32" fmla="*/ 143624 w 146540"/>
                <a:gd name="T33" fmla="*/ 114900 h 138894"/>
                <a:gd name="T34" fmla="*/ 144212 w 146540"/>
                <a:gd name="T35" fmla="*/ 131143 h 138894"/>
                <a:gd name="T36" fmla="*/ 146540 w 146540"/>
                <a:gd name="T37" fmla="*/ 137666 h 138894"/>
                <a:gd name="T38" fmla="*/ 136922 w 146540"/>
                <a:gd name="T39" fmla="*/ 137666 h 138894"/>
                <a:gd name="T40" fmla="*/ 135080 w 146540"/>
                <a:gd name="T41" fmla="*/ 130964 h 138894"/>
                <a:gd name="T42" fmla="*/ 125232 w 146540"/>
                <a:gd name="T43" fmla="*/ 137103 h 138894"/>
                <a:gd name="T44" fmla="*/ 115077 w 146540"/>
                <a:gd name="T45" fmla="*/ 138894 h 138894"/>
                <a:gd name="T46" fmla="*/ 101315 w 146540"/>
                <a:gd name="T47" fmla="*/ 134520 h 138894"/>
                <a:gd name="T48" fmla="*/ 96506 w 146540"/>
                <a:gd name="T49" fmla="*/ 123341 h 138894"/>
                <a:gd name="T50" fmla="*/ 98322 w 146540"/>
                <a:gd name="T51" fmla="*/ 116051 h 138894"/>
                <a:gd name="T52" fmla="*/ 103080 w 146540"/>
                <a:gd name="T53" fmla="*/ 110756 h 138894"/>
                <a:gd name="T54" fmla="*/ 109705 w 146540"/>
                <a:gd name="T55" fmla="*/ 107738 h 138894"/>
                <a:gd name="T56" fmla="*/ 117891 w 146540"/>
                <a:gd name="T57" fmla="*/ 106356 h 138894"/>
                <a:gd name="T58" fmla="*/ 134313 w 146540"/>
                <a:gd name="T59" fmla="*/ 103184 h 138894"/>
                <a:gd name="T60" fmla="*/ 134364 w 146540"/>
                <a:gd name="T61" fmla="*/ 100780 h 138894"/>
                <a:gd name="T62" fmla="*/ 131755 w 146540"/>
                <a:gd name="T63" fmla="*/ 92850 h 138894"/>
                <a:gd name="T64" fmla="*/ 121267 w 146540"/>
                <a:gd name="T65" fmla="*/ 89729 h 138894"/>
                <a:gd name="T66" fmla="*/ 111675 w 146540"/>
                <a:gd name="T67" fmla="*/ 92006 h 138894"/>
                <a:gd name="T68" fmla="*/ 107096 w 146540"/>
                <a:gd name="T69" fmla="*/ 100064 h 138894"/>
                <a:gd name="T70" fmla="*/ 98092 w 146540"/>
                <a:gd name="T71" fmla="*/ 98836 h 138894"/>
                <a:gd name="T72" fmla="*/ 102134 w 146540"/>
                <a:gd name="T73" fmla="*/ 89499 h 138894"/>
                <a:gd name="T74" fmla="*/ 110268 w 146540"/>
                <a:gd name="T75" fmla="*/ 84025 h 138894"/>
                <a:gd name="T76" fmla="*/ 122597 w 146540"/>
                <a:gd name="T77" fmla="*/ 82107 h 138894"/>
                <a:gd name="T78" fmla="*/ 0 w 146540"/>
                <a:gd name="T79" fmla="*/ 0 h 138894"/>
                <a:gd name="T80" fmla="*/ 78879 w 146540"/>
                <a:gd name="T81" fmla="*/ 0 h 138894"/>
                <a:gd name="T82" fmla="*/ 78879 w 146540"/>
                <a:gd name="T83" fmla="*/ 12874 h 138894"/>
                <a:gd name="T84" fmla="*/ 14437 w 146540"/>
                <a:gd name="T85" fmla="*/ 12874 h 138894"/>
                <a:gd name="T86" fmla="*/ 14437 w 146540"/>
                <a:gd name="T87" fmla="*/ 46286 h 138894"/>
                <a:gd name="T88" fmla="*/ 74786 w 146540"/>
                <a:gd name="T89" fmla="*/ 46286 h 138894"/>
                <a:gd name="T90" fmla="*/ 74786 w 146540"/>
                <a:gd name="T91" fmla="*/ 59085 h 138894"/>
                <a:gd name="T92" fmla="*/ 14437 w 146540"/>
                <a:gd name="T93" fmla="*/ 59085 h 138894"/>
                <a:gd name="T94" fmla="*/ 14437 w 146540"/>
                <a:gd name="T95" fmla="*/ 96217 h 138894"/>
                <a:gd name="T96" fmla="*/ 81409 w 146540"/>
                <a:gd name="T97" fmla="*/ 96217 h 138894"/>
                <a:gd name="T98" fmla="*/ 81409 w 146540"/>
                <a:gd name="T99" fmla="*/ 109091 h 138894"/>
                <a:gd name="T100" fmla="*/ 0 w 146540"/>
                <a:gd name="T101" fmla="*/ 109091 h 138894"/>
                <a:gd name="T102" fmla="*/ 0 w 146540"/>
                <a:gd name="T103" fmla="*/ 0 h 1388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6540" h="138894">
                  <a:moveTo>
                    <a:pt x="134313" y="110398"/>
                  </a:moveTo>
                  <a:cubicBezTo>
                    <a:pt x="130971" y="111762"/>
                    <a:pt x="125957" y="112922"/>
                    <a:pt x="119272" y="113877"/>
                  </a:cubicBezTo>
                  <a:cubicBezTo>
                    <a:pt x="115486" y="114423"/>
                    <a:pt x="112809" y="115036"/>
                    <a:pt x="111240" y="115719"/>
                  </a:cubicBezTo>
                  <a:cubicBezTo>
                    <a:pt x="109671" y="116401"/>
                    <a:pt x="108460" y="117398"/>
                    <a:pt x="107608" y="118711"/>
                  </a:cubicBezTo>
                  <a:cubicBezTo>
                    <a:pt x="106755" y="120024"/>
                    <a:pt x="106329" y="121483"/>
                    <a:pt x="106329" y="123086"/>
                  </a:cubicBezTo>
                  <a:cubicBezTo>
                    <a:pt x="106329" y="125541"/>
                    <a:pt x="107258" y="127588"/>
                    <a:pt x="109117" y="129225"/>
                  </a:cubicBezTo>
                  <a:cubicBezTo>
                    <a:pt x="110976" y="130862"/>
                    <a:pt x="113696" y="131680"/>
                    <a:pt x="117277" y="131680"/>
                  </a:cubicBezTo>
                  <a:cubicBezTo>
                    <a:pt x="120824" y="131680"/>
                    <a:pt x="123979" y="130904"/>
                    <a:pt x="126741" y="129353"/>
                  </a:cubicBezTo>
                  <a:cubicBezTo>
                    <a:pt x="129504" y="127801"/>
                    <a:pt x="131533" y="125678"/>
                    <a:pt x="132829" y="122983"/>
                  </a:cubicBezTo>
                  <a:cubicBezTo>
                    <a:pt x="133819" y="120903"/>
                    <a:pt x="134313" y="117833"/>
                    <a:pt x="134313" y="113774"/>
                  </a:cubicBezTo>
                  <a:lnTo>
                    <a:pt x="134313" y="110398"/>
                  </a:lnTo>
                  <a:close/>
                  <a:moveTo>
                    <a:pt x="122597" y="82107"/>
                  </a:moveTo>
                  <a:cubicBezTo>
                    <a:pt x="127236" y="82107"/>
                    <a:pt x="131005" y="82652"/>
                    <a:pt x="133904" y="83744"/>
                  </a:cubicBezTo>
                  <a:cubicBezTo>
                    <a:pt x="136803" y="84835"/>
                    <a:pt x="138934" y="86208"/>
                    <a:pt x="140299" y="87862"/>
                  </a:cubicBezTo>
                  <a:cubicBezTo>
                    <a:pt x="141663" y="89516"/>
                    <a:pt x="142618" y="91605"/>
                    <a:pt x="143164" y="94129"/>
                  </a:cubicBezTo>
                  <a:cubicBezTo>
                    <a:pt x="143471" y="95698"/>
                    <a:pt x="143624" y="98529"/>
                    <a:pt x="143624" y="102622"/>
                  </a:cubicBezTo>
                  <a:lnTo>
                    <a:pt x="143624" y="114900"/>
                  </a:lnTo>
                  <a:cubicBezTo>
                    <a:pt x="143624" y="123461"/>
                    <a:pt x="143820" y="128875"/>
                    <a:pt x="144212" y="131143"/>
                  </a:cubicBezTo>
                  <a:cubicBezTo>
                    <a:pt x="144605" y="133411"/>
                    <a:pt x="145381" y="135586"/>
                    <a:pt x="146540" y="137666"/>
                  </a:cubicBezTo>
                  <a:lnTo>
                    <a:pt x="136922" y="137666"/>
                  </a:lnTo>
                  <a:cubicBezTo>
                    <a:pt x="135967" y="135756"/>
                    <a:pt x="135353" y="133522"/>
                    <a:pt x="135080" y="130964"/>
                  </a:cubicBezTo>
                  <a:cubicBezTo>
                    <a:pt x="131670" y="133863"/>
                    <a:pt x="128387" y="135910"/>
                    <a:pt x="125232" y="137103"/>
                  </a:cubicBezTo>
                  <a:cubicBezTo>
                    <a:pt x="122077" y="138297"/>
                    <a:pt x="118692" y="138894"/>
                    <a:pt x="115077" y="138894"/>
                  </a:cubicBezTo>
                  <a:cubicBezTo>
                    <a:pt x="109108" y="138894"/>
                    <a:pt x="104521" y="137436"/>
                    <a:pt x="101315" y="134520"/>
                  </a:cubicBezTo>
                  <a:cubicBezTo>
                    <a:pt x="98109" y="131604"/>
                    <a:pt x="96506" y="127877"/>
                    <a:pt x="96506" y="123341"/>
                  </a:cubicBezTo>
                  <a:cubicBezTo>
                    <a:pt x="96506" y="120681"/>
                    <a:pt x="97111" y="118251"/>
                    <a:pt x="98322" y="116051"/>
                  </a:cubicBezTo>
                  <a:cubicBezTo>
                    <a:pt x="99533" y="113851"/>
                    <a:pt x="101119" y="112086"/>
                    <a:pt x="103080" y="110756"/>
                  </a:cubicBezTo>
                  <a:cubicBezTo>
                    <a:pt x="105041" y="109426"/>
                    <a:pt x="107250" y="108420"/>
                    <a:pt x="109705" y="107738"/>
                  </a:cubicBezTo>
                  <a:cubicBezTo>
                    <a:pt x="111513" y="107260"/>
                    <a:pt x="114241" y="106800"/>
                    <a:pt x="117891" y="106356"/>
                  </a:cubicBezTo>
                  <a:cubicBezTo>
                    <a:pt x="125326" y="105470"/>
                    <a:pt x="130800" y="104412"/>
                    <a:pt x="134313" y="103184"/>
                  </a:cubicBezTo>
                  <a:cubicBezTo>
                    <a:pt x="134347" y="101922"/>
                    <a:pt x="134364" y="101121"/>
                    <a:pt x="134364" y="100780"/>
                  </a:cubicBezTo>
                  <a:cubicBezTo>
                    <a:pt x="134364" y="97028"/>
                    <a:pt x="133495" y="94385"/>
                    <a:pt x="131755" y="92850"/>
                  </a:cubicBezTo>
                  <a:cubicBezTo>
                    <a:pt x="129402" y="90770"/>
                    <a:pt x="125906" y="89729"/>
                    <a:pt x="121267" y="89729"/>
                  </a:cubicBezTo>
                  <a:cubicBezTo>
                    <a:pt x="116936" y="89729"/>
                    <a:pt x="113738" y="90488"/>
                    <a:pt x="111675" y="92006"/>
                  </a:cubicBezTo>
                  <a:cubicBezTo>
                    <a:pt x="109611" y="93524"/>
                    <a:pt x="108085" y="96210"/>
                    <a:pt x="107096" y="100064"/>
                  </a:cubicBezTo>
                  <a:lnTo>
                    <a:pt x="98092" y="98836"/>
                  </a:lnTo>
                  <a:cubicBezTo>
                    <a:pt x="98911" y="94982"/>
                    <a:pt x="100258" y="91870"/>
                    <a:pt x="102134" y="89499"/>
                  </a:cubicBezTo>
                  <a:cubicBezTo>
                    <a:pt x="104009" y="87129"/>
                    <a:pt x="106721" y="85304"/>
                    <a:pt x="110268" y="84025"/>
                  </a:cubicBezTo>
                  <a:cubicBezTo>
                    <a:pt x="113815" y="82746"/>
                    <a:pt x="117925" y="82107"/>
                    <a:pt x="122597" y="82107"/>
                  </a:cubicBezTo>
                  <a:close/>
                  <a:moveTo>
                    <a:pt x="0" y="0"/>
                  </a:moveTo>
                  <a:lnTo>
                    <a:pt x="78879" y="0"/>
                  </a:lnTo>
                  <a:lnTo>
                    <a:pt x="78879" y="12874"/>
                  </a:lnTo>
                  <a:lnTo>
                    <a:pt x="14437" y="12874"/>
                  </a:lnTo>
                  <a:lnTo>
                    <a:pt x="14437" y="46286"/>
                  </a:lnTo>
                  <a:lnTo>
                    <a:pt x="74786" y="46286"/>
                  </a:lnTo>
                  <a:lnTo>
                    <a:pt x="74786" y="59085"/>
                  </a:lnTo>
                  <a:lnTo>
                    <a:pt x="14437" y="59085"/>
                  </a:lnTo>
                  <a:lnTo>
                    <a:pt x="14437" y="96217"/>
                  </a:lnTo>
                  <a:lnTo>
                    <a:pt x="81409" y="96217"/>
                  </a:lnTo>
                  <a:lnTo>
                    <a:pt x="81409" y="109091"/>
                  </a:lnTo>
                  <a:lnTo>
                    <a:pt x="0" y="1090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Hộp Văn bản 90">
              <a:extLst>
                <a:ext uri="{FF2B5EF4-FFF2-40B4-BE49-F238E27FC236}">
                  <a16:creationId xmlns:a16="http://schemas.microsoft.com/office/drawing/2014/main" id="{E9C1446A-0E03-DD00-FD74-B38C4EC1AE2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9809" y="3300"/>
              <a:ext cx="1889" cy="1389"/>
            </a:xfrm>
            <a:custGeom>
              <a:avLst/>
              <a:gdLst>
                <a:gd name="T0" fmla="*/ 134313 w 188905"/>
                <a:gd name="T1" fmla="*/ 110398 h 138894"/>
                <a:gd name="T2" fmla="*/ 119272 w 188905"/>
                <a:gd name="T3" fmla="*/ 113877 h 138894"/>
                <a:gd name="T4" fmla="*/ 111240 w 188905"/>
                <a:gd name="T5" fmla="*/ 115719 h 138894"/>
                <a:gd name="T6" fmla="*/ 107608 w 188905"/>
                <a:gd name="T7" fmla="*/ 118711 h 138894"/>
                <a:gd name="T8" fmla="*/ 106329 w 188905"/>
                <a:gd name="T9" fmla="*/ 123086 h 138894"/>
                <a:gd name="T10" fmla="*/ 109117 w 188905"/>
                <a:gd name="T11" fmla="*/ 129225 h 138894"/>
                <a:gd name="T12" fmla="*/ 117277 w 188905"/>
                <a:gd name="T13" fmla="*/ 131680 h 138894"/>
                <a:gd name="T14" fmla="*/ 126741 w 188905"/>
                <a:gd name="T15" fmla="*/ 129353 h 138894"/>
                <a:gd name="T16" fmla="*/ 132829 w 188905"/>
                <a:gd name="T17" fmla="*/ 122983 h 138894"/>
                <a:gd name="T18" fmla="*/ 134313 w 188905"/>
                <a:gd name="T19" fmla="*/ 113774 h 138894"/>
                <a:gd name="T20" fmla="*/ 134313 w 188905"/>
                <a:gd name="T21" fmla="*/ 110398 h 138894"/>
                <a:gd name="T22" fmla="*/ 122597 w 188905"/>
                <a:gd name="T23" fmla="*/ 82107 h 138894"/>
                <a:gd name="T24" fmla="*/ 133904 w 188905"/>
                <a:gd name="T25" fmla="*/ 83744 h 138894"/>
                <a:gd name="T26" fmla="*/ 140299 w 188905"/>
                <a:gd name="T27" fmla="*/ 87862 h 138894"/>
                <a:gd name="T28" fmla="*/ 143164 w 188905"/>
                <a:gd name="T29" fmla="*/ 94129 h 138894"/>
                <a:gd name="T30" fmla="*/ 143624 w 188905"/>
                <a:gd name="T31" fmla="*/ 102622 h 138894"/>
                <a:gd name="T32" fmla="*/ 143624 w 188905"/>
                <a:gd name="T33" fmla="*/ 114900 h 138894"/>
                <a:gd name="T34" fmla="*/ 144212 w 188905"/>
                <a:gd name="T35" fmla="*/ 131143 h 138894"/>
                <a:gd name="T36" fmla="*/ 146540 w 188905"/>
                <a:gd name="T37" fmla="*/ 137666 h 138894"/>
                <a:gd name="T38" fmla="*/ 136922 w 188905"/>
                <a:gd name="T39" fmla="*/ 137666 h 138894"/>
                <a:gd name="T40" fmla="*/ 135080 w 188905"/>
                <a:gd name="T41" fmla="*/ 130964 h 138894"/>
                <a:gd name="T42" fmla="*/ 125232 w 188905"/>
                <a:gd name="T43" fmla="*/ 137103 h 138894"/>
                <a:gd name="T44" fmla="*/ 115077 w 188905"/>
                <a:gd name="T45" fmla="*/ 138894 h 138894"/>
                <a:gd name="T46" fmla="*/ 101315 w 188905"/>
                <a:gd name="T47" fmla="*/ 134520 h 138894"/>
                <a:gd name="T48" fmla="*/ 96506 w 188905"/>
                <a:gd name="T49" fmla="*/ 123341 h 138894"/>
                <a:gd name="T50" fmla="*/ 98322 w 188905"/>
                <a:gd name="T51" fmla="*/ 116051 h 138894"/>
                <a:gd name="T52" fmla="*/ 103080 w 188905"/>
                <a:gd name="T53" fmla="*/ 110756 h 138894"/>
                <a:gd name="T54" fmla="*/ 109705 w 188905"/>
                <a:gd name="T55" fmla="*/ 107738 h 138894"/>
                <a:gd name="T56" fmla="*/ 117891 w 188905"/>
                <a:gd name="T57" fmla="*/ 106356 h 138894"/>
                <a:gd name="T58" fmla="*/ 134313 w 188905"/>
                <a:gd name="T59" fmla="*/ 103184 h 138894"/>
                <a:gd name="T60" fmla="*/ 134364 w 188905"/>
                <a:gd name="T61" fmla="*/ 100780 h 138894"/>
                <a:gd name="T62" fmla="*/ 131755 w 188905"/>
                <a:gd name="T63" fmla="*/ 92850 h 138894"/>
                <a:gd name="T64" fmla="*/ 121267 w 188905"/>
                <a:gd name="T65" fmla="*/ 89729 h 138894"/>
                <a:gd name="T66" fmla="*/ 111675 w 188905"/>
                <a:gd name="T67" fmla="*/ 92006 h 138894"/>
                <a:gd name="T68" fmla="*/ 107096 w 188905"/>
                <a:gd name="T69" fmla="*/ 100064 h 138894"/>
                <a:gd name="T70" fmla="*/ 98092 w 188905"/>
                <a:gd name="T71" fmla="*/ 98836 h 138894"/>
                <a:gd name="T72" fmla="*/ 102134 w 188905"/>
                <a:gd name="T73" fmla="*/ 89499 h 138894"/>
                <a:gd name="T74" fmla="*/ 110268 w 188905"/>
                <a:gd name="T75" fmla="*/ 84025 h 138894"/>
                <a:gd name="T76" fmla="*/ 122597 w 188905"/>
                <a:gd name="T77" fmla="*/ 82107 h 138894"/>
                <a:gd name="T78" fmla="*/ 182971 w 188905"/>
                <a:gd name="T79" fmla="*/ 62359 h 138894"/>
                <a:gd name="T80" fmla="*/ 188905 w 188905"/>
                <a:gd name="T81" fmla="*/ 62359 h 138894"/>
                <a:gd name="T82" fmla="*/ 188905 w 188905"/>
                <a:gd name="T83" fmla="*/ 137666 h 138894"/>
                <a:gd name="T84" fmla="*/ 179696 w 188905"/>
                <a:gd name="T85" fmla="*/ 137666 h 138894"/>
                <a:gd name="T86" fmla="*/ 179696 w 188905"/>
                <a:gd name="T87" fmla="*/ 78986 h 138894"/>
                <a:gd name="T88" fmla="*/ 170974 w 188905"/>
                <a:gd name="T89" fmla="*/ 85330 h 138894"/>
                <a:gd name="T90" fmla="*/ 161279 w 188905"/>
                <a:gd name="T91" fmla="*/ 90088 h 138894"/>
                <a:gd name="T92" fmla="*/ 161279 w 188905"/>
                <a:gd name="T93" fmla="*/ 81186 h 138894"/>
                <a:gd name="T94" fmla="*/ 174785 w 188905"/>
                <a:gd name="T95" fmla="*/ 72386 h 138894"/>
                <a:gd name="T96" fmla="*/ 182971 w 188905"/>
                <a:gd name="T97" fmla="*/ 62359 h 138894"/>
                <a:gd name="T98" fmla="*/ 0 w 188905"/>
                <a:gd name="T99" fmla="*/ 0 h 138894"/>
                <a:gd name="T100" fmla="*/ 78879 w 188905"/>
                <a:gd name="T101" fmla="*/ 0 h 138894"/>
                <a:gd name="T102" fmla="*/ 78879 w 188905"/>
                <a:gd name="T103" fmla="*/ 12874 h 138894"/>
                <a:gd name="T104" fmla="*/ 14437 w 188905"/>
                <a:gd name="T105" fmla="*/ 12874 h 138894"/>
                <a:gd name="T106" fmla="*/ 14437 w 188905"/>
                <a:gd name="T107" fmla="*/ 46286 h 138894"/>
                <a:gd name="T108" fmla="*/ 74786 w 188905"/>
                <a:gd name="T109" fmla="*/ 46286 h 138894"/>
                <a:gd name="T110" fmla="*/ 74786 w 188905"/>
                <a:gd name="T111" fmla="*/ 59085 h 138894"/>
                <a:gd name="T112" fmla="*/ 14437 w 188905"/>
                <a:gd name="T113" fmla="*/ 59085 h 138894"/>
                <a:gd name="T114" fmla="*/ 14437 w 188905"/>
                <a:gd name="T115" fmla="*/ 96217 h 138894"/>
                <a:gd name="T116" fmla="*/ 81409 w 188905"/>
                <a:gd name="T117" fmla="*/ 96217 h 138894"/>
                <a:gd name="T118" fmla="*/ 81409 w 188905"/>
                <a:gd name="T119" fmla="*/ 109091 h 138894"/>
                <a:gd name="T120" fmla="*/ 0 w 188905"/>
                <a:gd name="T121" fmla="*/ 109091 h 138894"/>
                <a:gd name="T122" fmla="*/ 0 w 188905"/>
                <a:gd name="T123" fmla="*/ 0 h 1388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88905" h="138894">
                  <a:moveTo>
                    <a:pt x="134313" y="110398"/>
                  </a:moveTo>
                  <a:cubicBezTo>
                    <a:pt x="130971" y="111762"/>
                    <a:pt x="125957" y="112922"/>
                    <a:pt x="119272" y="113877"/>
                  </a:cubicBezTo>
                  <a:cubicBezTo>
                    <a:pt x="115486" y="114422"/>
                    <a:pt x="112809" y="115036"/>
                    <a:pt x="111240" y="115719"/>
                  </a:cubicBezTo>
                  <a:cubicBezTo>
                    <a:pt x="109671" y="116401"/>
                    <a:pt x="108460" y="117398"/>
                    <a:pt x="107608" y="118711"/>
                  </a:cubicBezTo>
                  <a:cubicBezTo>
                    <a:pt x="106755" y="120024"/>
                    <a:pt x="106329" y="121483"/>
                    <a:pt x="106329" y="123086"/>
                  </a:cubicBezTo>
                  <a:cubicBezTo>
                    <a:pt x="106329" y="125541"/>
                    <a:pt x="107258" y="127588"/>
                    <a:pt x="109117" y="129225"/>
                  </a:cubicBezTo>
                  <a:cubicBezTo>
                    <a:pt x="110976" y="130862"/>
                    <a:pt x="113696" y="131680"/>
                    <a:pt x="117277" y="131680"/>
                  </a:cubicBezTo>
                  <a:cubicBezTo>
                    <a:pt x="120824" y="131680"/>
                    <a:pt x="123979" y="130904"/>
                    <a:pt x="126741" y="129353"/>
                  </a:cubicBezTo>
                  <a:cubicBezTo>
                    <a:pt x="129504" y="127801"/>
                    <a:pt x="131533" y="125678"/>
                    <a:pt x="132829" y="122983"/>
                  </a:cubicBezTo>
                  <a:cubicBezTo>
                    <a:pt x="133819" y="120903"/>
                    <a:pt x="134313" y="117833"/>
                    <a:pt x="134313" y="113774"/>
                  </a:cubicBezTo>
                  <a:lnTo>
                    <a:pt x="134313" y="110398"/>
                  </a:lnTo>
                  <a:close/>
                  <a:moveTo>
                    <a:pt x="122597" y="82107"/>
                  </a:moveTo>
                  <a:cubicBezTo>
                    <a:pt x="127236" y="82107"/>
                    <a:pt x="131005" y="82652"/>
                    <a:pt x="133904" y="83744"/>
                  </a:cubicBezTo>
                  <a:cubicBezTo>
                    <a:pt x="136803" y="84835"/>
                    <a:pt x="138934" y="86208"/>
                    <a:pt x="140299" y="87862"/>
                  </a:cubicBezTo>
                  <a:cubicBezTo>
                    <a:pt x="141663" y="89516"/>
                    <a:pt x="142618" y="91605"/>
                    <a:pt x="143164" y="94129"/>
                  </a:cubicBezTo>
                  <a:cubicBezTo>
                    <a:pt x="143471" y="95698"/>
                    <a:pt x="143624" y="98529"/>
                    <a:pt x="143624" y="102622"/>
                  </a:cubicBezTo>
                  <a:lnTo>
                    <a:pt x="143624" y="114900"/>
                  </a:lnTo>
                  <a:cubicBezTo>
                    <a:pt x="143624" y="123461"/>
                    <a:pt x="143820" y="128875"/>
                    <a:pt x="144212" y="131143"/>
                  </a:cubicBezTo>
                  <a:cubicBezTo>
                    <a:pt x="144605" y="133411"/>
                    <a:pt x="145381" y="135586"/>
                    <a:pt x="146540" y="137666"/>
                  </a:cubicBezTo>
                  <a:lnTo>
                    <a:pt x="136922" y="137666"/>
                  </a:lnTo>
                  <a:cubicBezTo>
                    <a:pt x="135967" y="135756"/>
                    <a:pt x="135353" y="133522"/>
                    <a:pt x="135080" y="130964"/>
                  </a:cubicBezTo>
                  <a:cubicBezTo>
                    <a:pt x="131670" y="133863"/>
                    <a:pt x="128387" y="135910"/>
                    <a:pt x="125232" y="137103"/>
                  </a:cubicBezTo>
                  <a:cubicBezTo>
                    <a:pt x="122077" y="138297"/>
                    <a:pt x="118692" y="138894"/>
                    <a:pt x="115077" y="138894"/>
                  </a:cubicBezTo>
                  <a:cubicBezTo>
                    <a:pt x="109108" y="138894"/>
                    <a:pt x="104521" y="137436"/>
                    <a:pt x="101315" y="134520"/>
                  </a:cubicBezTo>
                  <a:cubicBezTo>
                    <a:pt x="98109" y="131604"/>
                    <a:pt x="96506" y="127877"/>
                    <a:pt x="96506" y="123341"/>
                  </a:cubicBezTo>
                  <a:cubicBezTo>
                    <a:pt x="96506" y="120681"/>
                    <a:pt x="97111" y="118251"/>
                    <a:pt x="98322" y="116051"/>
                  </a:cubicBezTo>
                  <a:cubicBezTo>
                    <a:pt x="99533" y="113851"/>
                    <a:pt x="101119" y="112086"/>
                    <a:pt x="103080" y="110756"/>
                  </a:cubicBezTo>
                  <a:cubicBezTo>
                    <a:pt x="105041" y="109426"/>
                    <a:pt x="107250" y="108420"/>
                    <a:pt x="109705" y="107738"/>
                  </a:cubicBezTo>
                  <a:cubicBezTo>
                    <a:pt x="111513" y="107260"/>
                    <a:pt x="114241" y="106800"/>
                    <a:pt x="117891" y="106356"/>
                  </a:cubicBezTo>
                  <a:cubicBezTo>
                    <a:pt x="125326" y="105470"/>
                    <a:pt x="130800" y="104412"/>
                    <a:pt x="134313" y="103184"/>
                  </a:cubicBezTo>
                  <a:cubicBezTo>
                    <a:pt x="134347" y="101922"/>
                    <a:pt x="134364" y="101121"/>
                    <a:pt x="134364" y="100780"/>
                  </a:cubicBezTo>
                  <a:cubicBezTo>
                    <a:pt x="134364" y="97028"/>
                    <a:pt x="133495" y="94385"/>
                    <a:pt x="131755" y="92850"/>
                  </a:cubicBezTo>
                  <a:cubicBezTo>
                    <a:pt x="129402" y="90770"/>
                    <a:pt x="125906" y="89729"/>
                    <a:pt x="121267" y="89729"/>
                  </a:cubicBezTo>
                  <a:cubicBezTo>
                    <a:pt x="116936" y="89729"/>
                    <a:pt x="113738" y="90488"/>
                    <a:pt x="111675" y="92006"/>
                  </a:cubicBezTo>
                  <a:cubicBezTo>
                    <a:pt x="109611" y="93524"/>
                    <a:pt x="108085" y="96210"/>
                    <a:pt x="107096" y="100064"/>
                  </a:cubicBezTo>
                  <a:lnTo>
                    <a:pt x="98092" y="98836"/>
                  </a:lnTo>
                  <a:cubicBezTo>
                    <a:pt x="98911" y="94982"/>
                    <a:pt x="100258" y="91870"/>
                    <a:pt x="102134" y="89499"/>
                  </a:cubicBezTo>
                  <a:cubicBezTo>
                    <a:pt x="104009" y="87129"/>
                    <a:pt x="106721" y="85304"/>
                    <a:pt x="110268" y="84025"/>
                  </a:cubicBezTo>
                  <a:cubicBezTo>
                    <a:pt x="113815" y="82746"/>
                    <a:pt x="117925" y="82107"/>
                    <a:pt x="122597" y="82107"/>
                  </a:cubicBezTo>
                  <a:close/>
                  <a:moveTo>
                    <a:pt x="182971" y="62359"/>
                  </a:moveTo>
                  <a:lnTo>
                    <a:pt x="188905" y="62359"/>
                  </a:lnTo>
                  <a:lnTo>
                    <a:pt x="188905" y="137666"/>
                  </a:lnTo>
                  <a:lnTo>
                    <a:pt x="179696" y="137666"/>
                  </a:lnTo>
                  <a:lnTo>
                    <a:pt x="179696" y="78986"/>
                  </a:lnTo>
                  <a:cubicBezTo>
                    <a:pt x="177479" y="81100"/>
                    <a:pt x="174572" y="83215"/>
                    <a:pt x="170974" y="85330"/>
                  </a:cubicBezTo>
                  <a:cubicBezTo>
                    <a:pt x="167375" y="87444"/>
                    <a:pt x="164144" y="89030"/>
                    <a:pt x="161279" y="90088"/>
                  </a:cubicBezTo>
                  <a:lnTo>
                    <a:pt x="161279" y="81186"/>
                  </a:lnTo>
                  <a:cubicBezTo>
                    <a:pt x="166429" y="78764"/>
                    <a:pt x="170931" y="75831"/>
                    <a:pt x="174785" y="72386"/>
                  </a:cubicBezTo>
                  <a:cubicBezTo>
                    <a:pt x="178639" y="68942"/>
                    <a:pt x="181368" y="65599"/>
                    <a:pt x="182971" y="62359"/>
                  </a:cubicBezTo>
                  <a:close/>
                  <a:moveTo>
                    <a:pt x="0" y="0"/>
                  </a:moveTo>
                  <a:lnTo>
                    <a:pt x="78879" y="0"/>
                  </a:lnTo>
                  <a:lnTo>
                    <a:pt x="78879" y="12874"/>
                  </a:lnTo>
                  <a:lnTo>
                    <a:pt x="14437" y="12874"/>
                  </a:lnTo>
                  <a:lnTo>
                    <a:pt x="14437" y="46286"/>
                  </a:lnTo>
                  <a:lnTo>
                    <a:pt x="74786" y="46286"/>
                  </a:lnTo>
                  <a:lnTo>
                    <a:pt x="74786" y="59085"/>
                  </a:lnTo>
                  <a:lnTo>
                    <a:pt x="14437" y="59085"/>
                  </a:lnTo>
                  <a:lnTo>
                    <a:pt x="14437" y="96217"/>
                  </a:lnTo>
                  <a:lnTo>
                    <a:pt x="81409" y="96217"/>
                  </a:lnTo>
                  <a:lnTo>
                    <a:pt x="81409" y="109091"/>
                  </a:lnTo>
                  <a:lnTo>
                    <a:pt x="0" y="1090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Đường kết nối Mũi tên Thẳng 60">
              <a:extLst>
                <a:ext uri="{FF2B5EF4-FFF2-40B4-BE49-F238E27FC236}">
                  <a16:creationId xmlns:a16="http://schemas.microsoft.com/office/drawing/2014/main" id="{DCDBCEA7-526B-7E3B-66FF-F9F9E6CDDF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02" y="2417"/>
              <a:ext cx="0" cy="418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lgDash"/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Đường nối Thẳng 61">
              <a:extLst>
                <a:ext uri="{FF2B5EF4-FFF2-40B4-BE49-F238E27FC236}">
                  <a16:creationId xmlns:a16="http://schemas.microsoft.com/office/drawing/2014/main" id="{C0C18828-4502-3D53-10BC-0CF7F67FF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77" y="6749"/>
              <a:ext cx="12905" cy="0"/>
            </a:xfrm>
            <a:prstGeom prst="line">
              <a:avLst/>
            </a:prstGeom>
            <a:noFill/>
            <a:ln w="19050">
              <a:solidFill>
                <a:srgbClr val="8DC094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Đường kết nối Mũi tên Thẳng 62">
              <a:extLst>
                <a:ext uri="{FF2B5EF4-FFF2-40B4-BE49-F238E27FC236}">
                  <a16:creationId xmlns:a16="http://schemas.microsoft.com/office/drawing/2014/main" id="{DC87D399-99DD-D9CD-22DF-0D77009B44C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47" y="5029"/>
              <a:ext cx="0" cy="1829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lgDash"/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1" name="Rectangle 37">
            <a:extLst>
              <a:ext uri="{FF2B5EF4-FFF2-40B4-BE49-F238E27FC236}">
                <a16:creationId xmlns:a16="http://schemas.microsoft.com/office/drawing/2014/main" id="{F5ECD7A6-7C3D-8C0C-1733-6EBBF30BD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3028" y="4522787"/>
            <a:ext cx="16930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c).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770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1" grpId="0"/>
    </p:bldLst>
  </p:timing>
</p:sld>
</file>

<file path=ppt/theme/theme1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23</TotalTime>
  <Words>569</Words>
  <Application>Microsoft Office PowerPoint</Application>
  <PresentationFormat>Widescreen</PresentationFormat>
  <Paragraphs>42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orbel</vt:lpstr>
      <vt:lpstr>Times New Roman</vt:lpstr>
      <vt:lpstr>Wingdings</vt:lpstr>
      <vt:lpstr>Basis</vt:lpstr>
      <vt:lpstr>Equation</vt:lpstr>
      <vt:lpstr>MathType 7.0 Equation</vt:lpstr>
      <vt:lpstr>PowerPoint Presentation</vt:lpstr>
      <vt:lpstr>PowerPoint Presentation</vt:lpstr>
      <vt:lpstr>PowerPoint Presentation</vt:lpstr>
      <vt:lpstr>1. Khái niệm năng lượng hoạt hóa.   Chuyển giao nhiệm vụ: Quan sát hình ảnh và đưa ra nhận xét        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i hung</dc:creator>
  <cp:lastModifiedBy>bui hung</cp:lastModifiedBy>
  <cp:revision>5</cp:revision>
  <dcterms:created xsi:type="dcterms:W3CDTF">2022-09-04T15:36:38Z</dcterms:created>
  <dcterms:modified xsi:type="dcterms:W3CDTF">2022-09-14T13:51:21Z</dcterms:modified>
</cp:coreProperties>
</file>